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358DF" w:rsidRPr="00155652" w:rsidRDefault="008358DF" w:rsidP="008358DF">
      <w:pPr>
        <w:jc w:val="center"/>
        <w:rPr>
          <w:rFonts w:ascii="Franklin Gothic Book" w:hAnsi="Franklin Gothic Book"/>
          <w:b/>
        </w:rPr>
      </w:pPr>
      <w:r w:rsidRPr="00155652">
        <w:rPr>
          <w:rFonts w:ascii="Franklin Gothic Book" w:hAnsi="Franklin Gothic Book"/>
          <w:b/>
        </w:rPr>
        <w:t>PART I</w:t>
      </w:r>
    </w:p>
    <w:p w:rsidR="008358DF" w:rsidRPr="00155652" w:rsidRDefault="008358DF" w:rsidP="008358DF">
      <w:pPr>
        <w:jc w:val="center"/>
        <w:rPr>
          <w:rFonts w:ascii="Franklin Gothic Book" w:hAnsi="Franklin Gothic Book"/>
          <w:b/>
        </w:rPr>
      </w:pPr>
      <w:r w:rsidRPr="00155652">
        <w:rPr>
          <w:rFonts w:ascii="Franklin Gothic Book" w:hAnsi="Franklin Gothic Book"/>
          <w:b/>
        </w:rPr>
        <w:t>Total Value: 50%</w:t>
      </w:r>
    </w:p>
    <w:p w:rsidR="008358DF" w:rsidRPr="00155652" w:rsidRDefault="008358DF" w:rsidP="008358DF">
      <w:pPr>
        <w:rPr>
          <w:rFonts w:ascii="Franklin Gothic Book" w:hAnsi="Franklin Gothic Book"/>
          <w:b/>
        </w:rPr>
      </w:pPr>
    </w:p>
    <w:p w:rsidR="008358DF" w:rsidRPr="00155652" w:rsidRDefault="008358DF" w:rsidP="008358DF">
      <w:pPr>
        <w:rPr>
          <w:rFonts w:ascii="Franklin Gothic Book" w:hAnsi="Franklin Gothic Book"/>
          <w:b/>
        </w:rPr>
      </w:pPr>
      <w:r w:rsidRPr="00155652">
        <w:rPr>
          <w:rFonts w:ascii="Franklin Gothic Book" w:hAnsi="Franklin Gothic Book"/>
          <w:b/>
        </w:rPr>
        <w:t>Answer all items. Shade the letter of the correct answer on the computer scora</w:t>
      </w:r>
      <w:r w:rsidR="00622EC5" w:rsidRPr="00155652">
        <w:rPr>
          <w:rFonts w:ascii="Franklin Gothic Book" w:hAnsi="Franklin Gothic Book"/>
          <w:b/>
        </w:rPr>
        <w:t>ble answer sheet.</w:t>
      </w:r>
    </w:p>
    <w:p w:rsidR="008358DF" w:rsidRPr="00155652" w:rsidRDefault="008358DF" w:rsidP="008358DF">
      <w:pPr>
        <w:rPr>
          <w:rFonts w:ascii="Franklin Gothic Book" w:hAnsi="Franklin Gothic Book"/>
        </w:rPr>
      </w:pPr>
    </w:p>
    <w:p w:rsidR="00D30C0F" w:rsidRPr="00155652" w:rsidRDefault="00B22A22" w:rsidP="00D30C0F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387" type="#_x0000_t75" style="position:absolute;left:0;text-align:left;margin-left:135pt;margin-top:8.35pt;width:117.05pt;height:117.05pt;z-index:251644928">
            <v:imagedata r:id="rId7" o:title=""/>
          </v:shape>
          <o:OLEObject Type="Embed" ProgID="FXDraw3.Document" ShapeID="_x0000_s1387" DrawAspect="Content" ObjectID="_1462863847" r:id="rId8"/>
        </w:pict>
      </w:r>
      <w:r w:rsidR="0040731D" w:rsidRPr="00155652">
        <w:rPr>
          <w:rFonts w:ascii="Franklin Gothic Book" w:hAnsi="Franklin Gothic Book"/>
        </w:rPr>
        <w:t>1</w:t>
      </w:r>
      <w:r w:rsidR="00D30C0F" w:rsidRPr="00155652">
        <w:rPr>
          <w:rFonts w:ascii="Franklin Gothic Book" w:hAnsi="Franklin Gothic Book"/>
        </w:rPr>
        <w:t>.</w:t>
      </w:r>
      <w:r w:rsidR="00D30C0F" w:rsidRPr="00155652">
        <w:rPr>
          <w:rFonts w:ascii="Franklin Gothic Book" w:hAnsi="Franklin Gothic Book"/>
        </w:rPr>
        <w:tab/>
      </w:r>
      <w:r w:rsidR="00750BD9">
        <w:rPr>
          <w:rFonts w:ascii="Franklin Gothic Book" w:hAnsi="Franklin Gothic Book"/>
        </w:rPr>
        <w:t xml:space="preserve">Given the </w:t>
      </w:r>
      <w:r w:rsidR="00494F49">
        <w:rPr>
          <w:rFonts w:ascii="Franklin Gothic Book" w:hAnsi="Franklin Gothic Book"/>
        </w:rPr>
        <w:t>graph below, which is true</w:t>
      </w:r>
      <w:r w:rsidR="00005C23">
        <w:rPr>
          <w:rFonts w:ascii="Franklin Gothic Book" w:hAnsi="Franklin Gothic Book"/>
        </w:rPr>
        <w:t xml:space="preserve"> of the polynomial function</w:t>
      </w:r>
      <w:r w:rsidR="00750BD9">
        <w:rPr>
          <w:rFonts w:ascii="Franklin Gothic Book" w:hAnsi="Franklin Gothic Book"/>
        </w:rPr>
        <w:t xml:space="preserve">? </w:t>
      </w:r>
    </w:p>
    <w:p w:rsidR="00D30C0F" w:rsidRDefault="00D30C0F" w:rsidP="00D30C0F">
      <w:pPr>
        <w:rPr>
          <w:rFonts w:ascii="Franklin Gothic Book" w:hAnsi="Franklin Gothic Book"/>
        </w:rPr>
      </w:pPr>
    </w:p>
    <w:p w:rsidR="00750BD9" w:rsidRDefault="00750BD9" w:rsidP="00D30C0F">
      <w:pPr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</w:p>
    <w:p w:rsidR="00750BD9" w:rsidRDefault="00750BD9" w:rsidP="00D30C0F">
      <w:pPr>
        <w:rPr>
          <w:rFonts w:ascii="Franklin Gothic Book" w:hAnsi="Franklin Gothic Book"/>
        </w:rPr>
      </w:pPr>
    </w:p>
    <w:p w:rsidR="00750BD9" w:rsidRDefault="00750BD9" w:rsidP="00D30C0F">
      <w:pPr>
        <w:rPr>
          <w:rFonts w:ascii="Franklin Gothic Book" w:hAnsi="Franklin Gothic Book"/>
        </w:rPr>
      </w:pPr>
    </w:p>
    <w:p w:rsidR="003A28BC" w:rsidRDefault="003A28BC" w:rsidP="00D30C0F">
      <w:pPr>
        <w:rPr>
          <w:rFonts w:ascii="Franklin Gothic Book" w:hAnsi="Franklin Gothic Book"/>
        </w:rPr>
      </w:pPr>
    </w:p>
    <w:p w:rsidR="003A28BC" w:rsidRDefault="003A28BC" w:rsidP="00D30C0F">
      <w:pPr>
        <w:rPr>
          <w:rFonts w:ascii="Franklin Gothic Book" w:hAnsi="Franklin Gothic Book"/>
        </w:rPr>
      </w:pPr>
    </w:p>
    <w:p w:rsidR="00750BD9" w:rsidRDefault="00750BD9" w:rsidP="00D30C0F">
      <w:pPr>
        <w:rPr>
          <w:rFonts w:ascii="Franklin Gothic Book" w:hAnsi="Franklin Gothic Book"/>
        </w:rPr>
      </w:pPr>
    </w:p>
    <w:p w:rsidR="00750BD9" w:rsidRPr="00155652" w:rsidRDefault="00750BD9" w:rsidP="00D30C0F">
      <w:pPr>
        <w:rPr>
          <w:rFonts w:ascii="Franklin Gothic Book" w:hAnsi="Franklin Gothic Book"/>
        </w:rPr>
      </w:pPr>
    </w:p>
    <w:p w:rsidR="00494F49" w:rsidRDefault="00494F49" w:rsidP="00494F49">
      <w:pPr>
        <w:rPr>
          <w:rFonts w:ascii="Franklin Gothic Book" w:hAnsi="Franklin Gothic Book"/>
        </w:rPr>
      </w:pPr>
    </w:p>
    <w:tbl>
      <w:tblPr>
        <w:tblW w:w="0" w:type="auto"/>
        <w:tblInd w:w="110" w:type="dxa"/>
        <w:tblLayout w:type="fixed"/>
        <w:tblCellMar>
          <w:left w:w="110" w:type="dxa"/>
          <w:right w:w="110" w:type="dxa"/>
        </w:tblCellMar>
        <w:tblLook w:val="0000"/>
      </w:tblPr>
      <w:tblGrid>
        <w:gridCol w:w="1440"/>
        <w:gridCol w:w="1440"/>
        <w:gridCol w:w="3060"/>
      </w:tblGrid>
      <w:tr w:rsidR="00494F49" w:rsidRPr="000C1285" w:rsidTr="003B29B4">
        <w:trPr>
          <w:cantSplit/>
          <w:trHeight w:val="423"/>
        </w:trPr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494F49" w:rsidRPr="00675D70" w:rsidRDefault="00B22A22" w:rsidP="00037FE3">
            <w:pPr>
              <w:spacing w:before="115" w:after="57"/>
              <w:rPr>
                <w:rFonts w:ascii="Franklin Gothic Book" w:hAnsi="Franklin Gothic Book"/>
              </w:rPr>
            </w:pPr>
            <w:r w:rsidRPr="00675D70">
              <w:rPr>
                <w:rFonts w:ascii="Franklin Gothic Book" w:hAnsi="Franklin Gothic Book"/>
                <w:lang w:val="en-CA"/>
              </w:rPr>
              <w:fldChar w:fldCharType="begin"/>
            </w:r>
            <w:r w:rsidR="00494F49" w:rsidRPr="00675D70">
              <w:rPr>
                <w:rFonts w:ascii="Franklin Gothic Book" w:hAnsi="Franklin Gothic Book"/>
                <w:lang w:val="en-CA"/>
              </w:rPr>
              <w:instrText xml:space="preserve"> SEQ CHAPTER \h \r 1</w:instrText>
            </w:r>
            <w:r w:rsidRPr="00675D70">
              <w:rPr>
                <w:rFonts w:ascii="Franklin Gothic Book" w:hAnsi="Franklin Gothic Book"/>
                <w:lang w:val="en-CA"/>
              </w:rPr>
              <w:fldChar w:fldCharType="end"/>
            </w:r>
          </w:p>
        </w:tc>
        <w:tc>
          <w:tcPr>
            <w:tcW w:w="1440" w:type="dxa"/>
            <w:tcBorders>
              <w:top w:val="nil"/>
              <w:left w:val="nil"/>
              <w:bottom w:val="single" w:sz="6" w:space="0" w:color="000000"/>
              <w:right w:val="nil"/>
            </w:tcBorders>
            <w:shd w:val="pct20" w:color="000000" w:fill="FFFFFF"/>
          </w:tcPr>
          <w:p w:rsidR="00494F49" w:rsidRPr="00675D70" w:rsidRDefault="00494F49" w:rsidP="00037FE3">
            <w:pPr>
              <w:spacing w:before="115" w:after="57"/>
              <w:jc w:val="center"/>
              <w:rPr>
                <w:rFonts w:ascii="Franklin Gothic Book" w:hAnsi="Franklin Gothic Book"/>
              </w:rPr>
            </w:pPr>
            <w:r>
              <w:rPr>
                <w:rFonts w:ascii="Franklin Gothic Book" w:hAnsi="Franklin Gothic Book"/>
              </w:rPr>
              <w:t>Degree</w:t>
            </w:r>
          </w:p>
        </w:tc>
        <w:tc>
          <w:tcPr>
            <w:tcW w:w="3060" w:type="dxa"/>
            <w:tcBorders>
              <w:top w:val="nil"/>
              <w:left w:val="single" w:sz="6" w:space="0" w:color="000000"/>
              <w:bottom w:val="single" w:sz="6" w:space="0" w:color="000000"/>
              <w:right w:val="nil"/>
            </w:tcBorders>
            <w:shd w:val="pct20" w:color="000000" w:fill="FFFFFF"/>
          </w:tcPr>
          <w:p w:rsidR="00494F49" w:rsidRPr="00675D70" w:rsidRDefault="00494F49" w:rsidP="00037FE3">
            <w:pPr>
              <w:spacing w:before="115" w:after="57"/>
              <w:jc w:val="center"/>
              <w:rPr>
                <w:rFonts w:ascii="Franklin Gothic Book" w:hAnsi="Franklin Gothic Book"/>
              </w:rPr>
            </w:pPr>
            <w:r>
              <w:rPr>
                <w:rFonts w:ascii="Franklin Gothic Book" w:hAnsi="Franklin Gothic Book"/>
              </w:rPr>
              <w:t xml:space="preserve">Value of </w:t>
            </w:r>
            <w:r w:rsidR="003B29B4" w:rsidRPr="003B29B4">
              <w:rPr>
                <w:rFonts w:ascii="Franklin Gothic Book" w:hAnsi="Franklin Gothic Book"/>
              </w:rPr>
              <w:t>leading coefficient</w:t>
            </w:r>
          </w:p>
        </w:tc>
      </w:tr>
      <w:tr w:rsidR="00494F49" w:rsidRPr="000C1285" w:rsidTr="003B29B4">
        <w:trPr>
          <w:cantSplit/>
          <w:trHeight w:val="412"/>
        </w:trPr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494F49" w:rsidRPr="00675D70" w:rsidRDefault="00494F49" w:rsidP="00037FE3">
            <w:pPr>
              <w:spacing w:before="115" w:after="57"/>
              <w:rPr>
                <w:rFonts w:ascii="Franklin Gothic Book" w:hAnsi="Franklin Gothic Book"/>
              </w:rPr>
            </w:pPr>
            <w:r w:rsidRPr="00675D70">
              <w:rPr>
                <w:rFonts w:ascii="Franklin Gothic Book" w:hAnsi="Franklin Gothic Book"/>
              </w:rPr>
              <w:t xml:space="preserve">          (A)</w:t>
            </w:r>
          </w:p>
        </w:tc>
        <w:tc>
          <w:tcPr>
            <w:tcW w:w="1440" w:type="dxa"/>
            <w:tcBorders>
              <w:top w:val="single" w:sz="6" w:space="0" w:color="000000"/>
              <w:left w:val="nil"/>
              <w:bottom w:val="nil"/>
              <w:right w:val="nil"/>
            </w:tcBorders>
          </w:tcPr>
          <w:p w:rsidR="00494F49" w:rsidRPr="00675D70" w:rsidRDefault="00494F49" w:rsidP="00037FE3">
            <w:pPr>
              <w:spacing w:before="115" w:after="57"/>
              <w:jc w:val="center"/>
              <w:rPr>
                <w:rFonts w:ascii="Franklin Gothic Book" w:hAnsi="Franklin Gothic Book"/>
              </w:rPr>
            </w:pPr>
            <w:r>
              <w:rPr>
                <w:rFonts w:ascii="Franklin Gothic Book" w:hAnsi="Franklin Gothic Book"/>
              </w:rPr>
              <w:t>3</w:t>
            </w:r>
          </w:p>
        </w:tc>
        <w:tc>
          <w:tcPr>
            <w:tcW w:w="3060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:rsidR="00494F49" w:rsidRPr="00675D70" w:rsidRDefault="005275B3" w:rsidP="00037FE3">
            <w:pPr>
              <w:spacing w:before="115" w:after="57"/>
              <w:jc w:val="center"/>
              <w:rPr>
                <w:rFonts w:ascii="Franklin Gothic Book" w:hAnsi="Franklin Gothic Book"/>
              </w:rPr>
            </w:pPr>
            <w:r>
              <w:rPr>
                <w:rFonts w:ascii="Franklin Gothic Book" w:hAnsi="Franklin Gothic Book"/>
              </w:rPr>
              <w:t>negative</w:t>
            </w:r>
          </w:p>
        </w:tc>
      </w:tr>
      <w:tr w:rsidR="00494F49" w:rsidRPr="000C1285" w:rsidTr="003B29B4">
        <w:trPr>
          <w:cantSplit/>
        </w:trPr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494F49" w:rsidRPr="00675D70" w:rsidRDefault="00494F49" w:rsidP="00037FE3">
            <w:pPr>
              <w:spacing w:before="115" w:after="57"/>
              <w:rPr>
                <w:rFonts w:ascii="Franklin Gothic Book" w:hAnsi="Franklin Gothic Book"/>
              </w:rPr>
            </w:pPr>
            <w:r w:rsidRPr="00675D70">
              <w:rPr>
                <w:rFonts w:ascii="Franklin Gothic Book" w:hAnsi="Franklin Gothic Book"/>
              </w:rPr>
              <w:t xml:space="preserve">          (B)</w:t>
            </w:r>
          </w:p>
        </w:tc>
        <w:tc>
          <w:tcPr>
            <w:tcW w:w="1440" w:type="dxa"/>
            <w:tcBorders>
              <w:left w:val="nil"/>
              <w:bottom w:val="nil"/>
              <w:right w:val="nil"/>
            </w:tcBorders>
          </w:tcPr>
          <w:p w:rsidR="00494F49" w:rsidRPr="00675D70" w:rsidRDefault="00494F49" w:rsidP="00037FE3">
            <w:pPr>
              <w:spacing w:before="115" w:after="57"/>
              <w:jc w:val="center"/>
              <w:rPr>
                <w:rFonts w:ascii="Franklin Gothic Book" w:hAnsi="Franklin Gothic Book"/>
              </w:rPr>
            </w:pPr>
            <w:r>
              <w:rPr>
                <w:rFonts w:ascii="Franklin Gothic Book" w:hAnsi="Franklin Gothic Book"/>
              </w:rPr>
              <w:t>3</w:t>
            </w:r>
          </w:p>
        </w:tc>
        <w:tc>
          <w:tcPr>
            <w:tcW w:w="3060" w:type="dxa"/>
            <w:tcBorders>
              <w:left w:val="single" w:sz="6" w:space="0" w:color="000000"/>
              <w:bottom w:val="nil"/>
              <w:right w:val="nil"/>
            </w:tcBorders>
          </w:tcPr>
          <w:p w:rsidR="00494F49" w:rsidRPr="00675D70" w:rsidRDefault="005275B3" w:rsidP="00037FE3">
            <w:pPr>
              <w:spacing w:before="115" w:after="57"/>
              <w:jc w:val="center"/>
              <w:rPr>
                <w:rFonts w:ascii="Franklin Gothic Book" w:hAnsi="Franklin Gothic Book"/>
              </w:rPr>
            </w:pPr>
            <w:r>
              <w:rPr>
                <w:rFonts w:ascii="Franklin Gothic Book" w:hAnsi="Franklin Gothic Book"/>
              </w:rPr>
              <w:t>positive</w:t>
            </w:r>
          </w:p>
        </w:tc>
      </w:tr>
      <w:tr w:rsidR="005275B3" w:rsidRPr="000C1285" w:rsidTr="003B29B4">
        <w:trPr>
          <w:cantSplit/>
        </w:trPr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5275B3" w:rsidRPr="00675D70" w:rsidRDefault="005275B3" w:rsidP="00037FE3">
            <w:pPr>
              <w:spacing w:before="115" w:after="57"/>
              <w:rPr>
                <w:rFonts w:ascii="Franklin Gothic Book" w:hAnsi="Franklin Gothic Book"/>
              </w:rPr>
            </w:pPr>
            <w:r w:rsidRPr="00675D70">
              <w:rPr>
                <w:rFonts w:ascii="Franklin Gothic Book" w:hAnsi="Franklin Gothic Book"/>
              </w:rPr>
              <w:t xml:space="preserve">          (C)</w:t>
            </w:r>
          </w:p>
        </w:tc>
        <w:tc>
          <w:tcPr>
            <w:tcW w:w="1440" w:type="dxa"/>
            <w:tcBorders>
              <w:left w:val="nil"/>
              <w:bottom w:val="nil"/>
              <w:right w:val="nil"/>
            </w:tcBorders>
          </w:tcPr>
          <w:p w:rsidR="005275B3" w:rsidRPr="00675D70" w:rsidRDefault="005275B3" w:rsidP="00037FE3">
            <w:pPr>
              <w:spacing w:before="115" w:after="57"/>
              <w:jc w:val="center"/>
              <w:rPr>
                <w:rFonts w:ascii="Franklin Gothic Book" w:hAnsi="Franklin Gothic Book"/>
              </w:rPr>
            </w:pPr>
            <w:r>
              <w:rPr>
                <w:rFonts w:ascii="Franklin Gothic Book" w:hAnsi="Franklin Gothic Book"/>
              </w:rPr>
              <w:t>5</w:t>
            </w:r>
          </w:p>
        </w:tc>
        <w:tc>
          <w:tcPr>
            <w:tcW w:w="3060" w:type="dxa"/>
            <w:tcBorders>
              <w:left w:val="single" w:sz="6" w:space="0" w:color="000000"/>
              <w:bottom w:val="nil"/>
              <w:right w:val="nil"/>
            </w:tcBorders>
          </w:tcPr>
          <w:p w:rsidR="005275B3" w:rsidRPr="00675D70" w:rsidRDefault="005275B3" w:rsidP="00037FE3">
            <w:pPr>
              <w:spacing w:before="115" w:after="57"/>
              <w:jc w:val="center"/>
              <w:rPr>
                <w:rFonts w:ascii="Franklin Gothic Book" w:hAnsi="Franklin Gothic Book"/>
              </w:rPr>
            </w:pPr>
            <w:r>
              <w:rPr>
                <w:rFonts w:ascii="Franklin Gothic Book" w:hAnsi="Franklin Gothic Book"/>
              </w:rPr>
              <w:t>negative</w:t>
            </w:r>
          </w:p>
        </w:tc>
      </w:tr>
      <w:tr w:rsidR="005275B3" w:rsidRPr="000C1285" w:rsidTr="003B29B4">
        <w:trPr>
          <w:cantSplit/>
        </w:trPr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5275B3" w:rsidRPr="00675D70" w:rsidRDefault="005275B3" w:rsidP="00037FE3">
            <w:pPr>
              <w:spacing w:before="115" w:after="57"/>
              <w:rPr>
                <w:rFonts w:ascii="Franklin Gothic Book" w:hAnsi="Franklin Gothic Book"/>
              </w:rPr>
            </w:pPr>
            <w:r w:rsidRPr="00675D70">
              <w:rPr>
                <w:rFonts w:ascii="Franklin Gothic Book" w:hAnsi="Franklin Gothic Book"/>
              </w:rPr>
              <w:t xml:space="preserve">          (D)</w:t>
            </w:r>
          </w:p>
        </w:tc>
        <w:tc>
          <w:tcPr>
            <w:tcW w:w="1440" w:type="dxa"/>
            <w:tcBorders>
              <w:left w:val="nil"/>
              <w:bottom w:val="nil"/>
              <w:right w:val="nil"/>
            </w:tcBorders>
          </w:tcPr>
          <w:p w:rsidR="005275B3" w:rsidRPr="00675D70" w:rsidRDefault="005275B3" w:rsidP="00037FE3">
            <w:pPr>
              <w:spacing w:before="115" w:after="57"/>
              <w:jc w:val="center"/>
              <w:rPr>
                <w:rFonts w:ascii="Franklin Gothic Book" w:hAnsi="Franklin Gothic Book"/>
              </w:rPr>
            </w:pPr>
            <w:r>
              <w:rPr>
                <w:rFonts w:ascii="Franklin Gothic Book" w:hAnsi="Franklin Gothic Book"/>
              </w:rPr>
              <w:t>5</w:t>
            </w:r>
          </w:p>
        </w:tc>
        <w:tc>
          <w:tcPr>
            <w:tcW w:w="3060" w:type="dxa"/>
            <w:tcBorders>
              <w:left w:val="single" w:sz="6" w:space="0" w:color="000000"/>
              <w:bottom w:val="nil"/>
              <w:right w:val="nil"/>
            </w:tcBorders>
          </w:tcPr>
          <w:p w:rsidR="005275B3" w:rsidRPr="00675D70" w:rsidRDefault="005275B3" w:rsidP="00037FE3">
            <w:pPr>
              <w:spacing w:before="115" w:after="57"/>
              <w:jc w:val="center"/>
              <w:rPr>
                <w:rFonts w:ascii="Franklin Gothic Book" w:hAnsi="Franklin Gothic Book"/>
              </w:rPr>
            </w:pPr>
            <w:r>
              <w:rPr>
                <w:rFonts w:ascii="Franklin Gothic Book" w:hAnsi="Franklin Gothic Book"/>
              </w:rPr>
              <w:t>positive</w:t>
            </w:r>
          </w:p>
        </w:tc>
      </w:tr>
    </w:tbl>
    <w:p w:rsidR="00750BD9" w:rsidRDefault="00750BD9" w:rsidP="00B36FA3">
      <w:pPr>
        <w:ind w:left="720" w:hanging="720"/>
        <w:rPr>
          <w:rFonts w:ascii="Franklin Gothic Book" w:hAnsi="Franklin Gothic Book"/>
        </w:rPr>
      </w:pPr>
    </w:p>
    <w:p w:rsidR="00B36FA3" w:rsidRPr="00155652" w:rsidRDefault="0040731D" w:rsidP="00B36FA3">
      <w:pPr>
        <w:ind w:left="72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2</w:t>
      </w:r>
      <w:r w:rsidR="00D3017A" w:rsidRPr="00155652">
        <w:rPr>
          <w:rFonts w:ascii="Franklin Gothic Book" w:hAnsi="Franklin Gothic Book"/>
        </w:rPr>
        <w:t>.</w:t>
      </w:r>
      <w:r w:rsidR="00B169FA" w:rsidRPr="00155652">
        <w:rPr>
          <w:rFonts w:ascii="Franklin Gothic Book" w:hAnsi="Franklin Gothic Book"/>
        </w:rPr>
        <w:tab/>
      </w:r>
      <w:r w:rsidR="00DA67F2">
        <w:rPr>
          <w:rFonts w:ascii="Franklin Gothic Book" w:hAnsi="Franklin Gothic Book"/>
        </w:rPr>
        <w:t xml:space="preserve">Given </w:t>
      </w:r>
      <w:r w:rsidR="00233E1C">
        <w:rPr>
          <w:rFonts w:ascii="Franklin Gothic Book" w:hAnsi="Franklin Gothic Book"/>
        </w:rPr>
        <w:t xml:space="preserve">a polynomial function </w:t>
      </w:r>
      <w:r w:rsidR="00233E1C" w:rsidRPr="00233E1C">
        <w:rPr>
          <w:rFonts w:ascii="Franklin Gothic Book" w:hAnsi="Franklin Gothic Book"/>
          <w:i/>
        </w:rPr>
        <w:t>P</w:t>
      </w:r>
      <w:r w:rsidR="00233E1C">
        <w:rPr>
          <w:rFonts w:ascii="Franklin Gothic Book" w:hAnsi="Franklin Gothic Book"/>
        </w:rPr>
        <w:t>(</w:t>
      </w:r>
      <w:r w:rsidR="00233E1C" w:rsidRPr="00233E1C">
        <w:rPr>
          <w:rFonts w:ascii="Franklin Gothic Book" w:hAnsi="Franklin Gothic Book"/>
          <w:i/>
        </w:rPr>
        <w:t>x</w:t>
      </w:r>
      <w:r w:rsidR="00233E1C">
        <w:rPr>
          <w:rFonts w:ascii="Franklin Gothic Book" w:hAnsi="Franklin Gothic Book"/>
        </w:rPr>
        <w:t xml:space="preserve">) with </w:t>
      </w:r>
      <w:r w:rsidR="00233E1C" w:rsidRPr="00233E1C">
        <w:rPr>
          <w:rFonts w:ascii="Franklin Gothic Book" w:hAnsi="Franklin Gothic Book"/>
          <w:position w:val="-10"/>
        </w:rPr>
        <w:object w:dxaOrig="859" w:dyaOrig="320">
          <v:shape id="_x0000_i1026" type="#_x0000_t75" style="width:43.2pt;height:16.3pt" o:ole="">
            <v:imagedata r:id="rId9" o:title=""/>
          </v:shape>
          <o:OLEObject Type="Embed" ProgID="Equation.DSMT4" ShapeID="_x0000_i1026" DrawAspect="Content" ObjectID="_1462863615" r:id="rId10"/>
        </w:object>
      </w:r>
      <w:r w:rsidR="00233E1C">
        <w:rPr>
          <w:rFonts w:ascii="Franklin Gothic Book" w:hAnsi="Franklin Gothic Book"/>
        </w:rPr>
        <w:t xml:space="preserve">, which is a factor of </w:t>
      </w:r>
      <w:r w:rsidR="00233E1C" w:rsidRPr="00233E1C">
        <w:rPr>
          <w:rFonts w:ascii="Franklin Gothic Book" w:hAnsi="Franklin Gothic Book"/>
          <w:i/>
        </w:rPr>
        <w:t>P</w:t>
      </w:r>
      <w:r w:rsidR="00233E1C">
        <w:rPr>
          <w:rFonts w:ascii="Franklin Gothic Book" w:hAnsi="Franklin Gothic Book"/>
        </w:rPr>
        <w:t>(</w:t>
      </w:r>
      <w:r w:rsidR="00233E1C" w:rsidRPr="00233E1C">
        <w:rPr>
          <w:rFonts w:ascii="Franklin Gothic Book" w:hAnsi="Franklin Gothic Book"/>
          <w:i/>
        </w:rPr>
        <w:t>x</w:t>
      </w:r>
      <w:r w:rsidR="00233E1C">
        <w:rPr>
          <w:rFonts w:ascii="Franklin Gothic Book" w:hAnsi="Franklin Gothic Book"/>
        </w:rPr>
        <w:t>)</w:t>
      </w:r>
      <w:r w:rsidR="0053210C" w:rsidRPr="00155652">
        <w:rPr>
          <w:rFonts w:ascii="Franklin Gothic Book" w:hAnsi="Franklin Gothic Book"/>
        </w:rPr>
        <w:t>?</w:t>
      </w:r>
    </w:p>
    <w:p w:rsidR="00DA67F2" w:rsidRPr="00155652" w:rsidRDefault="00DA67F2" w:rsidP="00DA67F2">
      <w:pPr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</w:p>
    <w:p w:rsidR="00233E1C" w:rsidRPr="00155652" w:rsidRDefault="00233E1C" w:rsidP="00233E1C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Pr="00233E1C">
        <w:rPr>
          <w:rFonts w:ascii="Franklin Gothic Book" w:hAnsi="Franklin Gothic Book"/>
          <w:position w:val="-4"/>
        </w:rPr>
        <w:object w:dxaOrig="340" w:dyaOrig="260">
          <v:shape id="_x0000_i1027" type="#_x0000_t75" style="width:16.9pt;height:13.15pt" o:ole="">
            <v:imagedata r:id="rId11" o:title=""/>
          </v:shape>
          <o:OLEObject Type="Embed" ProgID="Equation.DSMT4" ShapeID="_x0000_i1027" DrawAspect="Content" ObjectID="_1462863616" r:id="rId12"/>
        </w:object>
      </w:r>
    </w:p>
    <w:p w:rsidR="00233E1C" w:rsidRPr="00155652" w:rsidRDefault="00233E1C" w:rsidP="00233E1C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Pr="00233E1C">
        <w:rPr>
          <w:rFonts w:ascii="Franklin Gothic Book" w:hAnsi="Franklin Gothic Book"/>
          <w:position w:val="-4"/>
        </w:rPr>
        <w:object w:dxaOrig="200" w:dyaOrig="260">
          <v:shape id="_x0000_i1028" type="#_x0000_t75" style="width:10pt;height:13.15pt" o:ole="">
            <v:imagedata r:id="rId13" o:title=""/>
          </v:shape>
          <o:OLEObject Type="Embed" ProgID="Equation.DSMT4" ShapeID="_x0000_i1028" DrawAspect="Content" ObjectID="_1462863617" r:id="rId14"/>
        </w:object>
      </w:r>
    </w:p>
    <w:p w:rsidR="00233E1C" w:rsidRPr="00155652" w:rsidRDefault="00233E1C" w:rsidP="00233E1C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Pr="00233E1C">
        <w:rPr>
          <w:rFonts w:ascii="Franklin Gothic Book" w:hAnsi="Franklin Gothic Book"/>
          <w:position w:val="-4"/>
        </w:rPr>
        <w:object w:dxaOrig="540" w:dyaOrig="260">
          <v:shape id="_x0000_i1029" type="#_x0000_t75" style="width:26.9pt;height:13.15pt" o:ole="">
            <v:imagedata r:id="rId15" o:title=""/>
          </v:shape>
          <o:OLEObject Type="Embed" ProgID="Equation.DSMT4" ShapeID="_x0000_i1029" DrawAspect="Content" ObjectID="_1462863618" r:id="rId16"/>
        </w:object>
      </w:r>
    </w:p>
    <w:p w:rsidR="00233E1C" w:rsidRDefault="00233E1C" w:rsidP="00233E1C">
      <w:pPr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Pr="00233E1C">
        <w:rPr>
          <w:rFonts w:ascii="Franklin Gothic Book" w:hAnsi="Franklin Gothic Book"/>
          <w:position w:val="-4"/>
        </w:rPr>
        <w:object w:dxaOrig="540" w:dyaOrig="260">
          <v:shape id="_x0000_i1030" type="#_x0000_t75" style="width:26.9pt;height:13.15pt" o:ole="">
            <v:imagedata r:id="rId17" o:title=""/>
          </v:shape>
          <o:OLEObject Type="Embed" ProgID="Equation.DSMT4" ShapeID="_x0000_i1030" DrawAspect="Content" ObjectID="_1462863619" r:id="rId18"/>
        </w:object>
      </w:r>
    </w:p>
    <w:p w:rsidR="00DA67F2" w:rsidRPr="00155652" w:rsidRDefault="00DA67F2" w:rsidP="00DA67F2">
      <w:pPr>
        <w:ind w:left="1440" w:hanging="720"/>
        <w:rPr>
          <w:rFonts w:ascii="Franklin Gothic Book" w:hAnsi="Franklin Gothic Book"/>
        </w:rPr>
      </w:pPr>
    </w:p>
    <w:p w:rsidR="0042319B" w:rsidRDefault="00B22A22" w:rsidP="00516A47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pict>
          <v:shape id="_x0000_s1388" type="#_x0000_t75" style="position:absolute;left:0;text-align:left;margin-left:140.5pt;margin-top:10.05pt;width:117.05pt;height:117.05pt;z-index:251645952">
            <v:imagedata r:id="rId19" o:title=""/>
          </v:shape>
          <o:OLEObject Type="Embed" ProgID="FXDraw3.Document" ShapeID="_x0000_s1388" DrawAspect="Content" ObjectID="_1462863848" r:id="rId20"/>
        </w:pict>
      </w:r>
      <w:r w:rsidR="00835376" w:rsidRPr="00155652">
        <w:rPr>
          <w:rFonts w:ascii="Franklin Gothic Book" w:hAnsi="Franklin Gothic Book"/>
        </w:rPr>
        <w:t>3.</w:t>
      </w:r>
      <w:r w:rsidR="00835376" w:rsidRPr="00155652">
        <w:rPr>
          <w:rFonts w:ascii="Franklin Gothic Book" w:hAnsi="Franklin Gothic Book"/>
        </w:rPr>
        <w:tab/>
      </w:r>
      <w:r w:rsidR="00BD4F97">
        <w:rPr>
          <w:rFonts w:ascii="Franklin Gothic Book" w:hAnsi="Franklin Gothic Book"/>
        </w:rPr>
        <w:t xml:space="preserve">Which </w:t>
      </w:r>
      <w:r w:rsidR="00433C54">
        <w:rPr>
          <w:rFonts w:ascii="Franklin Gothic Book" w:hAnsi="Franklin Gothic Book"/>
        </w:rPr>
        <w:t>polynomial function</w:t>
      </w:r>
      <w:r w:rsidR="00BD4F97">
        <w:rPr>
          <w:rFonts w:ascii="Franklin Gothic Book" w:hAnsi="Franklin Gothic Book"/>
        </w:rPr>
        <w:t xml:space="preserve"> </w:t>
      </w:r>
      <w:r w:rsidR="00383DBB">
        <w:rPr>
          <w:rFonts w:ascii="Franklin Gothic Book" w:hAnsi="Franklin Gothic Book"/>
        </w:rPr>
        <w:t xml:space="preserve">best </w:t>
      </w:r>
      <w:r w:rsidR="008E2E88">
        <w:rPr>
          <w:rFonts w:ascii="Franklin Gothic Book" w:hAnsi="Franklin Gothic Book"/>
        </w:rPr>
        <w:t>represents</w:t>
      </w:r>
      <w:r w:rsidR="00BD4F97">
        <w:rPr>
          <w:rFonts w:ascii="Franklin Gothic Book" w:hAnsi="Franklin Gothic Book"/>
        </w:rPr>
        <w:t xml:space="preserve"> the graph shown below</w:t>
      </w:r>
      <w:r w:rsidR="0042319B">
        <w:rPr>
          <w:rFonts w:ascii="Franklin Gothic Book" w:hAnsi="Franklin Gothic Book"/>
        </w:rPr>
        <w:t>?</w:t>
      </w:r>
    </w:p>
    <w:p w:rsidR="00835376" w:rsidRDefault="0042319B" w:rsidP="00835376">
      <w:pPr>
        <w:ind w:left="72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 xml:space="preserve"> </w:t>
      </w:r>
    </w:p>
    <w:p w:rsidR="00BD4F97" w:rsidRDefault="00BD4F97" w:rsidP="00835376">
      <w:pPr>
        <w:ind w:left="720" w:hanging="720"/>
        <w:rPr>
          <w:rFonts w:ascii="Franklin Gothic Book" w:hAnsi="Franklin Gothic Book"/>
        </w:rPr>
      </w:pPr>
    </w:p>
    <w:p w:rsidR="00BD4F97" w:rsidRDefault="00BD4F97" w:rsidP="00835376">
      <w:pPr>
        <w:ind w:left="720" w:hanging="720"/>
        <w:rPr>
          <w:rFonts w:ascii="Franklin Gothic Book" w:hAnsi="Franklin Gothic Book"/>
        </w:rPr>
      </w:pPr>
    </w:p>
    <w:p w:rsidR="00BD4F97" w:rsidRDefault="00BD4F97" w:rsidP="00835376">
      <w:pPr>
        <w:ind w:left="720" w:hanging="720"/>
        <w:rPr>
          <w:rFonts w:ascii="Franklin Gothic Book" w:hAnsi="Franklin Gothic Book"/>
        </w:rPr>
      </w:pPr>
    </w:p>
    <w:p w:rsidR="00BD4F97" w:rsidRDefault="00BD4F97" w:rsidP="00835376">
      <w:pPr>
        <w:ind w:left="720" w:hanging="720"/>
        <w:rPr>
          <w:rFonts w:ascii="Franklin Gothic Book" w:hAnsi="Franklin Gothic Book"/>
        </w:rPr>
      </w:pPr>
    </w:p>
    <w:p w:rsidR="00B52E9E" w:rsidRDefault="00B52E9E" w:rsidP="00835376">
      <w:pPr>
        <w:ind w:left="720" w:hanging="720"/>
        <w:rPr>
          <w:rFonts w:ascii="Franklin Gothic Book" w:hAnsi="Franklin Gothic Book"/>
        </w:rPr>
      </w:pPr>
    </w:p>
    <w:p w:rsidR="00B52E9E" w:rsidRDefault="00B52E9E" w:rsidP="00835376">
      <w:pPr>
        <w:ind w:left="720" w:hanging="720"/>
        <w:rPr>
          <w:rFonts w:ascii="Franklin Gothic Book" w:hAnsi="Franklin Gothic Book"/>
        </w:rPr>
      </w:pPr>
    </w:p>
    <w:p w:rsidR="00B52E9E" w:rsidRDefault="00B52E9E" w:rsidP="00835376">
      <w:pPr>
        <w:ind w:left="720" w:hanging="720"/>
        <w:rPr>
          <w:rFonts w:ascii="Franklin Gothic Book" w:hAnsi="Franklin Gothic Book"/>
        </w:rPr>
      </w:pPr>
    </w:p>
    <w:p w:rsidR="00BD4F97" w:rsidRPr="00155652" w:rsidRDefault="00BD4F97" w:rsidP="00835376">
      <w:pPr>
        <w:ind w:left="720" w:hanging="720"/>
        <w:rPr>
          <w:rFonts w:ascii="Franklin Gothic Book" w:hAnsi="Franklin Gothic Book"/>
        </w:rPr>
      </w:pPr>
    </w:p>
    <w:p w:rsidR="00835376" w:rsidRPr="00155652" w:rsidRDefault="00835376" w:rsidP="00835376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="00B52E9E" w:rsidRPr="00B52E9E">
        <w:rPr>
          <w:rFonts w:ascii="Franklin Gothic Book" w:hAnsi="Franklin Gothic Book"/>
          <w:position w:val="-14"/>
        </w:rPr>
        <w:object w:dxaOrig="2260" w:dyaOrig="440">
          <v:shape id="_x0000_i1032" type="#_x0000_t75" style="width:112.7pt;height:21.9pt" o:ole="">
            <v:imagedata r:id="rId21" o:title=""/>
          </v:shape>
          <o:OLEObject Type="Embed" ProgID="Equation.DSMT4" ShapeID="_x0000_i1032" DrawAspect="Content" ObjectID="_1462863620" r:id="rId22"/>
        </w:object>
      </w:r>
    </w:p>
    <w:p w:rsidR="00835376" w:rsidRPr="00155652" w:rsidRDefault="00835376" w:rsidP="00835376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="00B52E9E" w:rsidRPr="00B52E9E">
        <w:rPr>
          <w:rFonts w:ascii="Franklin Gothic Book" w:hAnsi="Franklin Gothic Book"/>
          <w:position w:val="-14"/>
        </w:rPr>
        <w:object w:dxaOrig="2280" w:dyaOrig="440">
          <v:shape id="_x0000_i1033" type="#_x0000_t75" style="width:113.95pt;height:21.9pt" o:ole="">
            <v:imagedata r:id="rId23" o:title=""/>
          </v:shape>
          <o:OLEObject Type="Embed" ProgID="Equation.DSMT4" ShapeID="_x0000_i1033" DrawAspect="Content" ObjectID="_1462863621" r:id="rId24"/>
        </w:object>
      </w:r>
    </w:p>
    <w:p w:rsidR="00835376" w:rsidRPr="00155652" w:rsidRDefault="00835376" w:rsidP="00835376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="00B52E9E" w:rsidRPr="00B52E9E">
        <w:rPr>
          <w:rFonts w:ascii="Franklin Gothic Book" w:hAnsi="Franklin Gothic Book"/>
          <w:position w:val="-14"/>
        </w:rPr>
        <w:object w:dxaOrig="2100" w:dyaOrig="440">
          <v:shape id="_x0000_i1034" type="#_x0000_t75" style="width:105.2pt;height:21.9pt" o:ole="">
            <v:imagedata r:id="rId25" o:title=""/>
          </v:shape>
          <o:OLEObject Type="Embed" ProgID="Equation.DSMT4" ShapeID="_x0000_i1034" DrawAspect="Content" ObjectID="_1462863622" r:id="rId26"/>
        </w:object>
      </w:r>
    </w:p>
    <w:p w:rsidR="00835376" w:rsidRDefault="00835376" w:rsidP="00835376">
      <w:pPr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="00B52E9E" w:rsidRPr="00B52E9E">
        <w:rPr>
          <w:rFonts w:ascii="Franklin Gothic Book" w:hAnsi="Franklin Gothic Book"/>
          <w:position w:val="-14"/>
        </w:rPr>
        <w:object w:dxaOrig="2120" w:dyaOrig="440">
          <v:shape id="_x0000_i1035" type="#_x0000_t75" style="width:105.8pt;height:21.9pt" o:ole="">
            <v:imagedata r:id="rId27" o:title=""/>
          </v:shape>
          <o:OLEObject Type="Embed" ProgID="Equation.DSMT4" ShapeID="_x0000_i1035" DrawAspect="Content" ObjectID="_1462863623" r:id="rId28"/>
        </w:object>
      </w:r>
    </w:p>
    <w:p w:rsidR="00A918C2" w:rsidRDefault="00A918C2" w:rsidP="00A918C2">
      <w:pPr>
        <w:rPr>
          <w:rFonts w:ascii="Franklin Gothic Book" w:hAnsi="Franklin Gothic Book"/>
        </w:rPr>
      </w:pPr>
    </w:p>
    <w:p w:rsidR="00A918C2" w:rsidRDefault="00A918C2" w:rsidP="00902A9A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</w:rPr>
        <w:t>4.</w:t>
      </w:r>
      <w:r>
        <w:rPr>
          <w:rFonts w:ascii="Franklin Gothic Book" w:hAnsi="Franklin Gothic Book"/>
        </w:rPr>
        <w:tab/>
      </w:r>
      <w:r w:rsidR="00B52E9E" w:rsidRPr="00B52E9E">
        <w:rPr>
          <w:rFonts w:ascii="Franklin Gothic Book" w:hAnsi="Franklin Gothic Book"/>
        </w:rPr>
        <w:t>Which</w:t>
      </w:r>
      <w:r w:rsidR="00B52E9E">
        <w:rPr>
          <w:rFonts w:ascii="Franklin Gothic Book" w:hAnsi="Franklin Gothic Book"/>
          <w:i/>
        </w:rPr>
        <w:t xml:space="preserve"> </w:t>
      </w:r>
      <w:r w:rsidR="00B52E9E">
        <w:rPr>
          <w:rFonts w:ascii="Franklin Gothic Book" w:hAnsi="Franklin Gothic Book"/>
        </w:rPr>
        <w:t xml:space="preserve">polynomial </w:t>
      </w:r>
      <w:r w:rsidR="001B30AE">
        <w:rPr>
          <w:rFonts w:ascii="Franklin Gothic Book" w:hAnsi="Franklin Gothic Book"/>
        </w:rPr>
        <w:t xml:space="preserve">equation </w:t>
      </w:r>
      <w:r w:rsidR="00B52E9E">
        <w:rPr>
          <w:rFonts w:ascii="Franklin Gothic Book" w:hAnsi="Franklin Gothic Book"/>
        </w:rPr>
        <w:t xml:space="preserve">has a single root at </w:t>
      </w:r>
      <w:r w:rsidR="00B52E9E" w:rsidRPr="00B52E9E">
        <w:rPr>
          <w:rFonts w:ascii="Franklin Gothic Book" w:hAnsi="Franklin Gothic Book"/>
          <w:position w:val="-6"/>
        </w:rPr>
        <w:object w:dxaOrig="720" w:dyaOrig="279">
          <v:shape id="_x0000_i1036" type="#_x0000_t75" style="width:36.3pt;height:13.75pt" o:ole="">
            <v:imagedata r:id="rId29" o:title=""/>
          </v:shape>
          <o:OLEObject Type="Embed" ProgID="Equation.DSMT4" ShapeID="_x0000_i1036" DrawAspect="Content" ObjectID="_1462863624" r:id="rId30"/>
        </w:object>
      </w:r>
      <w:r w:rsidR="00B52E9E">
        <w:rPr>
          <w:rFonts w:ascii="Franklin Gothic Book" w:hAnsi="Franklin Gothic Book"/>
        </w:rPr>
        <w:t xml:space="preserve"> and a double root at </w:t>
      </w:r>
      <w:r w:rsidR="00B52E9E" w:rsidRPr="00B52E9E">
        <w:rPr>
          <w:rFonts w:ascii="Franklin Gothic Book" w:hAnsi="Franklin Gothic Book"/>
          <w:position w:val="-4"/>
        </w:rPr>
        <w:object w:dxaOrig="580" w:dyaOrig="260">
          <v:shape id="_x0000_i1037" type="#_x0000_t75" style="width:28.8pt;height:13.15pt" o:ole="">
            <v:imagedata r:id="rId31" o:title=""/>
          </v:shape>
          <o:OLEObject Type="Embed" ProgID="Equation.DSMT4" ShapeID="_x0000_i1037" DrawAspect="Content" ObjectID="_1462863625" r:id="rId32"/>
        </w:object>
      </w:r>
      <w:r w:rsidR="00F96FFA">
        <w:rPr>
          <w:rFonts w:ascii="Franklin Gothic Book" w:hAnsi="Franklin Gothic Book"/>
        </w:rPr>
        <w:t>?</w:t>
      </w:r>
    </w:p>
    <w:p w:rsidR="00F96FFA" w:rsidRPr="00155652" w:rsidRDefault="00F96FFA" w:rsidP="00902A9A">
      <w:pPr>
        <w:ind w:left="720" w:hanging="720"/>
        <w:rPr>
          <w:rFonts w:ascii="Franklin Gothic Book" w:hAnsi="Franklin Gothic Book"/>
        </w:rPr>
      </w:pPr>
    </w:p>
    <w:p w:rsidR="00F96FFA" w:rsidRPr="00155652" w:rsidRDefault="00F96FFA" w:rsidP="00F96FFA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="001B30AE" w:rsidRPr="001B30AE">
        <w:rPr>
          <w:rFonts w:ascii="Franklin Gothic Book" w:hAnsi="Franklin Gothic Book"/>
          <w:position w:val="-6"/>
        </w:rPr>
        <w:object w:dxaOrig="2240" w:dyaOrig="320">
          <v:shape id="_x0000_i1038" type="#_x0000_t75" style="width:112.05pt;height:16.3pt" o:ole="">
            <v:imagedata r:id="rId33" o:title=""/>
          </v:shape>
          <o:OLEObject Type="Embed" ProgID="Equation.DSMT4" ShapeID="_x0000_i1038" DrawAspect="Content" ObjectID="_1462863626" r:id="rId34"/>
        </w:object>
      </w:r>
    </w:p>
    <w:p w:rsidR="00F96FFA" w:rsidRPr="00155652" w:rsidRDefault="00F96FFA" w:rsidP="00F96FFA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="001B30AE" w:rsidRPr="001B30AE">
        <w:rPr>
          <w:rFonts w:ascii="Franklin Gothic Book" w:hAnsi="Franklin Gothic Book"/>
          <w:position w:val="-6"/>
        </w:rPr>
        <w:object w:dxaOrig="2100" w:dyaOrig="320">
          <v:shape id="_x0000_i1039" type="#_x0000_t75" style="width:105.2pt;height:16.3pt" o:ole="">
            <v:imagedata r:id="rId35" o:title=""/>
          </v:shape>
          <o:OLEObject Type="Embed" ProgID="Equation.DSMT4" ShapeID="_x0000_i1039" DrawAspect="Content" ObjectID="_1462863627" r:id="rId36"/>
        </w:object>
      </w:r>
    </w:p>
    <w:p w:rsidR="00F96FFA" w:rsidRPr="00155652" w:rsidRDefault="00F96FFA" w:rsidP="00F96FFA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="001B30AE" w:rsidRPr="001B30AE">
        <w:rPr>
          <w:rFonts w:ascii="Franklin Gothic Book" w:hAnsi="Franklin Gothic Book"/>
          <w:position w:val="-6"/>
        </w:rPr>
        <w:object w:dxaOrig="2100" w:dyaOrig="320">
          <v:shape id="_x0000_i1040" type="#_x0000_t75" style="width:105.2pt;height:16.3pt" o:ole="">
            <v:imagedata r:id="rId37" o:title=""/>
          </v:shape>
          <o:OLEObject Type="Embed" ProgID="Equation.DSMT4" ShapeID="_x0000_i1040" DrawAspect="Content" ObjectID="_1462863628" r:id="rId38"/>
        </w:object>
      </w:r>
    </w:p>
    <w:p w:rsidR="00F96FFA" w:rsidRDefault="00F96FFA" w:rsidP="00F96FFA">
      <w:pPr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="001B30AE" w:rsidRPr="001B30AE">
        <w:rPr>
          <w:rFonts w:ascii="Franklin Gothic Book" w:hAnsi="Franklin Gothic Book"/>
          <w:position w:val="-6"/>
        </w:rPr>
        <w:object w:dxaOrig="2240" w:dyaOrig="320">
          <v:shape id="_x0000_i1041" type="#_x0000_t75" style="width:112.05pt;height:16.3pt" o:ole="">
            <v:imagedata r:id="rId39" o:title=""/>
          </v:shape>
          <o:OLEObject Type="Embed" ProgID="Equation.DSMT4" ShapeID="_x0000_i1041" DrawAspect="Content" ObjectID="_1462863629" r:id="rId40"/>
        </w:object>
      </w:r>
    </w:p>
    <w:p w:rsidR="009E1072" w:rsidRDefault="009E1072" w:rsidP="009E1072">
      <w:pPr>
        <w:rPr>
          <w:rFonts w:ascii="Franklin Gothic Book" w:hAnsi="Franklin Gothic Book"/>
        </w:rPr>
      </w:pPr>
    </w:p>
    <w:p w:rsidR="009E1072" w:rsidRDefault="002A0720" w:rsidP="00BC545D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</w:rPr>
        <w:br w:type="page"/>
      </w:r>
      <w:r w:rsidR="009E1072">
        <w:rPr>
          <w:rFonts w:ascii="Franklin Gothic Book" w:hAnsi="Franklin Gothic Book"/>
        </w:rPr>
        <w:lastRenderedPageBreak/>
        <w:t>5.</w:t>
      </w:r>
      <w:r w:rsidR="009E1072">
        <w:rPr>
          <w:rFonts w:ascii="Franklin Gothic Book" w:hAnsi="Franklin Gothic Book"/>
        </w:rPr>
        <w:tab/>
      </w:r>
      <w:r w:rsidR="00954F45">
        <w:rPr>
          <w:rFonts w:ascii="Franklin Gothic Book" w:hAnsi="Franklin Gothic Book"/>
        </w:rPr>
        <w:t xml:space="preserve">What are the </w:t>
      </w:r>
      <w:r w:rsidR="00954F45" w:rsidRPr="00954F45">
        <w:rPr>
          <w:rFonts w:ascii="Franklin Gothic Book" w:hAnsi="Franklin Gothic Book"/>
          <w:i/>
        </w:rPr>
        <w:t>x</w:t>
      </w:r>
      <w:r w:rsidR="00954F45">
        <w:rPr>
          <w:rFonts w:ascii="Franklin Gothic Book" w:hAnsi="Franklin Gothic Book"/>
        </w:rPr>
        <w:t xml:space="preserve">-intercepts of the graph of the function </w:t>
      </w:r>
      <w:r w:rsidR="00954F45" w:rsidRPr="003A4B41">
        <w:rPr>
          <w:rFonts w:ascii="Franklin Gothic Book" w:hAnsi="Franklin Gothic Book"/>
          <w:position w:val="-10"/>
        </w:rPr>
        <w:object w:dxaOrig="2460" w:dyaOrig="360">
          <v:shape id="_x0000_i1042" type="#_x0000_t75" style="width:122.7pt;height:18.15pt" o:ole="">
            <v:imagedata r:id="rId41" o:title=""/>
          </v:shape>
          <o:OLEObject Type="Embed" ProgID="Equation.DSMT4" ShapeID="_x0000_i1042" DrawAspect="Content" ObjectID="_1462863630" r:id="rId42"/>
        </w:object>
      </w:r>
      <w:r w:rsidR="00954F45">
        <w:rPr>
          <w:rFonts w:ascii="Franklin Gothic Book" w:hAnsi="Franklin Gothic Book"/>
        </w:rPr>
        <w:t>?</w:t>
      </w:r>
      <w:r w:rsidR="002C18DB">
        <w:rPr>
          <w:rFonts w:ascii="Franklin Gothic Book" w:hAnsi="Franklin Gothic Book"/>
        </w:rPr>
        <w:t xml:space="preserve"> </w:t>
      </w:r>
    </w:p>
    <w:p w:rsidR="002A0720" w:rsidRDefault="002A0720" w:rsidP="009E1072">
      <w:pPr>
        <w:rPr>
          <w:rFonts w:ascii="Franklin Gothic Book" w:hAnsi="Franklin Gothic Book"/>
        </w:rPr>
      </w:pPr>
    </w:p>
    <w:p w:rsidR="002A0720" w:rsidRPr="002155C6" w:rsidRDefault="002A0720" w:rsidP="002A0720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="002155C6" w:rsidRPr="002155C6">
        <w:rPr>
          <w:rFonts w:ascii="Franklin Gothic Book" w:hAnsi="Franklin Gothic Book"/>
          <w:position w:val="-16"/>
        </w:rPr>
        <w:object w:dxaOrig="1260" w:dyaOrig="440">
          <v:shape id="_x0000_i1043" type="#_x0000_t75" style="width:63.25pt;height:21.9pt" o:ole="">
            <v:imagedata r:id="rId43" o:title=""/>
          </v:shape>
          <o:OLEObject Type="Embed" ProgID="Equation.DSMT4" ShapeID="_x0000_i1043" DrawAspect="Content" ObjectID="_1462863631" r:id="rId44"/>
        </w:object>
      </w:r>
    </w:p>
    <w:p w:rsidR="002A0720" w:rsidRPr="00155652" w:rsidRDefault="002A0720" w:rsidP="002A0720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="002155C6" w:rsidRPr="002155C6">
        <w:rPr>
          <w:rFonts w:ascii="Franklin Gothic Book" w:hAnsi="Franklin Gothic Book"/>
          <w:position w:val="-16"/>
        </w:rPr>
        <w:object w:dxaOrig="1080" w:dyaOrig="440">
          <v:shape id="_x0000_i1044" type="#_x0000_t75" style="width:53.85pt;height:21.9pt" o:ole="">
            <v:imagedata r:id="rId45" o:title=""/>
          </v:shape>
          <o:OLEObject Type="Embed" ProgID="Equation.DSMT4" ShapeID="_x0000_i1044" DrawAspect="Content" ObjectID="_1462863632" r:id="rId46"/>
        </w:object>
      </w:r>
    </w:p>
    <w:p w:rsidR="002A0720" w:rsidRPr="00155652" w:rsidRDefault="002A0720" w:rsidP="002A0720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="002155C6" w:rsidRPr="002155C6">
        <w:rPr>
          <w:rFonts w:ascii="Franklin Gothic Book" w:hAnsi="Franklin Gothic Book"/>
          <w:position w:val="-16"/>
        </w:rPr>
        <w:object w:dxaOrig="1219" w:dyaOrig="440">
          <v:shape id="_x0000_i1045" type="#_x0000_t75" style="width:60.75pt;height:21.9pt" o:ole="">
            <v:imagedata r:id="rId47" o:title=""/>
          </v:shape>
          <o:OLEObject Type="Embed" ProgID="Equation.DSMT4" ShapeID="_x0000_i1045" DrawAspect="Content" ObjectID="_1462863633" r:id="rId48"/>
        </w:object>
      </w:r>
    </w:p>
    <w:p w:rsidR="002A0720" w:rsidRDefault="002A0720" w:rsidP="002A0720">
      <w:pPr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="002155C6" w:rsidRPr="002155C6">
        <w:rPr>
          <w:rFonts w:ascii="Franklin Gothic Book" w:hAnsi="Franklin Gothic Book"/>
          <w:position w:val="-16"/>
        </w:rPr>
        <w:object w:dxaOrig="1060" w:dyaOrig="440">
          <v:shape id="_x0000_i1046" type="#_x0000_t75" style="width:53.2pt;height:21.9pt" o:ole="">
            <v:imagedata r:id="rId49" o:title=""/>
          </v:shape>
          <o:OLEObject Type="Embed" ProgID="Equation.DSMT4" ShapeID="_x0000_i1046" DrawAspect="Content" ObjectID="_1462863634" r:id="rId50"/>
        </w:object>
      </w:r>
    </w:p>
    <w:p w:rsidR="0038316B" w:rsidRDefault="0038316B" w:rsidP="0038316B">
      <w:pPr>
        <w:rPr>
          <w:rFonts w:ascii="Franklin Gothic Book" w:hAnsi="Franklin Gothic Book"/>
          <w:b/>
        </w:rPr>
      </w:pPr>
    </w:p>
    <w:p w:rsidR="0038316B" w:rsidRDefault="0038316B" w:rsidP="0038316B">
      <w:pPr>
        <w:rPr>
          <w:rFonts w:ascii="Franklin Gothic Book" w:hAnsi="Franklin Gothic Book"/>
        </w:rPr>
      </w:pPr>
      <w:r>
        <w:rPr>
          <w:rFonts w:ascii="Franklin Gothic Book" w:hAnsi="Franklin Gothic Book"/>
        </w:rPr>
        <w:t>6.</w:t>
      </w:r>
      <w:r>
        <w:rPr>
          <w:rFonts w:ascii="Franklin Gothic Book" w:hAnsi="Franklin Gothic Book"/>
        </w:rPr>
        <w:tab/>
      </w:r>
      <w:r w:rsidR="002155C6">
        <w:rPr>
          <w:rFonts w:ascii="Franklin Gothic Book" w:hAnsi="Franklin Gothic Book"/>
        </w:rPr>
        <w:t xml:space="preserve">When the function </w:t>
      </w:r>
      <w:r w:rsidR="002155C6" w:rsidRPr="003A4B41">
        <w:rPr>
          <w:rFonts w:ascii="Franklin Gothic Book" w:hAnsi="Franklin Gothic Book"/>
          <w:position w:val="-10"/>
        </w:rPr>
        <w:object w:dxaOrig="1860" w:dyaOrig="360">
          <v:shape id="_x0000_i1047" type="#_x0000_t75" style="width:93.3pt;height:18.15pt" o:ole="">
            <v:imagedata r:id="rId51" o:title=""/>
          </v:shape>
          <o:OLEObject Type="Embed" ProgID="Equation.DSMT4" ShapeID="_x0000_i1047" DrawAspect="Content" ObjectID="_1462863635" r:id="rId52"/>
        </w:object>
      </w:r>
      <w:r w:rsidR="002155C6">
        <w:rPr>
          <w:rFonts w:ascii="Franklin Gothic Book" w:hAnsi="Franklin Gothic Book"/>
        </w:rPr>
        <w:t xml:space="preserve"> is divided by </w:t>
      </w:r>
      <w:r w:rsidR="002155C6" w:rsidRPr="002155C6">
        <w:rPr>
          <w:rFonts w:ascii="Franklin Gothic Book" w:hAnsi="Franklin Gothic Book"/>
          <w:position w:val="-14"/>
        </w:rPr>
        <w:object w:dxaOrig="720" w:dyaOrig="400">
          <v:shape id="_x0000_i1048" type="#_x0000_t75" style="width:36.3pt;height:20.05pt" o:ole="">
            <v:imagedata r:id="rId53" o:title=""/>
          </v:shape>
          <o:OLEObject Type="Embed" ProgID="Equation.DSMT4" ShapeID="_x0000_i1048" DrawAspect="Content" ObjectID="_1462863636" r:id="rId54"/>
        </w:object>
      </w:r>
      <w:r w:rsidR="002155C6">
        <w:rPr>
          <w:rFonts w:ascii="Franklin Gothic Book" w:hAnsi="Franklin Gothic Book"/>
        </w:rPr>
        <w:t>, what is the remainder</w:t>
      </w:r>
      <w:r>
        <w:rPr>
          <w:rFonts w:ascii="Franklin Gothic Book" w:hAnsi="Franklin Gothic Book"/>
        </w:rPr>
        <w:t>?</w:t>
      </w:r>
    </w:p>
    <w:p w:rsidR="0038316B" w:rsidRDefault="0038316B" w:rsidP="0038316B">
      <w:pPr>
        <w:rPr>
          <w:rFonts w:ascii="Franklin Gothic Book" w:hAnsi="Franklin Gothic Book"/>
        </w:rPr>
      </w:pPr>
    </w:p>
    <w:p w:rsidR="0038316B" w:rsidRPr="00155652" w:rsidRDefault="0038316B" w:rsidP="0038316B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="0072595C" w:rsidRPr="0072595C">
        <w:rPr>
          <w:rFonts w:ascii="Franklin Gothic Book" w:hAnsi="Franklin Gothic Book"/>
          <w:position w:val="-6"/>
        </w:rPr>
        <w:object w:dxaOrig="499" w:dyaOrig="279">
          <v:shape id="_x0000_i1049" type="#_x0000_t75" style="width:25.05pt;height:13.75pt" o:ole="">
            <v:imagedata r:id="rId55" o:title=""/>
          </v:shape>
          <o:OLEObject Type="Embed" ProgID="Equation.DSMT4" ShapeID="_x0000_i1049" DrawAspect="Content" ObjectID="_1462863637" r:id="rId56"/>
        </w:object>
      </w:r>
    </w:p>
    <w:p w:rsidR="0038316B" w:rsidRPr="00155652" w:rsidRDefault="0038316B" w:rsidP="0038316B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="0072595C" w:rsidRPr="0072595C">
        <w:rPr>
          <w:rFonts w:ascii="Franklin Gothic Book" w:hAnsi="Franklin Gothic Book"/>
          <w:position w:val="-6"/>
        </w:rPr>
        <w:object w:dxaOrig="360" w:dyaOrig="279">
          <v:shape id="_x0000_i1050" type="#_x0000_t75" style="width:18.15pt;height:13.75pt" o:ole="">
            <v:imagedata r:id="rId57" o:title=""/>
          </v:shape>
          <o:OLEObject Type="Embed" ProgID="Equation.DSMT4" ShapeID="_x0000_i1050" DrawAspect="Content" ObjectID="_1462863638" r:id="rId58"/>
        </w:object>
      </w:r>
    </w:p>
    <w:p w:rsidR="0038316B" w:rsidRPr="00155652" w:rsidRDefault="0038316B" w:rsidP="0038316B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="0072595C">
        <w:rPr>
          <w:rFonts w:ascii="Franklin Gothic Book" w:hAnsi="Franklin Gothic Book"/>
        </w:rPr>
        <w:t>24</w:t>
      </w:r>
    </w:p>
    <w:p w:rsidR="0038316B" w:rsidRDefault="0038316B" w:rsidP="0038316B">
      <w:pPr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="0072595C">
        <w:rPr>
          <w:rFonts w:ascii="Franklin Gothic Book" w:hAnsi="Franklin Gothic Book"/>
        </w:rPr>
        <w:t>56</w:t>
      </w:r>
    </w:p>
    <w:p w:rsidR="00BC545D" w:rsidRDefault="00BC545D" w:rsidP="0038316B">
      <w:pPr>
        <w:rPr>
          <w:rFonts w:ascii="Franklin Gothic Book" w:hAnsi="Franklin Gothic Book"/>
          <w:b/>
        </w:rPr>
      </w:pPr>
    </w:p>
    <w:p w:rsidR="00270B8E" w:rsidRDefault="00BC545D" w:rsidP="00270B8E">
      <w:pPr>
        <w:ind w:left="720" w:hanging="720"/>
        <w:rPr>
          <w:rFonts w:ascii="Franklin Gothic Book" w:hAnsi="Franklin Gothic Book"/>
        </w:rPr>
      </w:pPr>
      <w:r w:rsidRPr="00BC545D">
        <w:rPr>
          <w:rFonts w:ascii="Franklin Gothic Book" w:hAnsi="Franklin Gothic Book"/>
        </w:rPr>
        <w:t>7.</w:t>
      </w:r>
      <w:r>
        <w:rPr>
          <w:rFonts w:ascii="Franklin Gothic Book" w:hAnsi="Franklin Gothic Book"/>
          <w:b/>
        </w:rPr>
        <w:t xml:space="preserve"> </w:t>
      </w:r>
      <w:r>
        <w:rPr>
          <w:rFonts w:ascii="Franklin Gothic Book" w:hAnsi="Franklin Gothic Book"/>
          <w:b/>
        </w:rPr>
        <w:tab/>
      </w:r>
      <w:r w:rsidR="00C472FA">
        <w:rPr>
          <w:rFonts w:ascii="Franklin Gothic Book" w:hAnsi="Franklin Gothic Book"/>
        </w:rPr>
        <w:t xml:space="preserve">Which is true of the function </w:t>
      </w:r>
      <w:r w:rsidR="00C472FA" w:rsidRPr="00C472FA">
        <w:rPr>
          <w:rFonts w:ascii="Franklin Gothic Book" w:hAnsi="Franklin Gothic Book"/>
          <w:position w:val="-14"/>
        </w:rPr>
        <w:object w:dxaOrig="2020" w:dyaOrig="400">
          <v:shape id="_x0000_i1051" type="#_x0000_t75" style="width:100.8pt;height:20.05pt" o:ole="">
            <v:imagedata r:id="rId59" o:title=""/>
          </v:shape>
          <o:OLEObject Type="Embed" ProgID="Equation.DSMT4" ShapeID="_x0000_i1051" DrawAspect="Content" ObjectID="_1462863639" r:id="rId60"/>
        </w:object>
      </w:r>
      <w:r w:rsidR="00270B8E">
        <w:rPr>
          <w:rFonts w:ascii="Franklin Gothic Book" w:hAnsi="Franklin Gothic Book"/>
        </w:rPr>
        <w:t>?</w:t>
      </w:r>
    </w:p>
    <w:p w:rsidR="00C472FA" w:rsidRDefault="00C472FA" w:rsidP="00C472FA">
      <w:pPr>
        <w:rPr>
          <w:rFonts w:ascii="Franklin Gothic Book" w:hAnsi="Franklin Gothic Book"/>
        </w:rPr>
      </w:pPr>
    </w:p>
    <w:tbl>
      <w:tblPr>
        <w:tblW w:w="0" w:type="auto"/>
        <w:tblInd w:w="110" w:type="dxa"/>
        <w:tblLayout w:type="fixed"/>
        <w:tblCellMar>
          <w:left w:w="110" w:type="dxa"/>
          <w:right w:w="110" w:type="dxa"/>
        </w:tblCellMar>
        <w:tblLook w:val="0000"/>
      </w:tblPr>
      <w:tblGrid>
        <w:gridCol w:w="1440"/>
        <w:gridCol w:w="2160"/>
        <w:gridCol w:w="2160"/>
      </w:tblGrid>
      <w:tr w:rsidR="00C472FA" w:rsidRPr="000C1285" w:rsidTr="00C472FA">
        <w:trPr>
          <w:cantSplit/>
          <w:trHeight w:val="423"/>
        </w:trPr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C472FA" w:rsidRPr="00675D70" w:rsidRDefault="00B22A22" w:rsidP="00037FE3">
            <w:pPr>
              <w:spacing w:before="115" w:after="57"/>
              <w:rPr>
                <w:rFonts w:ascii="Franklin Gothic Book" w:hAnsi="Franklin Gothic Book"/>
              </w:rPr>
            </w:pPr>
            <w:r w:rsidRPr="00675D70">
              <w:rPr>
                <w:rFonts w:ascii="Franklin Gothic Book" w:hAnsi="Franklin Gothic Book"/>
                <w:lang w:val="en-CA"/>
              </w:rPr>
              <w:fldChar w:fldCharType="begin"/>
            </w:r>
            <w:r w:rsidR="00C472FA" w:rsidRPr="00675D70">
              <w:rPr>
                <w:rFonts w:ascii="Franklin Gothic Book" w:hAnsi="Franklin Gothic Book"/>
                <w:lang w:val="en-CA"/>
              </w:rPr>
              <w:instrText xml:space="preserve"> SEQ CHAPTER \h \r 1</w:instrText>
            </w:r>
            <w:r w:rsidRPr="00675D70">
              <w:rPr>
                <w:rFonts w:ascii="Franklin Gothic Book" w:hAnsi="Franklin Gothic Book"/>
                <w:lang w:val="en-CA"/>
              </w:rPr>
              <w:fldChar w:fldCharType="end"/>
            </w:r>
          </w:p>
        </w:tc>
        <w:tc>
          <w:tcPr>
            <w:tcW w:w="2160" w:type="dxa"/>
            <w:tcBorders>
              <w:top w:val="nil"/>
              <w:left w:val="nil"/>
              <w:bottom w:val="single" w:sz="6" w:space="0" w:color="000000"/>
              <w:right w:val="nil"/>
            </w:tcBorders>
            <w:shd w:val="pct20" w:color="000000" w:fill="FFFFFF"/>
          </w:tcPr>
          <w:p w:rsidR="00C472FA" w:rsidRPr="00675D70" w:rsidRDefault="00C472FA" w:rsidP="00037FE3">
            <w:pPr>
              <w:spacing w:before="115" w:after="57"/>
              <w:jc w:val="center"/>
              <w:rPr>
                <w:rFonts w:ascii="Franklin Gothic Book" w:hAnsi="Franklin Gothic Book"/>
              </w:rPr>
            </w:pPr>
            <w:r>
              <w:rPr>
                <w:rFonts w:ascii="Franklin Gothic Book" w:hAnsi="Franklin Gothic Book"/>
              </w:rPr>
              <w:t>Horizontal stretch</w:t>
            </w:r>
          </w:p>
        </w:tc>
        <w:tc>
          <w:tcPr>
            <w:tcW w:w="2160" w:type="dxa"/>
            <w:tcBorders>
              <w:top w:val="nil"/>
              <w:left w:val="single" w:sz="6" w:space="0" w:color="000000"/>
              <w:bottom w:val="single" w:sz="6" w:space="0" w:color="000000"/>
              <w:right w:val="nil"/>
            </w:tcBorders>
            <w:shd w:val="pct20" w:color="000000" w:fill="FFFFFF"/>
          </w:tcPr>
          <w:p w:rsidR="00C472FA" w:rsidRPr="00675D70" w:rsidRDefault="00C472FA" w:rsidP="00037FE3">
            <w:pPr>
              <w:spacing w:before="115" w:after="57"/>
              <w:jc w:val="center"/>
              <w:rPr>
                <w:rFonts w:ascii="Franklin Gothic Book" w:hAnsi="Franklin Gothic Book"/>
              </w:rPr>
            </w:pPr>
            <w:r>
              <w:rPr>
                <w:rFonts w:ascii="Franklin Gothic Book" w:hAnsi="Franklin Gothic Book"/>
              </w:rPr>
              <w:t>Vertical stretch</w:t>
            </w:r>
          </w:p>
        </w:tc>
      </w:tr>
      <w:tr w:rsidR="00C472FA" w:rsidRPr="000C1285" w:rsidTr="00C472FA">
        <w:trPr>
          <w:cantSplit/>
          <w:trHeight w:val="576"/>
        </w:trPr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C472FA" w:rsidRPr="00675D70" w:rsidRDefault="00C472FA" w:rsidP="00037FE3">
            <w:pPr>
              <w:spacing w:before="115" w:after="57"/>
              <w:rPr>
                <w:rFonts w:ascii="Franklin Gothic Book" w:hAnsi="Franklin Gothic Book"/>
              </w:rPr>
            </w:pPr>
            <w:r w:rsidRPr="00675D70">
              <w:rPr>
                <w:rFonts w:ascii="Franklin Gothic Book" w:hAnsi="Franklin Gothic Book"/>
              </w:rPr>
              <w:t xml:space="preserve">          (A)</w:t>
            </w:r>
          </w:p>
        </w:tc>
        <w:tc>
          <w:tcPr>
            <w:tcW w:w="2160" w:type="dxa"/>
            <w:tcBorders>
              <w:top w:val="single" w:sz="6" w:space="0" w:color="000000"/>
              <w:left w:val="nil"/>
              <w:bottom w:val="nil"/>
              <w:right w:val="nil"/>
            </w:tcBorders>
          </w:tcPr>
          <w:p w:rsidR="00C472FA" w:rsidRPr="00675D70" w:rsidRDefault="00C472FA" w:rsidP="00037FE3">
            <w:pPr>
              <w:spacing w:before="115" w:after="57"/>
              <w:jc w:val="center"/>
              <w:rPr>
                <w:rFonts w:ascii="Franklin Gothic Book" w:hAnsi="Franklin Gothic Book"/>
              </w:rPr>
            </w:pPr>
            <w:r w:rsidRPr="00C472FA">
              <w:rPr>
                <w:rFonts w:ascii="Franklin Gothic Book" w:hAnsi="Franklin Gothic Book"/>
                <w:position w:val="-14"/>
              </w:rPr>
              <w:object w:dxaOrig="240" w:dyaOrig="400">
                <v:shape id="_x0000_i1052" type="#_x0000_t75" style="width:11.25pt;height:19.4pt" o:ole="">
                  <v:imagedata r:id="rId61" o:title=""/>
                </v:shape>
                <o:OLEObject Type="Embed" ProgID="Equation.DSMT4" ShapeID="_x0000_i1052" DrawAspect="Content" ObjectID="_1462863640" r:id="rId62"/>
              </w:object>
            </w:r>
          </w:p>
        </w:tc>
        <w:tc>
          <w:tcPr>
            <w:tcW w:w="2160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:rsidR="00C472FA" w:rsidRPr="00675D70" w:rsidRDefault="00C472FA" w:rsidP="00037FE3">
            <w:pPr>
              <w:spacing w:before="115" w:after="57"/>
              <w:jc w:val="center"/>
              <w:rPr>
                <w:rFonts w:ascii="Franklin Gothic Book" w:hAnsi="Franklin Gothic Book"/>
              </w:rPr>
            </w:pPr>
            <w:r w:rsidRPr="00C472FA">
              <w:rPr>
                <w:rFonts w:ascii="Franklin Gothic Book" w:hAnsi="Franklin Gothic Book"/>
                <w:position w:val="-6"/>
              </w:rPr>
              <w:object w:dxaOrig="340" w:dyaOrig="279">
                <v:shape id="_x0000_i1053" type="#_x0000_t75" style="width:16.9pt;height:13.75pt" o:ole="">
                  <v:imagedata r:id="rId63" o:title=""/>
                </v:shape>
                <o:OLEObject Type="Embed" ProgID="Equation.DSMT4" ShapeID="_x0000_i1053" DrawAspect="Content" ObjectID="_1462863641" r:id="rId64"/>
              </w:object>
            </w:r>
          </w:p>
        </w:tc>
      </w:tr>
      <w:tr w:rsidR="00C472FA" w:rsidRPr="000C1285" w:rsidTr="00C472FA">
        <w:trPr>
          <w:cantSplit/>
          <w:trHeight w:val="576"/>
        </w:trPr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C472FA" w:rsidRPr="00675D70" w:rsidRDefault="00C472FA" w:rsidP="00037FE3">
            <w:pPr>
              <w:spacing w:before="115" w:after="57"/>
              <w:rPr>
                <w:rFonts w:ascii="Franklin Gothic Book" w:hAnsi="Franklin Gothic Book"/>
              </w:rPr>
            </w:pPr>
            <w:r w:rsidRPr="00675D70">
              <w:rPr>
                <w:rFonts w:ascii="Franklin Gothic Book" w:hAnsi="Franklin Gothic Book"/>
              </w:rPr>
              <w:t xml:space="preserve">          (B)</w:t>
            </w:r>
          </w:p>
        </w:tc>
        <w:tc>
          <w:tcPr>
            <w:tcW w:w="2160" w:type="dxa"/>
            <w:tcBorders>
              <w:left w:val="nil"/>
              <w:bottom w:val="nil"/>
              <w:right w:val="nil"/>
            </w:tcBorders>
          </w:tcPr>
          <w:p w:rsidR="00C472FA" w:rsidRPr="00675D70" w:rsidRDefault="00C472FA" w:rsidP="00037FE3">
            <w:pPr>
              <w:spacing w:before="115" w:after="57"/>
              <w:jc w:val="center"/>
              <w:rPr>
                <w:rFonts w:ascii="Franklin Gothic Book" w:hAnsi="Franklin Gothic Book"/>
              </w:rPr>
            </w:pPr>
            <w:r w:rsidRPr="00C472FA">
              <w:rPr>
                <w:rFonts w:ascii="Franklin Gothic Book" w:hAnsi="Franklin Gothic Book"/>
                <w:position w:val="-14"/>
              </w:rPr>
              <w:object w:dxaOrig="240" w:dyaOrig="400">
                <v:shape id="_x0000_i1054" type="#_x0000_t75" style="width:11.25pt;height:19.4pt" o:ole="">
                  <v:imagedata r:id="rId61" o:title=""/>
                </v:shape>
                <o:OLEObject Type="Embed" ProgID="Equation.DSMT4" ShapeID="_x0000_i1054" DrawAspect="Content" ObjectID="_1462863642" r:id="rId65"/>
              </w:object>
            </w:r>
          </w:p>
        </w:tc>
        <w:tc>
          <w:tcPr>
            <w:tcW w:w="2160" w:type="dxa"/>
            <w:tcBorders>
              <w:left w:val="single" w:sz="6" w:space="0" w:color="000000"/>
              <w:bottom w:val="nil"/>
              <w:right w:val="nil"/>
            </w:tcBorders>
          </w:tcPr>
          <w:p w:rsidR="00C472FA" w:rsidRPr="00675D70" w:rsidRDefault="00C472FA" w:rsidP="00037FE3">
            <w:pPr>
              <w:spacing w:before="115" w:after="57"/>
              <w:jc w:val="center"/>
              <w:rPr>
                <w:rFonts w:ascii="Franklin Gothic Book" w:hAnsi="Franklin Gothic Book"/>
              </w:rPr>
            </w:pPr>
            <w:r w:rsidRPr="00C472FA">
              <w:rPr>
                <w:rFonts w:ascii="Franklin Gothic Book" w:hAnsi="Franklin Gothic Book"/>
                <w:position w:val="-6"/>
              </w:rPr>
              <w:object w:dxaOrig="220" w:dyaOrig="279">
                <v:shape id="_x0000_i1055" type="#_x0000_t75" style="width:11.25pt;height:13.75pt" o:ole="">
                  <v:imagedata r:id="rId66" o:title=""/>
                </v:shape>
                <o:OLEObject Type="Embed" ProgID="Equation.DSMT4" ShapeID="_x0000_i1055" DrawAspect="Content" ObjectID="_1462863643" r:id="rId67"/>
              </w:object>
            </w:r>
          </w:p>
        </w:tc>
      </w:tr>
      <w:tr w:rsidR="00C472FA" w:rsidRPr="000C1285" w:rsidTr="00C472FA">
        <w:trPr>
          <w:cantSplit/>
          <w:trHeight w:val="576"/>
        </w:trPr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C472FA" w:rsidRPr="00675D70" w:rsidRDefault="00C472FA" w:rsidP="00037FE3">
            <w:pPr>
              <w:spacing w:before="115" w:after="57"/>
              <w:rPr>
                <w:rFonts w:ascii="Franklin Gothic Book" w:hAnsi="Franklin Gothic Book"/>
              </w:rPr>
            </w:pPr>
            <w:r w:rsidRPr="00675D70">
              <w:rPr>
                <w:rFonts w:ascii="Franklin Gothic Book" w:hAnsi="Franklin Gothic Book"/>
              </w:rPr>
              <w:t xml:space="preserve">          (C)</w:t>
            </w:r>
          </w:p>
        </w:tc>
        <w:tc>
          <w:tcPr>
            <w:tcW w:w="2160" w:type="dxa"/>
            <w:tcBorders>
              <w:left w:val="nil"/>
              <w:bottom w:val="nil"/>
              <w:right w:val="nil"/>
            </w:tcBorders>
          </w:tcPr>
          <w:p w:rsidR="00C472FA" w:rsidRPr="00675D70" w:rsidRDefault="00C472FA" w:rsidP="00037FE3">
            <w:pPr>
              <w:spacing w:before="115" w:after="57"/>
              <w:jc w:val="center"/>
              <w:rPr>
                <w:rFonts w:ascii="Franklin Gothic Book" w:hAnsi="Franklin Gothic Book"/>
              </w:rPr>
            </w:pPr>
            <w:r w:rsidRPr="00C472FA">
              <w:rPr>
                <w:rFonts w:ascii="Franklin Gothic Book" w:hAnsi="Franklin Gothic Book"/>
                <w:position w:val="-4"/>
              </w:rPr>
              <w:object w:dxaOrig="220" w:dyaOrig="260">
                <v:shape id="_x0000_i1056" type="#_x0000_t75" style="width:11.25pt;height:13.15pt" o:ole="">
                  <v:imagedata r:id="rId68" o:title=""/>
                </v:shape>
                <o:OLEObject Type="Embed" ProgID="Equation.DSMT4" ShapeID="_x0000_i1056" DrawAspect="Content" ObjectID="_1462863644" r:id="rId69"/>
              </w:object>
            </w:r>
          </w:p>
        </w:tc>
        <w:tc>
          <w:tcPr>
            <w:tcW w:w="2160" w:type="dxa"/>
            <w:tcBorders>
              <w:left w:val="single" w:sz="6" w:space="0" w:color="000000"/>
              <w:bottom w:val="nil"/>
              <w:right w:val="nil"/>
            </w:tcBorders>
          </w:tcPr>
          <w:p w:rsidR="00C472FA" w:rsidRPr="00675D70" w:rsidRDefault="00C472FA" w:rsidP="00037FE3">
            <w:pPr>
              <w:spacing w:before="115" w:after="57"/>
              <w:jc w:val="center"/>
              <w:rPr>
                <w:rFonts w:ascii="Franklin Gothic Book" w:hAnsi="Franklin Gothic Book"/>
              </w:rPr>
            </w:pPr>
            <w:r w:rsidRPr="00C472FA">
              <w:rPr>
                <w:rFonts w:ascii="Franklin Gothic Book" w:hAnsi="Franklin Gothic Book"/>
                <w:position w:val="-6"/>
              </w:rPr>
              <w:object w:dxaOrig="340" w:dyaOrig="279">
                <v:shape id="_x0000_i1057" type="#_x0000_t75" style="width:16.9pt;height:13.75pt" o:ole="">
                  <v:imagedata r:id="rId63" o:title=""/>
                </v:shape>
                <o:OLEObject Type="Embed" ProgID="Equation.DSMT4" ShapeID="_x0000_i1057" DrawAspect="Content" ObjectID="_1462863645" r:id="rId70"/>
              </w:object>
            </w:r>
          </w:p>
        </w:tc>
      </w:tr>
      <w:tr w:rsidR="00C472FA" w:rsidRPr="000C1285" w:rsidTr="00C472FA">
        <w:trPr>
          <w:cantSplit/>
          <w:trHeight w:val="576"/>
        </w:trPr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C472FA" w:rsidRPr="00675D70" w:rsidRDefault="00C472FA" w:rsidP="00037FE3">
            <w:pPr>
              <w:spacing w:before="115" w:after="57"/>
              <w:rPr>
                <w:rFonts w:ascii="Franklin Gothic Book" w:hAnsi="Franklin Gothic Book"/>
              </w:rPr>
            </w:pPr>
            <w:r w:rsidRPr="00675D70">
              <w:rPr>
                <w:rFonts w:ascii="Franklin Gothic Book" w:hAnsi="Franklin Gothic Book"/>
              </w:rPr>
              <w:t xml:space="preserve">          (D)</w:t>
            </w:r>
          </w:p>
        </w:tc>
        <w:tc>
          <w:tcPr>
            <w:tcW w:w="2160" w:type="dxa"/>
            <w:tcBorders>
              <w:left w:val="nil"/>
              <w:bottom w:val="nil"/>
              <w:right w:val="nil"/>
            </w:tcBorders>
          </w:tcPr>
          <w:p w:rsidR="00C472FA" w:rsidRPr="00675D70" w:rsidRDefault="00C472FA" w:rsidP="00037FE3">
            <w:pPr>
              <w:spacing w:before="115" w:after="57"/>
              <w:jc w:val="center"/>
              <w:rPr>
                <w:rFonts w:ascii="Franklin Gothic Book" w:hAnsi="Franklin Gothic Book"/>
              </w:rPr>
            </w:pPr>
            <w:r w:rsidRPr="00C472FA">
              <w:rPr>
                <w:rFonts w:ascii="Franklin Gothic Book" w:hAnsi="Franklin Gothic Book"/>
                <w:position w:val="-4"/>
              </w:rPr>
              <w:object w:dxaOrig="220" w:dyaOrig="260">
                <v:shape id="_x0000_i1058" type="#_x0000_t75" style="width:11.25pt;height:13.15pt" o:ole="">
                  <v:imagedata r:id="rId68" o:title=""/>
                </v:shape>
                <o:OLEObject Type="Embed" ProgID="Equation.DSMT4" ShapeID="_x0000_i1058" DrawAspect="Content" ObjectID="_1462863646" r:id="rId71"/>
              </w:object>
            </w:r>
          </w:p>
        </w:tc>
        <w:tc>
          <w:tcPr>
            <w:tcW w:w="2160" w:type="dxa"/>
            <w:tcBorders>
              <w:left w:val="single" w:sz="6" w:space="0" w:color="000000"/>
              <w:bottom w:val="nil"/>
              <w:right w:val="nil"/>
            </w:tcBorders>
          </w:tcPr>
          <w:p w:rsidR="00C472FA" w:rsidRPr="00675D70" w:rsidRDefault="00C472FA" w:rsidP="00037FE3">
            <w:pPr>
              <w:spacing w:before="115" w:after="57"/>
              <w:jc w:val="center"/>
              <w:rPr>
                <w:rFonts w:ascii="Franklin Gothic Book" w:hAnsi="Franklin Gothic Book"/>
              </w:rPr>
            </w:pPr>
            <w:r w:rsidRPr="00C472FA">
              <w:rPr>
                <w:rFonts w:ascii="Franklin Gothic Book" w:hAnsi="Franklin Gothic Book"/>
                <w:position w:val="-14"/>
              </w:rPr>
              <w:object w:dxaOrig="220" w:dyaOrig="400">
                <v:shape id="_x0000_i1059" type="#_x0000_t75" style="width:10.65pt;height:19.4pt" o:ole="">
                  <v:imagedata r:id="rId72" o:title=""/>
                </v:shape>
                <o:OLEObject Type="Embed" ProgID="Equation.DSMT4" ShapeID="_x0000_i1059" DrawAspect="Content" ObjectID="_1462863647" r:id="rId73"/>
              </w:object>
            </w:r>
          </w:p>
        </w:tc>
      </w:tr>
    </w:tbl>
    <w:p w:rsidR="00364AE7" w:rsidRDefault="00364AE7" w:rsidP="00270B8E">
      <w:pPr>
        <w:ind w:firstLine="720"/>
        <w:rPr>
          <w:rFonts w:ascii="Franklin Gothic Book" w:hAnsi="Franklin Gothic Book"/>
          <w:b/>
        </w:rPr>
      </w:pPr>
    </w:p>
    <w:p w:rsidR="00982320" w:rsidRDefault="00BA0626" w:rsidP="003F5078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</w:rPr>
        <w:t>8</w:t>
      </w:r>
      <w:r w:rsidR="00D37E41">
        <w:rPr>
          <w:rFonts w:ascii="Franklin Gothic Book" w:hAnsi="Franklin Gothic Book"/>
        </w:rPr>
        <w:t>.</w:t>
      </w:r>
      <w:r w:rsidR="00D37E41">
        <w:rPr>
          <w:rFonts w:ascii="Franklin Gothic Book" w:hAnsi="Franklin Gothic Book"/>
        </w:rPr>
        <w:tab/>
      </w:r>
      <w:r w:rsidR="00C65A40">
        <w:rPr>
          <w:rFonts w:ascii="Franklin Gothic Book" w:hAnsi="Franklin Gothic Book"/>
        </w:rPr>
        <w:t>Which graph has an inverse that is also a function?</w:t>
      </w:r>
    </w:p>
    <w:p w:rsidR="00982320" w:rsidRPr="003F5078" w:rsidRDefault="00B22A22" w:rsidP="003F5078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pict>
          <v:shape id="_x0000_s1394" type="#_x0000_t75" style="position:absolute;left:0;text-align:left;margin-left:54pt;margin-top:4.4pt;width:98.95pt;height:93.1pt;z-index:251649024">
            <v:imagedata r:id="rId74" o:title=""/>
          </v:shape>
          <o:OLEObject Type="Embed" ProgID="FXDraw3.Document" ShapeID="_x0000_s1394" DrawAspect="Content" ObjectID="_1462863849" r:id="rId75"/>
        </w:pict>
      </w:r>
      <w:r w:rsidR="00982320">
        <w:rPr>
          <w:rFonts w:ascii="Franklin Gothic Book" w:hAnsi="Franklin Gothic Book"/>
        </w:rPr>
        <w:tab/>
      </w:r>
    </w:p>
    <w:p w:rsidR="00363865" w:rsidRDefault="00363865" w:rsidP="00363865">
      <w:pPr>
        <w:spacing w:line="336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</w:p>
    <w:p w:rsidR="002D43D6" w:rsidRDefault="002D43D6" w:rsidP="00363865">
      <w:pPr>
        <w:spacing w:line="336" w:lineRule="auto"/>
        <w:ind w:left="1440" w:hanging="720"/>
        <w:rPr>
          <w:rFonts w:ascii="Franklin Gothic Book" w:hAnsi="Franklin Gothic Book"/>
        </w:rPr>
      </w:pPr>
    </w:p>
    <w:p w:rsidR="001F0BE9" w:rsidRDefault="001F0BE9" w:rsidP="00363865">
      <w:pPr>
        <w:spacing w:line="336" w:lineRule="auto"/>
        <w:ind w:left="1440" w:hanging="720"/>
        <w:rPr>
          <w:rFonts w:ascii="Franklin Gothic Book" w:hAnsi="Franklin Gothic Book"/>
        </w:rPr>
      </w:pPr>
    </w:p>
    <w:p w:rsidR="001F0BE9" w:rsidRPr="00155652" w:rsidRDefault="00B22A22" w:rsidP="00363865">
      <w:pPr>
        <w:spacing w:line="336" w:lineRule="auto"/>
        <w:ind w:left="1440" w:hanging="720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pict>
          <v:shape id="_x0000_s1391" type="#_x0000_t75" style="position:absolute;left:0;text-align:left;margin-left:54pt;margin-top:7.6pt;width:98.95pt;height:88.05pt;z-index:251648000">
            <v:imagedata r:id="rId76" o:title=""/>
          </v:shape>
          <o:OLEObject Type="Embed" ProgID="FXDraw3.Document" ShapeID="_x0000_s1391" DrawAspect="Content" ObjectID="_1462863850" r:id="rId77"/>
        </w:pict>
      </w:r>
    </w:p>
    <w:p w:rsidR="00363865" w:rsidRDefault="00363865" w:rsidP="00363865">
      <w:pPr>
        <w:spacing w:line="336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="001F0BE9">
        <w:rPr>
          <w:rFonts w:ascii="Franklin Gothic Book" w:hAnsi="Franklin Gothic Book"/>
        </w:rPr>
        <w:t xml:space="preserve">   </w:t>
      </w:r>
      <w:r w:rsidRPr="00155652">
        <w:rPr>
          <w:rFonts w:ascii="Franklin Gothic Book" w:hAnsi="Franklin Gothic Book"/>
        </w:rPr>
        <w:tab/>
      </w:r>
    </w:p>
    <w:p w:rsidR="002D43D6" w:rsidRDefault="002D43D6" w:rsidP="00363865">
      <w:pPr>
        <w:spacing w:line="336" w:lineRule="auto"/>
        <w:ind w:left="1440" w:hanging="720"/>
        <w:rPr>
          <w:rFonts w:ascii="Franklin Gothic Book" w:hAnsi="Franklin Gothic Book"/>
        </w:rPr>
      </w:pPr>
    </w:p>
    <w:p w:rsidR="001F0BE9" w:rsidRDefault="001F0BE9" w:rsidP="00363865">
      <w:pPr>
        <w:spacing w:line="336" w:lineRule="auto"/>
        <w:ind w:left="1440" w:hanging="720"/>
        <w:rPr>
          <w:rFonts w:ascii="Franklin Gothic Book" w:hAnsi="Franklin Gothic Book"/>
        </w:rPr>
      </w:pPr>
    </w:p>
    <w:p w:rsidR="001F0BE9" w:rsidRPr="00155652" w:rsidRDefault="00B22A22" w:rsidP="00363865">
      <w:pPr>
        <w:spacing w:line="336" w:lineRule="auto"/>
        <w:ind w:left="1440" w:hanging="720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pict>
          <v:shape id="_x0000_s1395" type="#_x0000_t75" style="position:absolute;left:0;text-align:left;margin-left:54pt;margin-top:7.35pt;width:98.95pt;height:88.05pt;z-index:251650048">
            <v:imagedata r:id="rId78" o:title=""/>
          </v:shape>
          <o:OLEObject Type="Embed" ProgID="FXDraw3.Document" ShapeID="_x0000_s1395" DrawAspect="Content" ObjectID="_1462863851" r:id="rId79"/>
        </w:pict>
      </w:r>
    </w:p>
    <w:p w:rsidR="00363865" w:rsidRDefault="00363865" w:rsidP="00363865">
      <w:pPr>
        <w:spacing w:line="336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</w:p>
    <w:p w:rsidR="002D43D6" w:rsidRDefault="002D43D6" w:rsidP="00363865">
      <w:pPr>
        <w:spacing w:line="336" w:lineRule="auto"/>
        <w:ind w:left="1440" w:hanging="720"/>
        <w:rPr>
          <w:rFonts w:ascii="Franklin Gothic Book" w:hAnsi="Franklin Gothic Book"/>
        </w:rPr>
      </w:pPr>
    </w:p>
    <w:p w:rsidR="001F0BE9" w:rsidRDefault="001F0BE9" w:rsidP="00363865">
      <w:pPr>
        <w:spacing w:line="336" w:lineRule="auto"/>
        <w:ind w:left="1440" w:hanging="720"/>
        <w:rPr>
          <w:rFonts w:ascii="Franklin Gothic Book" w:hAnsi="Franklin Gothic Book"/>
        </w:rPr>
      </w:pPr>
    </w:p>
    <w:p w:rsidR="001F0BE9" w:rsidRPr="00155652" w:rsidRDefault="00B22A22" w:rsidP="00363865">
      <w:pPr>
        <w:spacing w:line="336" w:lineRule="auto"/>
        <w:ind w:left="1440" w:hanging="720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pict>
          <v:shape id="_x0000_s1396" type="#_x0000_t75" style="position:absolute;left:0;text-align:left;margin-left:54pt;margin-top:8.2pt;width:98.95pt;height:88.05pt;z-index:251651072">
            <v:imagedata r:id="rId80" o:title=""/>
          </v:shape>
          <o:OLEObject Type="Embed" ProgID="FXDraw3.Document" ShapeID="_x0000_s1396" DrawAspect="Content" ObjectID="_1462863852" r:id="rId81"/>
        </w:pict>
      </w:r>
    </w:p>
    <w:p w:rsidR="00363865" w:rsidRDefault="00363865" w:rsidP="00363865">
      <w:pPr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</w:p>
    <w:p w:rsidR="00253907" w:rsidRDefault="00253907" w:rsidP="00253907">
      <w:pPr>
        <w:rPr>
          <w:rFonts w:ascii="Franklin Gothic Book" w:hAnsi="Franklin Gothic Book"/>
        </w:rPr>
      </w:pPr>
    </w:p>
    <w:p w:rsidR="001F0BE9" w:rsidRDefault="001F0BE9" w:rsidP="001F0BE9">
      <w:pPr>
        <w:ind w:left="720" w:hanging="720"/>
        <w:rPr>
          <w:rFonts w:ascii="Franklin Gothic Book" w:hAnsi="Franklin Gothic Book"/>
        </w:rPr>
      </w:pPr>
    </w:p>
    <w:p w:rsidR="001F0BE9" w:rsidRDefault="001F0BE9" w:rsidP="001F0BE9">
      <w:pPr>
        <w:ind w:left="720" w:hanging="720"/>
        <w:rPr>
          <w:rFonts w:ascii="Franklin Gothic Book" w:hAnsi="Franklin Gothic Book"/>
        </w:rPr>
      </w:pPr>
    </w:p>
    <w:p w:rsidR="001F0BE9" w:rsidRDefault="001F0BE9" w:rsidP="001F0BE9">
      <w:pPr>
        <w:ind w:left="720" w:hanging="720"/>
        <w:rPr>
          <w:rFonts w:ascii="Franklin Gothic Book" w:hAnsi="Franklin Gothic Book"/>
        </w:rPr>
      </w:pPr>
    </w:p>
    <w:p w:rsidR="001F0BE9" w:rsidRDefault="001F0BE9" w:rsidP="001F0BE9">
      <w:pPr>
        <w:ind w:left="720" w:hanging="720"/>
        <w:rPr>
          <w:rFonts w:ascii="Franklin Gothic Book" w:hAnsi="Franklin Gothic Book"/>
        </w:rPr>
      </w:pPr>
    </w:p>
    <w:p w:rsidR="00BA0626" w:rsidRDefault="00BA0626" w:rsidP="001F0BE9">
      <w:pPr>
        <w:ind w:left="720" w:hanging="720"/>
        <w:rPr>
          <w:rFonts w:ascii="Franklin Gothic Book" w:hAnsi="Franklin Gothic Book"/>
        </w:rPr>
      </w:pPr>
    </w:p>
    <w:p w:rsidR="00BA0626" w:rsidRDefault="00BA0626" w:rsidP="001F0BE9">
      <w:pPr>
        <w:ind w:left="720" w:hanging="720"/>
        <w:rPr>
          <w:rFonts w:ascii="Franklin Gothic Book" w:hAnsi="Franklin Gothic Book"/>
        </w:rPr>
      </w:pPr>
    </w:p>
    <w:p w:rsidR="00BA0626" w:rsidRDefault="00BA0626" w:rsidP="001F0BE9">
      <w:pPr>
        <w:ind w:left="720" w:hanging="720"/>
        <w:rPr>
          <w:rFonts w:ascii="Franklin Gothic Book" w:hAnsi="Franklin Gothic Book"/>
        </w:rPr>
      </w:pPr>
    </w:p>
    <w:p w:rsidR="00AB47D8" w:rsidRDefault="00AB47D8" w:rsidP="00AB47D8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</w:rPr>
        <w:br w:type="page"/>
      </w:r>
      <w:r>
        <w:rPr>
          <w:rFonts w:ascii="Franklin Gothic Book" w:hAnsi="Franklin Gothic Book"/>
        </w:rPr>
        <w:lastRenderedPageBreak/>
        <w:t>9.</w:t>
      </w:r>
      <w:r>
        <w:rPr>
          <w:rFonts w:ascii="Franklin Gothic Book" w:hAnsi="Franklin Gothic Book"/>
        </w:rPr>
        <w:tab/>
        <w:t xml:space="preserve">The point </w:t>
      </w:r>
      <w:r w:rsidRPr="00AB47D8">
        <w:rPr>
          <w:rFonts w:ascii="Franklin Gothic Book" w:hAnsi="Franklin Gothic Book"/>
          <w:position w:val="-14"/>
        </w:rPr>
        <w:object w:dxaOrig="740" w:dyaOrig="400">
          <v:shape id="_x0000_i1064" type="#_x0000_t75" style="width:36.95pt;height:20.05pt" o:ole="">
            <v:imagedata r:id="rId82" o:title=""/>
          </v:shape>
          <o:OLEObject Type="Embed" ProgID="Equation.DSMT4" ShapeID="_x0000_i1064" DrawAspect="Content" ObjectID="_1462863648" r:id="rId83"/>
        </w:object>
      </w:r>
      <w:r>
        <w:rPr>
          <w:rFonts w:ascii="Franklin Gothic Book" w:hAnsi="Franklin Gothic Book"/>
        </w:rPr>
        <w:t xml:space="preserve"> is on the graph of </w:t>
      </w:r>
      <w:r w:rsidRPr="00AB47D8">
        <w:rPr>
          <w:rFonts w:ascii="Franklin Gothic Book" w:hAnsi="Franklin Gothic Book"/>
          <w:position w:val="-10"/>
        </w:rPr>
        <w:object w:dxaOrig="820" w:dyaOrig="320">
          <v:shape id="_x0000_i1065" type="#_x0000_t75" style="width:40.7pt;height:16.3pt" o:ole="">
            <v:imagedata r:id="rId84" o:title=""/>
          </v:shape>
          <o:OLEObject Type="Embed" ProgID="Equation.DSMT4" ShapeID="_x0000_i1065" DrawAspect="Content" ObjectID="_1462863649" r:id="rId85"/>
        </w:object>
      </w:r>
      <w:r>
        <w:rPr>
          <w:rFonts w:ascii="Franklin Gothic Book" w:hAnsi="Franklin Gothic Book"/>
        </w:rPr>
        <w:t xml:space="preserve">.  What is its image point under the transformation </w:t>
      </w:r>
      <w:r w:rsidR="00201A05" w:rsidRPr="00AB47D8">
        <w:rPr>
          <w:rFonts w:ascii="Franklin Gothic Book" w:hAnsi="Franklin Gothic Book"/>
          <w:position w:val="-14"/>
        </w:rPr>
        <w:object w:dxaOrig="1860" w:dyaOrig="400">
          <v:shape id="_x0000_i1066" type="#_x0000_t75" style="width:93.3pt;height:20.05pt" o:ole="">
            <v:imagedata r:id="rId86" o:title=""/>
          </v:shape>
          <o:OLEObject Type="Embed" ProgID="Equation.DSMT4" ShapeID="_x0000_i1066" DrawAspect="Content" ObjectID="_1462863650" r:id="rId87"/>
        </w:object>
      </w:r>
      <w:r>
        <w:rPr>
          <w:rFonts w:ascii="Franklin Gothic Book" w:hAnsi="Franklin Gothic Book"/>
        </w:rPr>
        <w:t xml:space="preserve"> of the graph of </w:t>
      </w:r>
      <w:r w:rsidRPr="00AB47D8">
        <w:rPr>
          <w:rFonts w:ascii="Franklin Gothic Book" w:hAnsi="Franklin Gothic Book"/>
          <w:position w:val="-10"/>
        </w:rPr>
        <w:object w:dxaOrig="440" w:dyaOrig="320">
          <v:shape id="_x0000_i1067" type="#_x0000_t75" style="width:21.9pt;height:16.3pt" o:ole="">
            <v:imagedata r:id="rId88" o:title=""/>
          </v:shape>
          <o:OLEObject Type="Embed" ProgID="Equation.DSMT4" ShapeID="_x0000_i1067" DrawAspect="Content" ObjectID="_1462863651" r:id="rId89"/>
        </w:object>
      </w:r>
      <w:r>
        <w:rPr>
          <w:rFonts w:ascii="Franklin Gothic Book" w:hAnsi="Franklin Gothic Book"/>
        </w:rPr>
        <w:t>?</w:t>
      </w:r>
    </w:p>
    <w:p w:rsidR="000A0229" w:rsidRDefault="000A0229" w:rsidP="00AB47D8">
      <w:pPr>
        <w:ind w:left="720" w:hanging="720"/>
        <w:rPr>
          <w:rFonts w:ascii="Franklin Gothic Book" w:hAnsi="Franklin Gothic Book"/>
        </w:rPr>
      </w:pPr>
    </w:p>
    <w:p w:rsidR="00AB47D8" w:rsidRPr="00155652" w:rsidRDefault="00AB47D8" w:rsidP="00AB47D8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="000A0229" w:rsidRPr="00AB47D8">
        <w:rPr>
          <w:rFonts w:ascii="Franklin Gothic Book" w:hAnsi="Franklin Gothic Book"/>
          <w:position w:val="-14"/>
        </w:rPr>
        <w:object w:dxaOrig="740" w:dyaOrig="400">
          <v:shape id="_x0000_i1068" type="#_x0000_t75" style="width:36.95pt;height:20.05pt" o:ole="">
            <v:imagedata r:id="rId90" o:title=""/>
          </v:shape>
          <o:OLEObject Type="Embed" ProgID="Equation.DSMT4" ShapeID="_x0000_i1068" DrawAspect="Content" ObjectID="_1462863652" r:id="rId91"/>
        </w:object>
      </w:r>
    </w:p>
    <w:p w:rsidR="00AB47D8" w:rsidRPr="00155652" w:rsidRDefault="00AB47D8" w:rsidP="00AB47D8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="000A0229" w:rsidRPr="000A0229">
        <w:rPr>
          <w:rFonts w:ascii="Franklin Gothic Book" w:hAnsi="Franklin Gothic Book"/>
          <w:position w:val="-16"/>
        </w:rPr>
        <w:object w:dxaOrig="620" w:dyaOrig="440">
          <v:shape id="_x0000_i1069" type="#_x0000_t75" style="width:31.3pt;height:21.9pt" o:ole="">
            <v:imagedata r:id="rId92" o:title=""/>
          </v:shape>
          <o:OLEObject Type="Embed" ProgID="Equation.DSMT4" ShapeID="_x0000_i1069" DrawAspect="Content" ObjectID="_1462863653" r:id="rId93"/>
        </w:object>
      </w:r>
    </w:p>
    <w:p w:rsidR="00AB47D8" w:rsidRPr="00155652" w:rsidRDefault="00AB47D8" w:rsidP="00AB47D8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="000A0229" w:rsidRPr="000A0229">
        <w:rPr>
          <w:rFonts w:ascii="Franklin Gothic Book" w:hAnsi="Franklin Gothic Book"/>
          <w:position w:val="-16"/>
        </w:rPr>
        <w:object w:dxaOrig="620" w:dyaOrig="440">
          <v:shape id="_x0000_i1070" type="#_x0000_t75" style="width:31.3pt;height:21.9pt" o:ole="">
            <v:imagedata r:id="rId94" o:title=""/>
          </v:shape>
          <o:OLEObject Type="Embed" ProgID="Equation.DSMT4" ShapeID="_x0000_i1070" DrawAspect="Content" ObjectID="_1462863654" r:id="rId95"/>
        </w:object>
      </w:r>
    </w:p>
    <w:p w:rsidR="00AB47D8" w:rsidRDefault="00AB47D8" w:rsidP="00AB47D8">
      <w:pPr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="000A0229" w:rsidRPr="00AB47D8">
        <w:rPr>
          <w:rFonts w:ascii="Franklin Gothic Book" w:hAnsi="Franklin Gothic Book"/>
          <w:position w:val="-14"/>
        </w:rPr>
        <w:object w:dxaOrig="600" w:dyaOrig="400">
          <v:shape id="_x0000_i1071" type="#_x0000_t75" style="width:30.05pt;height:20.05pt" o:ole="">
            <v:imagedata r:id="rId96" o:title=""/>
          </v:shape>
          <o:OLEObject Type="Embed" ProgID="Equation.DSMT4" ShapeID="_x0000_i1071" DrawAspect="Content" ObjectID="_1462863655" r:id="rId97"/>
        </w:object>
      </w:r>
      <w:r w:rsidR="00534361">
        <w:rPr>
          <w:rFonts w:ascii="Franklin Gothic Book" w:hAnsi="Franklin Gothic Book"/>
        </w:rPr>
        <w:tab/>
      </w:r>
      <w:r w:rsidR="00534361">
        <w:rPr>
          <w:rFonts w:ascii="Franklin Gothic Book" w:hAnsi="Franklin Gothic Book"/>
        </w:rPr>
        <w:tab/>
      </w:r>
    </w:p>
    <w:p w:rsidR="00AB47D8" w:rsidRDefault="00AB47D8" w:rsidP="00AB47D8">
      <w:pPr>
        <w:ind w:left="1440" w:hanging="720"/>
        <w:rPr>
          <w:rFonts w:ascii="Franklin Gothic Book" w:hAnsi="Franklin Gothic Book"/>
        </w:rPr>
      </w:pPr>
    </w:p>
    <w:p w:rsidR="004807CC" w:rsidRDefault="004807CC" w:rsidP="001F0BE9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</w:rPr>
        <w:t>10.</w:t>
      </w:r>
      <w:r>
        <w:rPr>
          <w:rFonts w:ascii="Franklin Gothic Book" w:hAnsi="Franklin Gothic Book"/>
        </w:rPr>
        <w:tab/>
      </w:r>
      <w:r w:rsidR="004F193A">
        <w:rPr>
          <w:rFonts w:ascii="Franklin Gothic Book" w:hAnsi="Franklin Gothic Book"/>
        </w:rPr>
        <w:t xml:space="preserve">What is the inverse of </w:t>
      </w:r>
      <w:r w:rsidR="004F193A" w:rsidRPr="004F193A">
        <w:rPr>
          <w:rFonts w:ascii="Franklin Gothic Book" w:hAnsi="Franklin Gothic Book"/>
          <w:position w:val="-10"/>
        </w:rPr>
        <w:object w:dxaOrig="1160" w:dyaOrig="360">
          <v:shape id="_x0000_i1072" type="#_x0000_t75" style="width:58.25pt;height:18.15pt" o:ole="">
            <v:imagedata r:id="rId98" o:title=""/>
          </v:shape>
          <o:OLEObject Type="Embed" ProgID="Equation.DSMT4" ShapeID="_x0000_i1072" DrawAspect="Content" ObjectID="_1462863656" r:id="rId99"/>
        </w:object>
      </w:r>
      <w:r w:rsidR="004F193A">
        <w:rPr>
          <w:rFonts w:ascii="Franklin Gothic Book" w:hAnsi="Franklin Gothic Book"/>
        </w:rPr>
        <w:t>?</w:t>
      </w:r>
    </w:p>
    <w:p w:rsidR="004F193A" w:rsidRDefault="004F193A" w:rsidP="001F0BE9">
      <w:pPr>
        <w:ind w:left="720" w:hanging="720"/>
        <w:rPr>
          <w:rFonts w:ascii="Franklin Gothic Book" w:hAnsi="Franklin Gothic Book"/>
        </w:rPr>
      </w:pPr>
    </w:p>
    <w:p w:rsidR="004807CC" w:rsidRDefault="004807CC" w:rsidP="0099216A">
      <w:pPr>
        <w:spacing w:line="360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="00EF5FE1" w:rsidRPr="00EF5FE1">
        <w:rPr>
          <w:rFonts w:ascii="Franklin Gothic Book" w:hAnsi="Franklin Gothic Book"/>
          <w:position w:val="-26"/>
        </w:rPr>
        <w:object w:dxaOrig="1300" w:dyaOrig="700">
          <v:shape id="_x0000_i1073" type="#_x0000_t75" style="width:65.1pt;height:35.05pt" o:ole="">
            <v:imagedata r:id="rId100" o:title=""/>
          </v:shape>
          <o:OLEObject Type="Embed" ProgID="Equation.DSMT4" ShapeID="_x0000_i1073" DrawAspect="Content" ObjectID="_1462863657" r:id="rId101"/>
        </w:object>
      </w:r>
    </w:p>
    <w:p w:rsidR="004807CC" w:rsidRDefault="004807CC" w:rsidP="0099216A">
      <w:pPr>
        <w:spacing w:line="360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="00EF5FE1" w:rsidRPr="00EF5FE1">
        <w:rPr>
          <w:rFonts w:ascii="Franklin Gothic Book" w:hAnsi="Franklin Gothic Book"/>
          <w:position w:val="-16"/>
        </w:rPr>
        <w:object w:dxaOrig="1440" w:dyaOrig="480">
          <v:shape id="_x0000_i1074" type="#_x0000_t75" style="width:1in;height:23.8pt" o:ole="">
            <v:imagedata r:id="rId102" o:title=""/>
          </v:shape>
          <o:OLEObject Type="Embed" ProgID="Equation.DSMT4" ShapeID="_x0000_i1074" DrawAspect="Content" ObjectID="_1462863658" r:id="rId103"/>
        </w:object>
      </w:r>
    </w:p>
    <w:p w:rsidR="004807CC" w:rsidRDefault="004807CC" w:rsidP="0099216A">
      <w:pPr>
        <w:spacing w:line="360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="00EF5FE1" w:rsidRPr="00EF5FE1">
        <w:rPr>
          <w:rFonts w:ascii="Franklin Gothic Book" w:hAnsi="Franklin Gothic Book"/>
          <w:position w:val="-26"/>
        </w:rPr>
        <w:object w:dxaOrig="1300" w:dyaOrig="700">
          <v:shape id="_x0000_i1075" type="#_x0000_t75" style="width:65.1pt;height:35.05pt" o:ole="">
            <v:imagedata r:id="rId104" o:title=""/>
          </v:shape>
          <o:OLEObject Type="Embed" ProgID="Equation.DSMT4" ShapeID="_x0000_i1075" DrawAspect="Content" ObjectID="_1462863659" r:id="rId105"/>
        </w:object>
      </w:r>
    </w:p>
    <w:p w:rsidR="004807CC" w:rsidRDefault="004807CC" w:rsidP="004807CC">
      <w:pPr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="00EF5FE1" w:rsidRPr="00EF5FE1">
        <w:rPr>
          <w:rFonts w:ascii="Franklin Gothic Book" w:hAnsi="Franklin Gothic Book"/>
          <w:position w:val="-16"/>
        </w:rPr>
        <w:object w:dxaOrig="1440" w:dyaOrig="480">
          <v:shape id="_x0000_i1076" type="#_x0000_t75" style="width:1in;height:23.8pt" o:ole="">
            <v:imagedata r:id="rId106" o:title=""/>
          </v:shape>
          <o:OLEObject Type="Embed" ProgID="Equation.DSMT4" ShapeID="_x0000_i1076" DrawAspect="Content" ObjectID="_1462863660" r:id="rId107"/>
        </w:object>
      </w:r>
    </w:p>
    <w:p w:rsidR="00C72718" w:rsidRDefault="00C72718" w:rsidP="00270B8E">
      <w:pPr>
        <w:ind w:firstLine="720"/>
        <w:rPr>
          <w:rFonts w:ascii="Franklin Gothic Book" w:hAnsi="Franklin Gothic Book"/>
          <w:b/>
        </w:rPr>
      </w:pPr>
    </w:p>
    <w:p w:rsidR="00662B7D" w:rsidRDefault="00B22A22" w:rsidP="0046386A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pict>
          <v:shape id="_x0000_s1397" type="#_x0000_t75" style="position:absolute;left:0;text-align:left;margin-left:135pt;margin-top:11.65pt;width:180pt;height:157.6pt;z-index:251652096">
            <v:imagedata r:id="rId108" o:title=""/>
          </v:shape>
          <o:OLEObject Type="Embed" ProgID="FXDraw3.Document" ShapeID="_x0000_s1397" DrawAspect="Content" ObjectID="_1462863853" r:id="rId109"/>
        </w:pict>
      </w:r>
      <w:r w:rsidR="00482423">
        <w:rPr>
          <w:rFonts w:ascii="Franklin Gothic Book" w:hAnsi="Franklin Gothic Book"/>
        </w:rPr>
        <w:t>11</w:t>
      </w:r>
      <w:r w:rsidR="00B93E5D" w:rsidRPr="00B93E5D">
        <w:rPr>
          <w:rFonts w:ascii="Franklin Gothic Book" w:hAnsi="Franklin Gothic Book"/>
        </w:rPr>
        <w:t>.</w:t>
      </w:r>
      <w:r w:rsidR="00B93E5D" w:rsidRPr="00B93E5D">
        <w:rPr>
          <w:rFonts w:ascii="Franklin Gothic Book" w:hAnsi="Franklin Gothic Book"/>
        </w:rPr>
        <w:tab/>
      </w:r>
      <w:r w:rsidR="00DA51F4">
        <w:rPr>
          <w:rFonts w:ascii="Franklin Gothic Book" w:hAnsi="Franklin Gothic Book"/>
        </w:rPr>
        <w:t xml:space="preserve">What are the zeros of the function </w:t>
      </w:r>
      <w:r w:rsidR="00927B1B" w:rsidRPr="00927B1B">
        <w:rPr>
          <w:rFonts w:ascii="Franklin Gothic Book" w:hAnsi="Franklin Gothic Book"/>
          <w:position w:val="-14"/>
        </w:rPr>
        <w:object w:dxaOrig="880" w:dyaOrig="400">
          <v:shape id="_x0000_i1078" type="#_x0000_t75" style="width:43.85pt;height:20.05pt" o:ole="">
            <v:imagedata r:id="rId110" o:title=""/>
          </v:shape>
          <o:OLEObject Type="Embed" ProgID="Equation.DSMT4" ShapeID="_x0000_i1078" DrawAspect="Content" ObjectID="_1462863661" r:id="rId111"/>
        </w:object>
      </w:r>
      <w:r w:rsidR="00DA51F4">
        <w:rPr>
          <w:rFonts w:ascii="Franklin Gothic Book" w:hAnsi="Franklin Gothic Book"/>
        </w:rPr>
        <w:t xml:space="preserve"> after the transformation </w:t>
      </w:r>
      <w:r w:rsidR="005720AE" w:rsidRPr="005720AE">
        <w:rPr>
          <w:rFonts w:ascii="Franklin Gothic Book" w:hAnsi="Franklin Gothic Book"/>
          <w:position w:val="-16"/>
        </w:rPr>
        <w:object w:dxaOrig="840" w:dyaOrig="440">
          <v:shape id="_x0000_i1079" type="#_x0000_t75" style="width:41.95pt;height:21.9pt" o:ole="">
            <v:imagedata r:id="rId112" o:title=""/>
          </v:shape>
          <o:OLEObject Type="Embed" ProgID="Equation.DSMT4" ShapeID="_x0000_i1079" DrawAspect="Content" ObjectID="_1462863662" r:id="rId113"/>
        </w:object>
      </w:r>
      <w:r w:rsidR="00DA51F4">
        <w:rPr>
          <w:rFonts w:ascii="Franklin Gothic Book" w:hAnsi="Franklin Gothic Book"/>
        </w:rPr>
        <w:t>?</w:t>
      </w:r>
      <w:r w:rsidR="0046386A">
        <w:rPr>
          <w:rFonts w:ascii="Franklin Gothic Book" w:hAnsi="Franklin Gothic Book"/>
        </w:rPr>
        <w:t xml:space="preserve"> </w:t>
      </w:r>
    </w:p>
    <w:p w:rsidR="00662B7D" w:rsidRDefault="00662B7D" w:rsidP="00662B7D">
      <w:pPr>
        <w:spacing w:line="288" w:lineRule="auto"/>
        <w:ind w:left="1440" w:hanging="720"/>
        <w:rPr>
          <w:rFonts w:ascii="Franklin Gothic Book" w:hAnsi="Franklin Gothic Book"/>
        </w:rPr>
      </w:pPr>
    </w:p>
    <w:p w:rsidR="005720AE" w:rsidRDefault="005720AE" w:rsidP="00662B7D">
      <w:pPr>
        <w:spacing w:line="288" w:lineRule="auto"/>
        <w:ind w:left="1440" w:hanging="720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</w:p>
    <w:p w:rsidR="005720AE" w:rsidRDefault="005720AE" w:rsidP="00662B7D">
      <w:pPr>
        <w:spacing w:line="288" w:lineRule="auto"/>
        <w:ind w:left="1440" w:hanging="720"/>
        <w:rPr>
          <w:rFonts w:ascii="Franklin Gothic Book" w:hAnsi="Franklin Gothic Book"/>
        </w:rPr>
      </w:pPr>
    </w:p>
    <w:p w:rsidR="005720AE" w:rsidRDefault="005720AE" w:rsidP="00662B7D">
      <w:pPr>
        <w:spacing w:line="288" w:lineRule="auto"/>
        <w:ind w:left="1440" w:hanging="720"/>
        <w:rPr>
          <w:rFonts w:ascii="Franklin Gothic Book" w:hAnsi="Franklin Gothic Book"/>
        </w:rPr>
      </w:pPr>
    </w:p>
    <w:p w:rsidR="005720AE" w:rsidRDefault="005720AE" w:rsidP="00662B7D">
      <w:pPr>
        <w:spacing w:line="288" w:lineRule="auto"/>
        <w:ind w:left="1440" w:hanging="720"/>
        <w:rPr>
          <w:rFonts w:ascii="Franklin Gothic Book" w:hAnsi="Franklin Gothic Book"/>
        </w:rPr>
      </w:pPr>
    </w:p>
    <w:p w:rsidR="005720AE" w:rsidRDefault="005720AE" w:rsidP="00662B7D">
      <w:pPr>
        <w:spacing w:line="288" w:lineRule="auto"/>
        <w:ind w:left="1440" w:hanging="720"/>
        <w:rPr>
          <w:rFonts w:ascii="Franklin Gothic Book" w:hAnsi="Franklin Gothic Book"/>
        </w:rPr>
      </w:pPr>
    </w:p>
    <w:p w:rsidR="005720AE" w:rsidRDefault="005720AE" w:rsidP="00662B7D">
      <w:pPr>
        <w:spacing w:line="288" w:lineRule="auto"/>
        <w:ind w:left="1440" w:hanging="720"/>
        <w:rPr>
          <w:rFonts w:ascii="Franklin Gothic Book" w:hAnsi="Franklin Gothic Book"/>
        </w:rPr>
      </w:pPr>
    </w:p>
    <w:p w:rsidR="008C14D4" w:rsidRDefault="008C14D4" w:rsidP="00662B7D">
      <w:pPr>
        <w:spacing w:line="288" w:lineRule="auto"/>
        <w:ind w:left="1440" w:hanging="720"/>
        <w:rPr>
          <w:rFonts w:ascii="Franklin Gothic Book" w:hAnsi="Franklin Gothic Book"/>
        </w:rPr>
      </w:pPr>
    </w:p>
    <w:p w:rsidR="005720AE" w:rsidRDefault="005720AE" w:rsidP="00662B7D">
      <w:pPr>
        <w:spacing w:line="288" w:lineRule="auto"/>
        <w:ind w:left="1440" w:hanging="720"/>
        <w:rPr>
          <w:rFonts w:ascii="Franklin Gothic Book" w:hAnsi="Franklin Gothic Book"/>
        </w:rPr>
      </w:pPr>
    </w:p>
    <w:p w:rsidR="00662B7D" w:rsidRPr="00155652" w:rsidRDefault="00662B7D" w:rsidP="00662B7D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="00B95BA6" w:rsidRPr="00B95BA6">
        <w:rPr>
          <w:rFonts w:ascii="Franklin Gothic Book" w:hAnsi="Franklin Gothic Book"/>
          <w:position w:val="-14"/>
        </w:rPr>
        <w:object w:dxaOrig="780" w:dyaOrig="400">
          <v:shape id="_x0000_i1080" type="#_x0000_t75" style="width:38.8pt;height:20.05pt" o:ole="">
            <v:imagedata r:id="rId114" o:title=""/>
          </v:shape>
          <o:OLEObject Type="Embed" ProgID="Equation.DSMT4" ShapeID="_x0000_i1080" DrawAspect="Content" ObjectID="_1462863663" r:id="rId115"/>
        </w:object>
      </w:r>
    </w:p>
    <w:p w:rsidR="00662B7D" w:rsidRPr="00155652" w:rsidRDefault="00662B7D" w:rsidP="00662B7D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="00B95BA6" w:rsidRPr="00B95BA6">
        <w:rPr>
          <w:rFonts w:ascii="Franklin Gothic Book" w:hAnsi="Franklin Gothic Book"/>
          <w:position w:val="-14"/>
        </w:rPr>
        <w:object w:dxaOrig="780" w:dyaOrig="400">
          <v:shape id="_x0000_i1081" type="#_x0000_t75" style="width:38.8pt;height:20.05pt" o:ole="">
            <v:imagedata r:id="rId116" o:title=""/>
          </v:shape>
          <o:OLEObject Type="Embed" ProgID="Equation.DSMT4" ShapeID="_x0000_i1081" DrawAspect="Content" ObjectID="_1462863664" r:id="rId117"/>
        </w:object>
      </w:r>
    </w:p>
    <w:p w:rsidR="00662B7D" w:rsidRPr="00155652" w:rsidRDefault="00662B7D" w:rsidP="00662B7D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="00B95BA6" w:rsidRPr="00B95BA6">
        <w:rPr>
          <w:rFonts w:ascii="Franklin Gothic Book" w:hAnsi="Franklin Gothic Book"/>
          <w:position w:val="-16"/>
        </w:rPr>
        <w:object w:dxaOrig="859" w:dyaOrig="440">
          <v:shape id="_x0000_i1082" type="#_x0000_t75" style="width:43.2pt;height:21.9pt" o:ole="">
            <v:imagedata r:id="rId118" o:title=""/>
          </v:shape>
          <o:OLEObject Type="Embed" ProgID="Equation.DSMT4" ShapeID="_x0000_i1082" DrawAspect="Content" ObjectID="_1462863665" r:id="rId119"/>
        </w:object>
      </w:r>
    </w:p>
    <w:p w:rsidR="00662B7D" w:rsidRDefault="00662B7D" w:rsidP="00662B7D">
      <w:pPr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="00B95BA6" w:rsidRPr="00B95BA6">
        <w:rPr>
          <w:rFonts w:ascii="Franklin Gothic Book" w:hAnsi="Franklin Gothic Book"/>
          <w:position w:val="-16"/>
        </w:rPr>
        <w:object w:dxaOrig="859" w:dyaOrig="440">
          <v:shape id="_x0000_i1083" type="#_x0000_t75" style="width:43.2pt;height:21.9pt" o:ole="">
            <v:imagedata r:id="rId120" o:title=""/>
          </v:shape>
          <o:OLEObject Type="Embed" ProgID="Equation.DSMT4" ShapeID="_x0000_i1083" DrawAspect="Content" ObjectID="_1462863666" r:id="rId121"/>
        </w:object>
      </w:r>
    </w:p>
    <w:p w:rsidR="00482423" w:rsidRDefault="00482423" w:rsidP="00482423">
      <w:pPr>
        <w:rPr>
          <w:rFonts w:ascii="Franklin Gothic Book" w:hAnsi="Franklin Gothic Book"/>
          <w:b/>
        </w:rPr>
      </w:pPr>
    </w:p>
    <w:p w:rsidR="00927B1B" w:rsidRDefault="00B22A22" w:rsidP="00482423">
      <w:pPr>
        <w:ind w:left="720" w:hanging="720"/>
        <w:rPr>
          <w:rFonts w:ascii="Franklin Gothic Book" w:hAnsi="Franklin Gothic Book"/>
        </w:rPr>
      </w:pPr>
      <w:r w:rsidRPr="00B22A22">
        <w:rPr>
          <w:rFonts w:ascii="Franklin Gothic Book" w:hAnsi="Franklin Gothic Book"/>
          <w:b/>
          <w:noProof/>
        </w:rPr>
        <w:pict>
          <v:shape id="_x0000_s1398" type="#_x0000_t75" style="position:absolute;left:0;text-align:left;margin-left:107.95pt;margin-top:11.55pt;width:126.05pt;height:126.05pt;z-index:251653120">
            <v:imagedata r:id="rId122" o:title=""/>
          </v:shape>
          <o:OLEObject Type="Embed" ProgID="FXDraw3.Document" ShapeID="_x0000_s1398" DrawAspect="Content" ObjectID="_1462863854" r:id="rId123"/>
        </w:pict>
      </w:r>
      <w:r w:rsidRPr="00B22A22">
        <w:rPr>
          <w:rFonts w:ascii="Franklin Gothic Book" w:hAnsi="Franklin Gothic Book"/>
          <w:b/>
          <w:noProof/>
        </w:rPr>
        <w:pict>
          <v:shape id="_x0000_s1399" type="#_x0000_t75" style="position:absolute;left:0;text-align:left;margin-left:260.95pt;margin-top:11.55pt;width:126.05pt;height:126.05pt;z-index:251654144">
            <v:imagedata r:id="rId124" o:title=""/>
          </v:shape>
          <o:OLEObject Type="Embed" ProgID="FXDraw3.Document" ShapeID="_x0000_s1399" DrawAspect="Content" ObjectID="_1462863855" r:id="rId125"/>
        </w:pict>
      </w:r>
      <w:r w:rsidR="00482423">
        <w:rPr>
          <w:rFonts w:ascii="Franklin Gothic Book" w:hAnsi="Franklin Gothic Book"/>
        </w:rPr>
        <w:t>12.</w:t>
      </w:r>
      <w:r w:rsidR="00482423">
        <w:rPr>
          <w:rFonts w:ascii="Franklin Gothic Book" w:hAnsi="Franklin Gothic Book"/>
        </w:rPr>
        <w:tab/>
      </w:r>
      <w:r w:rsidR="00927B1B">
        <w:rPr>
          <w:rFonts w:ascii="Franklin Gothic Book" w:hAnsi="Franklin Gothic Book"/>
        </w:rPr>
        <w:t xml:space="preserve">What is the horizontal stretch of </w:t>
      </w:r>
      <w:r w:rsidR="00927B1B" w:rsidRPr="00927B1B">
        <w:rPr>
          <w:rFonts w:ascii="Franklin Gothic Book" w:hAnsi="Franklin Gothic Book"/>
          <w:position w:val="-14"/>
        </w:rPr>
        <w:object w:dxaOrig="1120" w:dyaOrig="400">
          <v:shape id="_x0000_i1086" type="#_x0000_t75" style="width:55.7pt;height:20.05pt" o:ole="">
            <v:imagedata r:id="rId126" o:title=""/>
          </v:shape>
          <o:OLEObject Type="Embed" ProgID="Equation.DSMT4" ShapeID="_x0000_i1086" DrawAspect="Content" ObjectID="_1462863667" r:id="rId127"/>
        </w:object>
      </w:r>
      <w:r w:rsidR="00927B1B">
        <w:rPr>
          <w:rFonts w:ascii="Franklin Gothic Book" w:hAnsi="Franklin Gothic Book"/>
        </w:rPr>
        <w:t xml:space="preserve"> as compared to </w:t>
      </w:r>
      <w:r w:rsidR="00927B1B" w:rsidRPr="00927B1B">
        <w:rPr>
          <w:rFonts w:ascii="Franklin Gothic Book" w:hAnsi="Franklin Gothic Book"/>
          <w:position w:val="-14"/>
        </w:rPr>
        <w:object w:dxaOrig="880" w:dyaOrig="400">
          <v:shape id="_x0000_i1087" type="#_x0000_t75" style="width:43.85pt;height:20.05pt" o:ole="">
            <v:imagedata r:id="rId110" o:title=""/>
          </v:shape>
          <o:OLEObject Type="Embed" ProgID="Equation.DSMT4" ShapeID="_x0000_i1087" DrawAspect="Content" ObjectID="_1462863668" r:id="rId128"/>
        </w:object>
      </w:r>
      <w:r w:rsidR="00927B1B">
        <w:rPr>
          <w:rFonts w:ascii="Franklin Gothic Book" w:hAnsi="Franklin Gothic Book"/>
        </w:rPr>
        <w:t>?</w:t>
      </w:r>
    </w:p>
    <w:p w:rsidR="00482423" w:rsidRDefault="00927B1B" w:rsidP="00482423">
      <w:pPr>
        <w:ind w:left="720" w:hanging="720"/>
        <w:rPr>
          <w:rFonts w:ascii="Franklin Gothic Book" w:hAnsi="Franklin Gothic Book"/>
          <w:b/>
        </w:rPr>
      </w:pPr>
      <w:r>
        <w:rPr>
          <w:rFonts w:ascii="Franklin Gothic Book" w:hAnsi="Franklin Gothic Book"/>
          <w:b/>
        </w:rPr>
        <w:t xml:space="preserve"> </w:t>
      </w:r>
      <w:r w:rsidR="0099216A">
        <w:rPr>
          <w:rFonts w:ascii="Franklin Gothic Book" w:hAnsi="Franklin Gothic Book"/>
          <w:b/>
        </w:rPr>
        <w:tab/>
      </w:r>
      <w:r w:rsidR="0099216A">
        <w:rPr>
          <w:rFonts w:ascii="Franklin Gothic Book" w:hAnsi="Franklin Gothic Book"/>
          <w:b/>
        </w:rPr>
        <w:tab/>
      </w:r>
      <w:r w:rsidR="0099216A">
        <w:rPr>
          <w:rFonts w:ascii="Franklin Gothic Book" w:hAnsi="Franklin Gothic Book"/>
          <w:b/>
        </w:rPr>
        <w:tab/>
      </w:r>
    </w:p>
    <w:p w:rsidR="009624BA" w:rsidRDefault="009624BA" w:rsidP="00482423">
      <w:pPr>
        <w:ind w:left="720" w:hanging="720"/>
        <w:rPr>
          <w:rFonts w:ascii="Franklin Gothic Book" w:hAnsi="Franklin Gothic Book"/>
          <w:b/>
        </w:rPr>
      </w:pPr>
      <w:r>
        <w:rPr>
          <w:rFonts w:ascii="Franklin Gothic Book" w:hAnsi="Franklin Gothic Book"/>
          <w:b/>
        </w:rPr>
        <w:tab/>
      </w:r>
      <w:r w:rsidR="0099216A">
        <w:rPr>
          <w:rFonts w:ascii="Franklin Gothic Book" w:hAnsi="Franklin Gothic Book"/>
          <w:b/>
        </w:rPr>
        <w:tab/>
      </w:r>
      <w:r w:rsidR="0099216A">
        <w:rPr>
          <w:rFonts w:ascii="Franklin Gothic Book" w:hAnsi="Franklin Gothic Book"/>
          <w:b/>
        </w:rPr>
        <w:tab/>
      </w:r>
      <w:r w:rsidR="0099216A">
        <w:rPr>
          <w:rFonts w:ascii="Franklin Gothic Book" w:hAnsi="Franklin Gothic Book"/>
          <w:b/>
        </w:rPr>
        <w:tab/>
      </w:r>
      <w:r w:rsidR="0099216A">
        <w:rPr>
          <w:rFonts w:ascii="Franklin Gothic Book" w:hAnsi="Franklin Gothic Book"/>
          <w:b/>
        </w:rPr>
        <w:tab/>
      </w:r>
      <w:r w:rsidR="0099216A">
        <w:rPr>
          <w:rFonts w:ascii="Franklin Gothic Book" w:hAnsi="Franklin Gothic Book"/>
          <w:b/>
        </w:rPr>
        <w:tab/>
      </w:r>
      <w:r w:rsidR="0099216A">
        <w:rPr>
          <w:rFonts w:ascii="Franklin Gothic Book" w:hAnsi="Franklin Gothic Book"/>
          <w:b/>
        </w:rPr>
        <w:tab/>
      </w:r>
      <w:r w:rsidR="0099216A">
        <w:rPr>
          <w:rFonts w:ascii="Franklin Gothic Book" w:hAnsi="Franklin Gothic Book"/>
          <w:b/>
        </w:rPr>
        <w:tab/>
      </w:r>
      <w:r w:rsidR="0099216A">
        <w:rPr>
          <w:rFonts w:ascii="Franklin Gothic Book" w:hAnsi="Franklin Gothic Book"/>
          <w:b/>
        </w:rPr>
        <w:tab/>
      </w:r>
      <w:r w:rsidR="0099216A">
        <w:rPr>
          <w:rFonts w:ascii="Franklin Gothic Book" w:hAnsi="Franklin Gothic Book"/>
          <w:b/>
        </w:rPr>
        <w:tab/>
      </w:r>
      <w:r w:rsidR="0099216A">
        <w:rPr>
          <w:rFonts w:ascii="Franklin Gothic Book" w:hAnsi="Franklin Gothic Book"/>
          <w:b/>
        </w:rPr>
        <w:tab/>
      </w:r>
      <w:r w:rsidR="0099216A">
        <w:rPr>
          <w:rFonts w:ascii="Franklin Gothic Book" w:hAnsi="Franklin Gothic Book"/>
          <w:b/>
        </w:rPr>
        <w:tab/>
      </w:r>
      <w:r>
        <w:rPr>
          <w:rFonts w:ascii="Franklin Gothic Book" w:hAnsi="Franklin Gothic Book"/>
          <w:b/>
        </w:rPr>
        <w:tab/>
      </w:r>
    </w:p>
    <w:p w:rsidR="009624BA" w:rsidRPr="0099216A" w:rsidRDefault="0099216A" w:rsidP="00482423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  <w:b/>
        </w:rPr>
        <w:tab/>
      </w:r>
      <w:r>
        <w:rPr>
          <w:rFonts w:ascii="Franklin Gothic Book" w:hAnsi="Franklin Gothic Book"/>
          <w:b/>
        </w:rPr>
        <w:tab/>
      </w:r>
      <w:r>
        <w:rPr>
          <w:rFonts w:ascii="Franklin Gothic Book" w:hAnsi="Franklin Gothic Book"/>
          <w:b/>
        </w:rPr>
        <w:tab/>
      </w:r>
      <w:r>
        <w:rPr>
          <w:rFonts w:ascii="Franklin Gothic Book" w:hAnsi="Franklin Gothic Book"/>
          <w:b/>
        </w:rPr>
        <w:tab/>
      </w:r>
      <w:r>
        <w:rPr>
          <w:rFonts w:ascii="Franklin Gothic Book" w:hAnsi="Franklin Gothic Book"/>
          <w:b/>
        </w:rPr>
        <w:tab/>
      </w:r>
      <w:r>
        <w:rPr>
          <w:rFonts w:ascii="Franklin Gothic Book" w:hAnsi="Franklin Gothic Book"/>
          <w:b/>
        </w:rPr>
        <w:tab/>
      </w:r>
      <w:r w:rsidRPr="0099216A">
        <w:rPr>
          <w:rFonts w:ascii="Franklin Gothic Book" w:hAnsi="Franklin Gothic Book"/>
          <w:i/>
        </w:rPr>
        <w:t>y</w:t>
      </w:r>
      <w:r>
        <w:rPr>
          <w:rFonts w:ascii="Franklin Gothic Book" w:hAnsi="Franklin Gothic Book"/>
          <w:b/>
        </w:rPr>
        <w:t>=</w:t>
      </w:r>
      <w:r w:rsidRPr="0099216A">
        <w:rPr>
          <w:rFonts w:ascii="Franklin Gothic Book" w:hAnsi="Franklin Gothic Book"/>
          <w:i/>
        </w:rPr>
        <w:t>f</w:t>
      </w:r>
      <w:r w:rsidRPr="0099216A">
        <w:rPr>
          <w:rFonts w:ascii="Franklin Gothic Book" w:hAnsi="Franklin Gothic Book"/>
        </w:rPr>
        <w:t>(</w:t>
      </w:r>
      <w:r w:rsidRPr="0099216A">
        <w:rPr>
          <w:rFonts w:ascii="Franklin Gothic Book" w:hAnsi="Franklin Gothic Book"/>
          <w:i/>
        </w:rPr>
        <w:t>x</w:t>
      </w:r>
      <w:r w:rsidRPr="0099216A">
        <w:rPr>
          <w:rFonts w:ascii="Franklin Gothic Book" w:hAnsi="Franklin Gothic Book"/>
        </w:rPr>
        <w:t>)</w:t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 xml:space="preserve"> </w:t>
      </w:r>
      <w:r w:rsidRPr="0099216A">
        <w:rPr>
          <w:rFonts w:ascii="Franklin Gothic Book" w:hAnsi="Franklin Gothic Book"/>
          <w:i/>
        </w:rPr>
        <w:t>y</w:t>
      </w:r>
      <w:r>
        <w:rPr>
          <w:rFonts w:ascii="Franklin Gothic Book" w:hAnsi="Franklin Gothic Book"/>
          <w:i/>
        </w:rPr>
        <w:t>=</w:t>
      </w:r>
      <w:r w:rsidRPr="0099216A">
        <w:rPr>
          <w:rFonts w:ascii="Franklin Gothic Book" w:hAnsi="Franklin Gothic Book"/>
          <w:i/>
        </w:rPr>
        <w:t>af</w:t>
      </w:r>
      <w:r w:rsidRPr="0099216A">
        <w:rPr>
          <w:rFonts w:ascii="Franklin Gothic Book" w:hAnsi="Franklin Gothic Book"/>
        </w:rPr>
        <w:t>(</w:t>
      </w:r>
      <w:r w:rsidRPr="0099216A">
        <w:rPr>
          <w:rFonts w:ascii="Franklin Gothic Book" w:hAnsi="Franklin Gothic Book"/>
          <w:i/>
        </w:rPr>
        <w:t>bx</w:t>
      </w:r>
      <w:r w:rsidRPr="0099216A">
        <w:rPr>
          <w:rFonts w:ascii="Franklin Gothic Book" w:hAnsi="Franklin Gothic Book"/>
        </w:rPr>
        <w:t>)</w:t>
      </w:r>
    </w:p>
    <w:p w:rsidR="009624BA" w:rsidRDefault="009624BA" w:rsidP="00482423">
      <w:pPr>
        <w:ind w:left="720" w:hanging="720"/>
        <w:rPr>
          <w:rFonts w:ascii="Franklin Gothic Book" w:hAnsi="Franklin Gothic Book"/>
          <w:b/>
        </w:rPr>
      </w:pPr>
    </w:p>
    <w:p w:rsidR="009624BA" w:rsidRDefault="009624BA" w:rsidP="00482423">
      <w:pPr>
        <w:ind w:left="720" w:hanging="720"/>
        <w:rPr>
          <w:rFonts w:ascii="Franklin Gothic Book" w:hAnsi="Franklin Gothic Book"/>
          <w:b/>
        </w:rPr>
      </w:pPr>
    </w:p>
    <w:p w:rsidR="009624BA" w:rsidRDefault="009624BA" w:rsidP="00482423">
      <w:pPr>
        <w:ind w:left="720" w:hanging="720"/>
        <w:rPr>
          <w:rFonts w:ascii="Franklin Gothic Book" w:hAnsi="Franklin Gothic Book"/>
          <w:b/>
        </w:rPr>
      </w:pPr>
    </w:p>
    <w:p w:rsidR="009624BA" w:rsidRDefault="009624BA" w:rsidP="00482423">
      <w:pPr>
        <w:ind w:left="720" w:hanging="720"/>
        <w:rPr>
          <w:rFonts w:ascii="Franklin Gothic Book" w:hAnsi="Franklin Gothic Book"/>
          <w:b/>
        </w:rPr>
      </w:pPr>
    </w:p>
    <w:p w:rsidR="0099216A" w:rsidRDefault="0099216A" w:rsidP="00482423">
      <w:pPr>
        <w:ind w:left="720" w:hanging="720"/>
        <w:rPr>
          <w:rFonts w:ascii="Franklin Gothic Book" w:hAnsi="Franklin Gothic Book"/>
          <w:b/>
        </w:rPr>
      </w:pPr>
    </w:p>
    <w:p w:rsidR="00482423" w:rsidRPr="00155652" w:rsidRDefault="00482423" w:rsidP="00482423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="0099216A" w:rsidRPr="0099216A">
        <w:rPr>
          <w:rFonts w:ascii="Franklin Gothic Book" w:hAnsi="Franklin Gothic Book"/>
          <w:position w:val="-14"/>
        </w:rPr>
        <w:object w:dxaOrig="220" w:dyaOrig="400">
          <v:shape id="_x0000_i1088" type="#_x0000_t75" style="width:11.25pt;height:20.05pt" o:ole="">
            <v:imagedata r:id="rId129" o:title=""/>
          </v:shape>
          <o:OLEObject Type="Embed" ProgID="Equation.DSMT4" ShapeID="_x0000_i1088" DrawAspect="Content" ObjectID="_1462863669" r:id="rId130"/>
        </w:object>
      </w:r>
    </w:p>
    <w:p w:rsidR="00482423" w:rsidRPr="00155652" w:rsidRDefault="00482423" w:rsidP="00482423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="0099216A" w:rsidRPr="0099216A">
        <w:rPr>
          <w:rFonts w:ascii="Franklin Gothic Book" w:hAnsi="Franklin Gothic Book"/>
          <w:position w:val="-14"/>
        </w:rPr>
        <w:object w:dxaOrig="220" w:dyaOrig="400">
          <v:shape id="_x0000_i1089" type="#_x0000_t75" style="width:11.25pt;height:20.05pt" o:ole="">
            <v:imagedata r:id="rId131" o:title=""/>
          </v:shape>
          <o:OLEObject Type="Embed" ProgID="Equation.DSMT4" ShapeID="_x0000_i1089" DrawAspect="Content" ObjectID="_1462863670" r:id="rId132"/>
        </w:object>
      </w:r>
    </w:p>
    <w:p w:rsidR="00482423" w:rsidRPr="00155652" w:rsidRDefault="00482423" w:rsidP="00482423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="00BD1ECE" w:rsidRPr="00BD1ECE">
        <w:rPr>
          <w:rFonts w:ascii="Franklin Gothic Book" w:hAnsi="Franklin Gothic Book"/>
          <w:position w:val="-4"/>
        </w:rPr>
        <w:object w:dxaOrig="200" w:dyaOrig="260">
          <v:shape id="_x0000_i1090" type="#_x0000_t75" style="width:10pt;height:13.15pt" o:ole="">
            <v:imagedata r:id="rId133" o:title=""/>
          </v:shape>
          <o:OLEObject Type="Embed" ProgID="Equation.DSMT4" ShapeID="_x0000_i1090" DrawAspect="Content" ObjectID="_1462863671" r:id="rId134"/>
        </w:object>
      </w:r>
    </w:p>
    <w:p w:rsidR="00482423" w:rsidRDefault="00482423" w:rsidP="00482423">
      <w:pPr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="00BD1ECE" w:rsidRPr="00BD1ECE">
        <w:rPr>
          <w:rFonts w:ascii="Franklin Gothic Book" w:hAnsi="Franklin Gothic Book"/>
          <w:position w:val="-6"/>
        </w:rPr>
        <w:object w:dxaOrig="220" w:dyaOrig="279">
          <v:shape id="_x0000_i1091" type="#_x0000_t75" style="width:11.25pt;height:13.75pt" o:ole="">
            <v:imagedata r:id="rId135" o:title=""/>
          </v:shape>
          <o:OLEObject Type="Embed" ProgID="Equation.DSMT4" ShapeID="_x0000_i1091" DrawAspect="Content" ObjectID="_1462863672" r:id="rId136"/>
        </w:object>
      </w:r>
    </w:p>
    <w:p w:rsidR="004F626D" w:rsidRDefault="004F626D" w:rsidP="00F45A1B">
      <w:pPr>
        <w:ind w:left="720" w:hanging="720"/>
        <w:rPr>
          <w:rFonts w:ascii="Franklin Gothic Book" w:hAnsi="Franklin Gothic Book"/>
        </w:rPr>
      </w:pPr>
    </w:p>
    <w:p w:rsidR="00A95477" w:rsidRDefault="000B6C6A" w:rsidP="00F45A1B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</w:rPr>
        <w:br w:type="page"/>
      </w:r>
      <w:r w:rsidR="00F45A1B">
        <w:rPr>
          <w:rFonts w:ascii="Franklin Gothic Book" w:hAnsi="Franklin Gothic Book"/>
        </w:rPr>
        <w:lastRenderedPageBreak/>
        <w:t>13</w:t>
      </w:r>
      <w:r w:rsidR="00A95477" w:rsidRPr="00A95477">
        <w:rPr>
          <w:rFonts w:ascii="Franklin Gothic Book" w:hAnsi="Franklin Gothic Book"/>
        </w:rPr>
        <w:t>.</w:t>
      </w:r>
      <w:r w:rsidR="00A95477">
        <w:rPr>
          <w:rFonts w:ascii="Franklin Gothic Book" w:hAnsi="Franklin Gothic Book"/>
        </w:rPr>
        <w:tab/>
      </w:r>
      <w:r w:rsidR="0004596F">
        <w:rPr>
          <w:rFonts w:ascii="Franklin Gothic Book" w:hAnsi="Franklin Gothic Book"/>
        </w:rPr>
        <w:t xml:space="preserve">Which function </w:t>
      </w:r>
      <w:r w:rsidR="00BD7811">
        <w:rPr>
          <w:rFonts w:ascii="Franklin Gothic Book" w:hAnsi="Franklin Gothic Book"/>
        </w:rPr>
        <w:t>best represents the graph shown below?</w:t>
      </w:r>
    </w:p>
    <w:p w:rsidR="00BD7811" w:rsidRDefault="00B22A22" w:rsidP="00F45A1B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pict>
          <v:shape id="_x0000_s1400" type="#_x0000_t75" style="position:absolute;left:0;text-align:left;margin-left:147pt;margin-top:-4.6pt;width:179.95pt;height:157.55pt;z-index:251655168">
            <v:imagedata r:id="rId137" o:title=""/>
          </v:shape>
          <o:OLEObject Type="Embed" ProgID="FXDraw3.Document" ShapeID="_x0000_s1400" DrawAspect="Content" ObjectID="_1462863856" r:id="rId138"/>
        </w:pict>
      </w:r>
    </w:p>
    <w:p w:rsidR="00BD7811" w:rsidRDefault="001C798C" w:rsidP="00F45A1B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</w:p>
    <w:p w:rsidR="00BD7811" w:rsidRDefault="00BD7811" w:rsidP="00F45A1B">
      <w:pPr>
        <w:ind w:left="720" w:hanging="720"/>
        <w:rPr>
          <w:rFonts w:ascii="Franklin Gothic Book" w:hAnsi="Franklin Gothic Book"/>
        </w:rPr>
      </w:pPr>
    </w:p>
    <w:p w:rsidR="00BD7811" w:rsidRDefault="00BD7811" w:rsidP="00F45A1B">
      <w:pPr>
        <w:ind w:left="720" w:hanging="720"/>
        <w:rPr>
          <w:rFonts w:ascii="Franklin Gothic Book" w:hAnsi="Franklin Gothic Book"/>
        </w:rPr>
      </w:pPr>
    </w:p>
    <w:p w:rsidR="001C798C" w:rsidRDefault="001C798C" w:rsidP="00F45A1B">
      <w:pPr>
        <w:ind w:left="720" w:hanging="720"/>
        <w:rPr>
          <w:rFonts w:ascii="Franklin Gothic Book" w:hAnsi="Franklin Gothic Book"/>
        </w:rPr>
      </w:pPr>
    </w:p>
    <w:p w:rsidR="001C798C" w:rsidRDefault="001C798C" w:rsidP="00F45A1B">
      <w:pPr>
        <w:ind w:left="720" w:hanging="720"/>
        <w:rPr>
          <w:rFonts w:ascii="Franklin Gothic Book" w:hAnsi="Franklin Gothic Book"/>
        </w:rPr>
      </w:pPr>
    </w:p>
    <w:p w:rsidR="001C798C" w:rsidRDefault="001C798C" w:rsidP="00F45A1B">
      <w:pPr>
        <w:ind w:left="720" w:hanging="720"/>
        <w:rPr>
          <w:rFonts w:ascii="Franklin Gothic Book" w:hAnsi="Franklin Gothic Book"/>
        </w:rPr>
      </w:pPr>
    </w:p>
    <w:p w:rsidR="001C798C" w:rsidRDefault="001C798C" w:rsidP="00F45A1B">
      <w:pPr>
        <w:ind w:left="720" w:hanging="720"/>
        <w:rPr>
          <w:rFonts w:ascii="Franklin Gothic Book" w:hAnsi="Franklin Gothic Book"/>
        </w:rPr>
      </w:pPr>
    </w:p>
    <w:p w:rsidR="00A95477" w:rsidRDefault="00A95477" w:rsidP="00A95477">
      <w:pPr>
        <w:spacing w:line="288" w:lineRule="auto"/>
        <w:ind w:left="1440" w:hanging="720"/>
        <w:rPr>
          <w:rFonts w:ascii="Franklin Gothic Book" w:hAnsi="Franklin Gothic Book"/>
        </w:rPr>
      </w:pPr>
    </w:p>
    <w:p w:rsidR="00A95477" w:rsidRPr="00155652" w:rsidRDefault="00A95477" w:rsidP="00A9547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="00B74104" w:rsidRPr="00B74104">
        <w:rPr>
          <w:rFonts w:ascii="Franklin Gothic Book" w:hAnsi="Franklin Gothic Book"/>
          <w:position w:val="-10"/>
        </w:rPr>
        <w:object w:dxaOrig="1240" w:dyaOrig="380">
          <v:shape id="_x0000_i1093" type="#_x0000_t75" style="width:62pt;height:18.8pt" o:ole="">
            <v:imagedata r:id="rId139" o:title=""/>
          </v:shape>
          <o:OLEObject Type="Embed" ProgID="Equation.DSMT4" ShapeID="_x0000_i1093" DrawAspect="Content" ObjectID="_1462863673" r:id="rId140"/>
        </w:object>
      </w:r>
    </w:p>
    <w:p w:rsidR="00FB7B09" w:rsidRDefault="00A95477" w:rsidP="00A9547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="00B74104" w:rsidRPr="00B74104">
        <w:rPr>
          <w:rFonts w:ascii="Franklin Gothic Book" w:hAnsi="Franklin Gothic Book"/>
          <w:position w:val="-10"/>
        </w:rPr>
        <w:object w:dxaOrig="1240" w:dyaOrig="380">
          <v:shape id="_x0000_i1094" type="#_x0000_t75" style="width:62pt;height:18.8pt" o:ole="">
            <v:imagedata r:id="rId141" o:title=""/>
          </v:shape>
          <o:OLEObject Type="Embed" ProgID="Equation.DSMT4" ShapeID="_x0000_i1094" DrawAspect="Content" ObjectID="_1462863674" r:id="rId142"/>
        </w:object>
      </w:r>
    </w:p>
    <w:p w:rsidR="00A95477" w:rsidRPr="00155652" w:rsidRDefault="00A95477" w:rsidP="00A9547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="00B74104" w:rsidRPr="00B74104">
        <w:rPr>
          <w:rFonts w:ascii="Franklin Gothic Book" w:hAnsi="Franklin Gothic Book"/>
          <w:position w:val="-10"/>
        </w:rPr>
        <w:object w:dxaOrig="1240" w:dyaOrig="380">
          <v:shape id="_x0000_i1095" type="#_x0000_t75" style="width:62pt;height:18.8pt" o:ole="">
            <v:imagedata r:id="rId143" o:title=""/>
          </v:shape>
          <o:OLEObject Type="Embed" ProgID="Equation.DSMT4" ShapeID="_x0000_i1095" DrawAspect="Content" ObjectID="_1462863675" r:id="rId144"/>
        </w:object>
      </w:r>
    </w:p>
    <w:p w:rsidR="00A95477" w:rsidRDefault="00A95477" w:rsidP="00A95477">
      <w:pPr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="00B74104" w:rsidRPr="00B74104">
        <w:rPr>
          <w:rFonts w:ascii="Franklin Gothic Book" w:hAnsi="Franklin Gothic Book"/>
          <w:position w:val="-10"/>
        </w:rPr>
        <w:object w:dxaOrig="1240" w:dyaOrig="380">
          <v:shape id="_x0000_i1096" type="#_x0000_t75" style="width:62pt;height:18.8pt" o:ole="">
            <v:imagedata r:id="rId145" o:title=""/>
          </v:shape>
          <o:OLEObject Type="Embed" ProgID="Equation.DSMT4" ShapeID="_x0000_i1096" DrawAspect="Content" ObjectID="_1462863676" r:id="rId146"/>
        </w:object>
      </w:r>
    </w:p>
    <w:p w:rsidR="00BD7811" w:rsidRDefault="00BD7811" w:rsidP="00A95477">
      <w:pPr>
        <w:ind w:left="1440" w:hanging="720"/>
        <w:rPr>
          <w:rFonts w:ascii="Franklin Gothic Book" w:hAnsi="Franklin Gothic Book"/>
        </w:rPr>
      </w:pPr>
    </w:p>
    <w:p w:rsidR="00F45A1B" w:rsidRDefault="00F45A1B" w:rsidP="00F45A1B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</w:rPr>
        <w:t>14</w:t>
      </w:r>
      <w:r w:rsidR="00811131" w:rsidRPr="00811131">
        <w:rPr>
          <w:rFonts w:ascii="Franklin Gothic Book" w:hAnsi="Franklin Gothic Book"/>
        </w:rPr>
        <w:t>.</w:t>
      </w:r>
      <w:r w:rsidR="00811131">
        <w:rPr>
          <w:rFonts w:ascii="Franklin Gothic Book" w:hAnsi="Franklin Gothic Book"/>
        </w:rPr>
        <w:tab/>
      </w:r>
      <w:r w:rsidR="003834EB">
        <w:rPr>
          <w:rFonts w:ascii="Franklin Gothic Book" w:hAnsi="Franklin Gothic Book"/>
        </w:rPr>
        <w:t xml:space="preserve">What are </w:t>
      </w:r>
      <w:r w:rsidR="00A20E5D">
        <w:rPr>
          <w:rFonts w:ascii="Franklin Gothic Book" w:hAnsi="Franklin Gothic Book"/>
        </w:rPr>
        <w:t xml:space="preserve">all of </w:t>
      </w:r>
      <w:r w:rsidR="003834EB">
        <w:rPr>
          <w:rFonts w:ascii="Franklin Gothic Book" w:hAnsi="Franklin Gothic Book"/>
        </w:rPr>
        <w:t xml:space="preserve">the invariant points for the graphs </w:t>
      </w:r>
      <w:r w:rsidR="00A20E5D">
        <w:rPr>
          <w:rFonts w:ascii="Franklin Gothic Book" w:hAnsi="Franklin Gothic Book"/>
        </w:rPr>
        <w:t xml:space="preserve">of </w:t>
      </w:r>
      <w:r w:rsidR="003834EB" w:rsidRPr="003834EB">
        <w:rPr>
          <w:rFonts w:ascii="Franklin Gothic Book" w:hAnsi="Franklin Gothic Book"/>
          <w:position w:val="-14"/>
        </w:rPr>
        <w:object w:dxaOrig="1620" w:dyaOrig="400">
          <v:shape id="_x0000_i1097" type="#_x0000_t75" style="width:80.75pt;height:20.05pt" o:ole="">
            <v:imagedata r:id="rId147" o:title=""/>
          </v:shape>
          <o:OLEObject Type="Embed" ProgID="Equation.DSMT4" ShapeID="_x0000_i1097" DrawAspect="Content" ObjectID="_1462863677" r:id="rId148"/>
        </w:object>
      </w:r>
      <w:r w:rsidR="003834EB">
        <w:rPr>
          <w:rFonts w:ascii="Franklin Gothic Book" w:hAnsi="Franklin Gothic Book"/>
        </w:rPr>
        <w:t xml:space="preserve"> and </w:t>
      </w:r>
      <w:r w:rsidR="00A20E5D" w:rsidRPr="00A20E5D">
        <w:rPr>
          <w:rFonts w:ascii="Franklin Gothic Book" w:hAnsi="Franklin Gothic Book"/>
          <w:position w:val="-16"/>
        </w:rPr>
        <w:object w:dxaOrig="1060" w:dyaOrig="460">
          <v:shape id="_x0000_i1098" type="#_x0000_t75" style="width:53.2pt;height:23.15pt" o:ole="">
            <v:imagedata r:id="rId149" o:title=""/>
          </v:shape>
          <o:OLEObject Type="Embed" ProgID="Equation.DSMT4" ShapeID="_x0000_i1098" DrawAspect="Content" ObjectID="_1462863678" r:id="rId150"/>
        </w:object>
      </w:r>
      <w:r w:rsidR="000E619F">
        <w:rPr>
          <w:rFonts w:ascii="Franklin Gothic Book" w:hAnsi="Franklin Gothic Book"/>
        </w:rPr>
        <w:t>?</w:t>
      </w:r>
    </w:p>
    <w:p w:rsidR="00F45A1B" w:rsidRDefault="00F45A1B" w:rsidP="00F45A1B">
      <w:pPr>
        <w:spacing w:line="288" w:lineRule="auto"/>
        <w:ind w:left="1440" w:hanging="720"/>
        <w:rPr>
          <w:rFonts w:ascii="Franklin Gothic Book" w:hAnsi="Franklin Gothic Book"/>
        </w:rPr>
      </w:pPr>
    </w:p>
    <w:p w:rsidR="00F45A1B" w:rsidRPr="00155652" w:rsidRDefault="00F45A1B" w:rsidP="00F45A1B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="00A20E5D" w:rsidRPr="00A20E5D">
        <w:rPr>
          <w:rFonts w:ascii="Franklin Gothic Book" w:hAnsi="Franklin Gothic Book"/>
          <w:position w:val="-16"/>
        </w:rPr>
        <w:object w:dxaOrig="3120" w:dyaOrig="440">
          <v:shape id="_x0000_i1099" type="#_x0000_t75" style="width:155.9pt;height:21.9pt" o:ole="">
            <v:imagedata r:id="rId151" o:title=""/>
          </v:shape>
          <o:OLEObject Type="Embed" ProgID="Equation.DSMT4" ShapeID="_x0000_i1099" DrawAspect="Content" ObjectID="_1462863679" r:id="rId152"/>
        </w:object>
      </w:r>
    </w:p>
    <w:p w:rsidR="00F45A1B" w:rsidRDefault="00F45A1B" w:rsidP="00F45A1B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="00624C92" w:rsidRPr="00A20E5D">
        <w:rPr>
          <w:rFonts w:ascii="Franklin Gothic Book" w:hAnsi="Franklin Gothic Book"/>
          <w:position w:val="-16"/>
        </w:rPr>
        <w:object w:dxaOrig="1520" w:dyaOrig="440">
          <v:shape id="_x0000_i1100" type="#_x0000_t75" style="width:75.75pt;height:21.9pt" o:ole="">
            <v:imagedata r:id="rId153" o:title=""/>
          </v:shape>
          <o:OLEObject Type="Embed" ProgID="Equation.DSMT4" ShapeID="_x0000_i1100" DrawAspect="Content" ObjectID="_1462863680" r:id="rId154"/>
        </w:object>
      </w:r>
    </w:p>
    <w:p w:rsidR="00F45A1B" w:rsidRPr="00155652" w:rsidRDefault="00F45A1B" w:rsidP="00F45A1B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="00624C92" w:rsidRPr="00A20E5D">
        <w:rPr>
          <w:rFonts w:ascii="Franklin Gothic Book" w:hAnsi="Franklin Gothic Book"/>
          <w:position w:val="-16"/>
        </w:rPr>
        <w:object w:dxaOrig="1540" w:dyaOrig="440">
          <v:shape id="_x0000_i1101" type="#_x0000_t75" style="width:77pt;height:21.9pt" o:ole="">
            <v:imagedata r:id="rId155" o:title=""/>
          </v:shape>
          <o:OLEObject Type="Embed" ProgID="Equation.DSMT4" ShapeID="_x0000_i1101" DrawAspect="Content" ObjectID="_1462863681" r:id="rId156"/>
        </w:object>
      </w:r>
    </w:p>
    <w:p w:rsidR="00F45A1B" w:rsidRDefault="00F45A1B" w:rsidP="00F45A1B">
      <w:pPr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="00624C92" w:rsidRPr="00624C92">
        <w:rPr>
          <w:rFonts w:ascii="Franklin Gothic Book" w:hAnsi="Franklin Gothic Book"/>
          <w:position w:val="-14"/>
        </w:rPr>
        <w:object w:dxaOrig="1280" w:dyaOrig="400">
          <v:shape id="_x0000_i1102" type="#_x0000_t75" style="width:63.85pt;height:20.05pt" o:ole="">
            <v:imagedata r:id="rId157" o:title=""/>
          </v:shape>
          <o:OLEObject Type="Embed" ProgID="Equation.DSMT4" ShapeID="_x0000_i1102" DrawAspect="Content" ObjectID="_1462863682" r:id="rId158"/>
        </w:object>
      </w:r>
    </w:p>
    <w:p w:rsidR="00E81F6F" w:rsidRPr="00811131" w:rsidRDefault="00E81F6F" w:rsidP="00482423">
      <w:pPr>
        <w:rPr>
          <w:rFonts w:ascii="Franklin Gothic Book" w:hAnsi="Franklin Gothic Book"/>
        </w:rPr>
      </w:pPr>
    </w:p>
    <w:p w:rsidR="00F45A1B" w:rsidRDefault="00F45A1B" w:rsidP="00F45A1B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</w:rPr>
        <w:t>15</w:t>
      </w:r>
      <w:r w:rsidRPr="000616A8">
        <w:rPr>
          <w:rFonts w:ascii="Franklin Gothic Book" w:hAnsi="Franklin Gothic Book"/>
        </w:rPr>
        <w:t>.</w:t>
      </w:r>
      <w:r w:rsidRPr="000616A8">
        <w:rPr>
          <w:rFonts w:ascii="Franklin Gothic Book" w:hAnsi="Franklin Gothic Book"/>
        </w:rPr>
        <w:tab/>
      </w:r>
      <w:r w:rsidR="00694AC2">
        <w:rPr>
          <w:rFonts w:ascii="Franklin Gothic Book" w:hAnsi="Franklin Gothic Book"/>
        </w:rPr>
        <w:t xml:space="preserve">The graph of the function </w:t>
      </w:r>
      <w:r w:rsidR="00694AC2" w:rsidRPr="00694AC2">
        <w:rPr>
          <w:rFonts w:ascii="Franklin Gothic Book" w:hAnsi="Franklin Gothic Book"/>
          <w:position w:val="-10"/>
        </w:rPr>
        <w:object w:dxaOrig="760" w:dyaOrig="380">
          <v:shape id="_x0000_i1103" type="#_x0000_t75" style="width:38.2pt;height:18.8pt" o:ole="">
            <v:imagedata r:id="rId159" o:title=""/>
          </v:shape>
          <o:OLEObject Type="Embed" ProgID="Equation.DSMT4" ShapeID="_x0000_i1103" DrawAspect="Content" ObjectID="_1462863683" r:id="rId160"/>
        </w:object>
      </w:r>
      <w:r w:rsidR="00694AC2">
        <w:rPr>
          <w:rFonts w:ascii="Franklin Gothic Book" w:hAnsi="Franklin Gothic Book"/>
        </w:rPr>
        <w:t xml:space="preserve"> is stretched horizontally by a factor of 2 and translated 3 units left.  What is the domain of the transformed function?</w:t>
      </w:r>
    </w:p>
    <w:p w:rsidR="007D3A96" w:rsidRDefault="007D3A96" w:rsidP="00F45A1B">
      <w:pPr>
        <w:spacing w:line="288" w:lineRule="auto"/>
        <w:ind w:left="1440" w:hanging="720"/>
        <w:rPr>
          <w:rFonts w:ascii="Franklin Gothic Book" w:hAnsi="Franklin Gothic Book"/>
        </w:rPr>
      </w:pPr>
    </w:p>
    <w:p w:rsidR="00F45A1B" w:rsidRPr="00155652" w:rsidRDefault="00F45A1B" w:rsidP="00F45A1B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="004B184E" w:rsidRPr="00A15693">
        <w:rPr>
          <w:rFonts w:ascii="Franklin Gothic Book" w:hAnsi="Franklin Gothic Book"/>
          <w:position w:val="-16"/>
        </w:rPr>
        <w:object w:dxaOrig="1680" w:dyaOrig="440">
          <v:shape id="_x0000_i1104" type="#_x0000_t75" style="width:83.9pt;height:21.9pt" o:ole="">
            <v:imagedata r:id="rId161" o:title=""/>
          </v:shape>
          <o:OLEObject Type="Embed" ProgID="Equation.DSMT4" ShapeID="_x0000_i1104" DrawAspect="Content" ObjectID="_1462863684" r:id="rId162"/>
        </w:object>
      </w:r>
    </w:p>
    <w:p w:rsidR="00F45A1B" w:rsidRPr="00155652" w:rsidRDefault="00F45A1B" w:rsidP="00F45A1B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="004B184E" w:rsidRPr="00A15693">
        <w:rPr>
          <w:rFonts w:ascii="Franklin Gothic Book" w:hAnsi="Franklin Gothic Book"/>
          <w:position w:val="-16"/>
        </w:rPr>
        <w:object w:dxaOrig="1740" w:dyaOrig="440">
          <v:shape id="_x0000_i1105" type="#_x0000_t75" style="width:87.05pt;height:21.9pt" o:ole="">
            <v:imagedata r:id="rId163" o:title=""/>
          </v:shape>
          <o:OLEObject Type="Embed" ProgID="Equation.DSMT4" ShapeID="_x0000_i1105" DrawAspect="Content" ObjectID="_1462863685" r:id="rId164"/>
        </w:object>
      </w:r>
    </w:p>
    <w:p w:rsidR="00F45A1B" w:rsidRPr="00155652" w:rsidRDefault="00F45A1B" w:rsidP="00F45A1B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="004B184E" w:rsidRPr="00A15693">
        <w:rPr>
          <w:rFonts w:ascii="Franklin Gothic Book" w:hAnsi="Franklin Gothic Book"/>
          <w:position w:val="-16"/>
        </w:rPr>
        <w:object w:dxaOrig="1680" w:dyaOrig="440">
          <v:shape id="_x0000_i1106" type="#_x0000_t75" style="width:83.9pt;height:21.9pt" o:ole="">
            <v:imagedata r:id="rId165" o:title=""/>
          </v:shape>
          <o:OLEObject Type="Embed" ProgID="Equation.DSMT4" ShapeID="_x0000_i1106" DrawAspect="Content" ObjectID="_1462863686" r:id="rId166"/>
        </w:object>
      </w:r>
    </w:p>
    <w:p w:rsidR="00892F7D" w:rsidRDefault="00F45A1B" w:rsidP="00F45A1B">
      <w:pPr>
        <w:ind w:firstLine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="004B184E" w:rsidRPr="00A15693">
        <w:rPr>
          <w:rFonts w:ascii="Franklin Gothic Book" w:hAnsi="Franklin Gothic Book"/>
          <w:position w:val="-16"/>
        </w:rPr>
        <w:object w:dxaOrig="1579" w:dyaOrig="440">
          <v:shape id="_x0000_i1107" type="#_x0000_t75" style="width:78.9pt;height:21.9pt" o:ole="">
            <v:imagedata r:id="rId167" o:title=""/>
          </v:shape>
          <o:OLEObject Type="Embed" ProgID="Equation.DSMT4" ShapeID="_x0000_i1107" DrawAspect="Content" ObjectID="_1462863687" r:id="rId168"/>
        </w:object>
      </w:r>
    </w:p>
    <w:p w:rsidR="00892F7D" w:rsidRDefault="00892F7D" w:rsidP="00F45A1B">
      <w:pPr>
        <w:ind w:firstLine="720"/>
        <w:rPr>
          <w:rFonts w:ascii="Franklin Gothic Book" w:hAnsi="Franklin Gothic Book"/>
        </w:rPr>
      </w:pPr>
    </w:p>
    <w:p w:rsidR="00892F7D" w:rsidRDefault="00892F7D" w:rsidP="00892F7D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</w:rPr>
        <w:t>16</w:t>
      </w:r>
      <w:r w:rsidRPr="00811131">
        <w:rPr>
          <w:rFonts w:ascii="Franklin Gothic Book" w:hAnsi="Franklin Gothic Book"/>
        </w:rPr>
        <w:t>.</w:t>
      </w:r>
      <w:r>
        <w:rPr>
          <w:rFonts w:ascii="Franklin Gothic Book" w:hAnsi="Franklin Gothic Book"/>
        </w:rPr>
        <w:tab/>
      </w:r>
      <w:r w:rsidR="004C4F82">
        <w:rPr>
          <w:rFonts w:ascii="Franklin Gothic Book" w:hAnsi="Franklin Gothic Book"/>
        </w:rPr>
        <w:t>Which graph represents</w:t>
      </w:r>
      <w:r w:rsidR="00FD400F">
        <w:rPr>
          <w:rFonts w:ascii="Franklin Gothic Book" w:hAnsi="Franklin Gothic Book"/>
        </w:rPr>
        <w:t xml:space="preserve"> an angle measuring </w:t>
      </w:r>
      <w:r w:rsidR="004C4F82" w:rsidRPr="004C4F82">
        <w:rPr>
          <w:rFonts w:ascii="Franklin Gothic Book" w:hAnsi="Franklin Gothic Book"/>
          <w:position w:val="-14"/>
        </w:rPr>
        <w:object w:dxaOrig="340" w:dyaOrig="400">
          <v:shape id="_x0000_i1108" type="#_x0000_t75" style="width:16.9pt;height:20.05pt" o:ole="">
            <v:imagedata r:id="rId169" o:title=""/>
          </v:shape>
          <o:OLEObject Type="Embed" ProgID="Equation.DSMT4" ShapeID="_x0000_i1108" DrawAspect="Content" ObjectID="_1462863688" r:id="rId170"/>
        </w:object>
      </w:r>
      <w:r w:rsidR="004C4F82">
        <w:rPr>
          <w:rFonts w:ascii="Franklin Gothic Book" w:hAnsi="Franklin Gothic Book"/>
        </w:rPr>
        <w:t>?</w:t>
      </w:r>
    </w:p>
    <w:p w:rsidR="00892F7D" w:rsidRDefault="00B22A22" w:rsidP="00892F7D">
      <w:pPr>
        <w:spacing w:line="288" w:lineRule="auto"/>
        <w:ind w:left="1440" w:hanging="720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pict>
          <v:shape id="_x0000_s1405" type="#_x0000_t75" style="position:absolute;left:0;text-align:left;margin-left:54pt;margin-top:13.7pt;width:72.65pt;height:62.95pt;z-index:251660288">
            <v:imagedata r:id="rId171" o:title=""/>
          </v:shape>
          <o:OLEObject Type="Embed" ProgID="FXDraw3.Document" ShapeID="_x0000_s1405" DrawAspect="Content" ObjectID="_1462863857" r:id="rId172"/>
        </w:pict>
      </w:r>
    </w:p>
    <w:p w:rsidR="00892F7D" w:rsidRDefault="00892F7D" w:rsidP="00892F7D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</w:p>
    <w:p w:rsidR="000E798D" w:rsidRDefault="000E798D" w:rsidP="00892F7D">
      <w:pPr>
        <w:spacing w:line="288" w:lineRule="auto"/>
        <w:ind w:left="1440" w:hanging="720"/>
        <w:rPr>
          <w:rFonts w:ascii="Franklin Gothic Book" w:hAnsi="Franklin Gothic Book"/>
        </w:rPr>
      </w:pPr>
    </w:p>
    <w:p w:rsidR="000E798D" w:rsidRDefault="000E798D" w:rsidP="00892F7D">
      <w:pPr>
        <w:spacing w:line="288" w:lineRule="auto"/>
        <w:ind w:left="1440" w:hanging="720"/>
        <w:rPr>
          <w:rFonts w:ascii="Franklin Gothic Book" w:hAnsi="Franklin Gothic Book"/>
        </w:rPr>
      </w:pPr>
    </w:p>
    <w:p w:rsidR="000E798D" w:rsidRPr="00155652" w:rsidRDefault="00B22A22" w:rsidP="00892F7D">
      <w:pPr>
        <w:spacing w:line="288" w:lineRule="auto"/>
        <w:ind w:left="1440" w:hanging="720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pict>
          <v:shape id="_x0000_s1407" type="#_x0000_t75" style="position:absolute;left:0;text-align:left;margin-left:54pt;margin-top:11.4pt;width:72.65pt;height:62.95pt;z-index:251662336">
            <v:imagedata r:id="rId173" o:title=""/>
          </v:shape>
          <o:OLEObject Type="Embed" ProgID="FXDraw3.Document" ShapeID="_x0000_s1407" DrawAspect="Content" ObjectID="_1462863858" r:id="rId174"/>
        </w:pict>
      </w:r>
    </w:p>
    <w:p w:rsidR="00892F7D" w:rsidRDefault="00892F7D" w:rsidP="00892F7D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</w:p>
    <w:p w:rsidR="000E798D" w:rsidRDefault="000E798D" w:rsidP="00892F7D">
      <w:pPr>
        <w:spacing w:line="288" w:lineRule="auto"/>
        <w:ind w:left="1440" w:hanging="720"/>
        <w:rPr>
          <w:rFonts w:ascii="Franklin Gothic Book" w:hAnsi="Franklin Gothic Book"/>
        </w:rPr>
      </w:pPr>
    </w:p>
    <w:p w:rsidR="000E798D" w:rsidRDefault="000E798D" w:rsidP="00892F7D">
      <w:pPr>
        <w:spacing w:line="288" w:lineRule="auto"/>
        <w:ind w:left="1440" w:hanging="720"/>
        <w:rPr>
          <w:rFonts w:ascii="Franklin Gothic Book" w:hAnsi="Franklin Gothic Book"/>
        </w:rPr>
      </w:pPr>
    </w:p>
    <w:p w:rsidR="000E798D" w:rsidRDefault="00B22A22" w:rsidP="00892F7D">
      <w:pPr>
        <w:spacing w:line="288" w:lineRule="auto"/>
        <w:ind w:left="1440" w:hanging="720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pict>
          <v:shape id="_x0000_s1408" type="#_x0000_t75" style="position:absolute;left:0;text-align:left;margin-left:54pt;margin-top:9.05pt;width:73.45pt;height:63.75pt;z-index:251663360">
            <v:imagedata r:id="rId175" o:title=""/>
          </v:shape>
          <o:OLEObject Type="Embed" ProgID="FXDraw3.Document" ShapeID="_x0000_s1408" DrawAspect="Content" ObjectID="_1462863859" r:id="rId176"/>
        </w:pict>
      </w:r>
    </w:p>
    <w:p w:rsidR="00892F7D" w:rsidRDefault="00892F7D" w:rsidP="00892F7D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</w:p>
    <w:p w:rsidR="000E798D" w:rsidRDefault="000E798D" w:rsidP="00892F7D">
      <w:pPr>
        <w:spacing w:line="288" w:lineRule="auto"/>
        <w:ind w:left="1440" w:hanging="720"/>
        <w:rPr>
          <w:rFonts w:ascii="Franklin Gothic Book" w:hAnsi="Franklin Gothic Book"/>
        </w:rPr>
      </w:pPr>
    </w:p>
    <w:p w:rsidR="000E798D" w:rsidRDefault="000E798D" w:rsidP="00892F7D">
      <w:pPr>
        <w:spacing w:line="288" w:lineRule="auto"/>
        <w:ind w:left="1440" w:hanging="720"/>
        <w:rPr>
          <w:rFonts w:ascii="Franklin Gothic Book" w:hAnsi="Franklin Gothic Book"/>
        </w:rPr>
      </w:pPr>
    </w:p>
    <w:p w:rsidR="000E798D" w:rsidRDefault="00B22A22" w:rsidP="000E798D">
      <w:pPr>
        <w:spacing w:line="288" w:lineRule="auto"/>
        <w:ind w:left="1440" w:hanging="720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pict>
          <v:shape id="_x0000_s1406" type="#_x0000_t75" style="position:absolute;left:0;text-align:left;margin-left:54pt;margin-top:15.75pt;width:72.65pt;height:62.95pt;z-index:251661312">
            <v:imagedata r:id="rId177" o:title=""/>
          </v:shape>
          <o:OLEObject Type="Embed" ProgID="FXDraw3.Document" ShapeID="_x0000_s1406" DrawAspect="Content" ObjectID="_1462863860" r:id="rId178"/>
        </w:pict>
      </w:r>
    </w:p>
    <w:p w:rsidR="00892F7D" w:rsidRDefault="00892F7D" w:rsidP="000E798D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</w:p>
    <w:p w:rsidR="004F626D" w:rsidRDefault="004F626D" w:rsidP="00F45A1B">
      <w:pPr>
        <w:ind w:firstLine="720"/>
        <w:rPr>
          <w:rFonts w:ascii="Franklin Gothic Book" w:hAnsi="Franklin Gothic Book"/>
          <w:b/>
        </w:rPr>
      </w:pPr>
    </w:p>
    <w:p w:rsidR="003103E3" w:rsidRDefault="004C2FD6" w:rsidP="00A01EA9">
      <w:pPr>
        <w:rPr>
          <w:rFonts w:ascii="Franklin Gothic Book" w:hAnsi="Franklin Gothic Book"/>
        </w:rPr>
      </w:pPr>
      <w:r>
        <w:rPr>
          <w:rFonts w:ascii="Franklin Gothic Book" w:hAnsi="Franklin Gothic Book"/>
        </w:rPr>
        <w:br w:type="page"/>
      </w:r>
      <w:r w:rsidR="00A01EA9" w:rsidRPr="003103E3">
        <w:rPr>
          <w:rFonts w:ascii="Franklin Gothic Book" w:hAnsi="Franklin Gothic Book"/>
        </w:rPr>
        <w:lastRenderedPageBreak/>
        <w:t>17.</w:t>
      </w:r>
      <w:r w:rsidR="00A01EA9" w:rsidRPr="003103E3">
        <w:rPr>
          <w:rFonts w:ascii="Franklin Gothic Book" w:hAnsi="Franklin Gothic Book"/>
        </w:rPr>
        <w:tab/>
      </w:r>
      <w:r w:rsidR="00BC744F">
        <w:rPr>
          <w:rFonts w:ascii="Franklin Gothic Book" w:hAnsi="Franklin Gothic Book"/>
        </w:rPr>
        <w:t xml:space="preserve">In which quadrant is </w:t>
      </w:r>
      <w:r w:rsidR="00BC744F" w:rsidRPr="003103E3">
        <w:rPr>
          <w:rFonts w:ascii="Franklin Gothic Book" w:hAnsi="Franklin Gothic Book"/>
          <w:position w:val="-6"/>
        </w:rPr>
        <w:object w:dxaOrig="940" w:dyaOrig="279">
          <v:shape id="_x0000_i1113" type="#_x0000_t75" style="width:46.95pt;height:13.75pt" o:ole="">
            <v:imagedata r:id="rId179" o:title=""/>
          </v:shape>
          <o:OLEObject Type="Embed" ProgID="Equation.DSMT4" ShapeID="_x0000_i1113" DrawAspect="Content" ObjectID="_1462863689" r:id="rId180"/>
        </w:object>
      </w:r>
      <w:r w:rsidR="00BC744F">
        <w:rPr>
          <w:rFonts w:ascii="Franklin Gothic Book" w:hAnsi="Franklin Gothic Book"/>
        </w:rPr>
        <w:t xml:space="preserve"> and </w:t>
      </w:r>
      <w:r w:rsidR="00BC744F" w:rsidRPr="003103E3">
        <w:rPr>
          <w:rFonts w:ascii="Franklin Gothic Book" w:hAnsi="Franklin Gothic Book"/>
          <w:position w:val="-6"/>
        </w:rPr>
        <w:object w:dxaOrig="940" w:dyaOrig="279">
          <v:shape id="_x0000_i1114" type="#_x0000_t75" style="width:46.95pt;height:13.75pt" o:ole="">
            <v:imagedata r:id="rId181" o:title=""/>
          </v:shape>
          <o:OLEObject Type="Embed" ProgID="Equation.DSMT4" ShapeID="_x0000_i1114" DrawAspect="Content" ObjectID="_1462863690" r:id="rId182"/>
        </w:object>
      </w:r>
      <w:r w:rsidR="003103E3">
        <w:rPr>
          <w:rFonts w:ascii="Franklin Gothic Book" w:hAnsi="Franklin Gothic Book"/>
        </w:rPr>
        <w:t>?</w:t>
      </w:r>
    </w:p>
    <w:p w:rsidR="00CC4BE1" w:rsidRDefault="00CC4BE1" w:rsidP="00A01EA9">
      <w:pPr>
        <w:rPr>
          <w:rFonts w:ascii="Franklin Gothic Book" w:hAnsi="Franklin Gothic Book"/>
        </w:rPr>
      </w:pPr>
    </w:p>
    <w:p w:rsidR="003103E3" w:rsidRPr="00155652" w:rsidRDefault="003103E3" w:rsidP="003103E3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="00B15D1B">
        <w:rPr>
          <w:rFonts w:ascii="Franklin Gothic Book" w:hAnsi="Franklin Gothic Book"/>
        </w:rPr>
        <w:t>I</w:t>
      </w:r>
    </w:p>
    <w:p w:rsidR="003103E3" w:rsidRDefault="003103E3" w:rsidP="003103E3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="00B15D1B">
        <w:rPr>
          <w:rFonts w:ascii="Franklin Gothic Book" w:hAnsi="Franklin Gothic Book"/>
        </w:rPr>
        <w:t>II</w:t>
      </w:r>
    </w:p>
    <w:p w:rsidR="003103E3" w:rsidRPr="00155652" w:rsidRDefault="003103E3" w:rsidP="003103E3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="00B15D1B">
        <w:rPr>
          <w:rFonts w:ascii="Franklin Gothic Book" w:hAnsi="Franklin Gothic Book"/>
        </w:rPr>
        <w:t>III</w:t>
      </w:r>
    </w:p>
    <w:p w:rsidR="003103E3" w:rsidRDefault="003103E3" w:rsidP="003103E3">
      <w:pPr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="00B15D1B">
        <w:rPr>
          <w:rFonts w:ascii="Franklin Gothic Book" w:hAnsi="Franklin Gothic Book"/>
        </w:rPr>
        <w:t>IV</w:t>
      </w:r>
    </w:p>
    <w:p w:rsidR="004C2FD6" w:rsidRDefault="004C2FD6" w:rsidP="00CC4BE1">
      <w:pPr>
        <w:rPr>
          <w:rFonts w:ascii="Franklin Gothic Book" w:hAnsi="Franklin Gothic Book"/>
          <w:b/>
        </w:rPr>
      </w:pPr>
    </w:p>
    <w:p w:rsidR="00A3505C" w:rsidRDefault="00CC4BE1" w:rsidP="00CC4BE1">
      <w:pPr>
        <w:rPr>
          <w:rFonts w:ascii="Franklin Gothic Book" w:hAnsi="Franklin Gothic Book"/>
        </w:rPr>
      </w:pPr>
      <w:r>
        <w:rPr>
          <w:rFonts w:ascii="Franklin Gothic Book" w:hAnsi="Franklin Gothic Book"/>
        </w:rPr>
        <w:t>18</w:t>
      </w:r>
      <w:r w:rsidRPr="003103E3">
        <w:rPr>
          <w:rFonts w:ascii="Franklin Gothic Book" w:hAnsi="Franklin Gothic Book"/>
        </w:rPr>
        <w:t>.</w:t>
      </w:r>
      <w:r w:rsidRPr="003103E3">
        <w:rPr>
          <w:rFonts w:ascii="Franklin Gothic Book" w:hAnsi="Franklin Gothic Book"/>
        </w:rPr>
        <w:tab/>
        <w:t>What</w:t>
      </w:r>
      <w:r>
        <w:rPr>
          <w:rFonts w:ascii="Franklin Gothic Book" w:hAnsi="Franklin Gothic Book"/>
        </w:rPr>
        <w:t xml:space="preserve"> </w:t>
      </w:r>
      <w:r w:rsidR="00A3505C">
        <w:rPr>
          <w:rFonts w:ascii="Franklin Gothic Book" w:hAnsi="Franklin Gothic Book"/>
        </w:rPr>
        <w:t>is 440</w:t>
      </w:r>
      <w:r w:rsidR="00207673">
        <w:rPr>
          <w:rFonts w:ascii="Franklin Gothic Book" w:hAnsi="Franklin Gothic Book"/>
        </w:rPr>
        <w:t>º</w:t>
      </w:r>
      <w:r w:rsidR="00A3505C">
        <w:rPr>
          <w:rFonts w:ascii="Franklin Gothic Book" w:hAnsi="Franklin Gothic Book"/>
        </w:rPr>
        <w:t xml:space="preserve"> written in radian measure?</w:t>
      </w:r>
    </w:p>
    <w:p w:rsidR="00CC4BE1" w:rsidRDefault="00A3505C" w:rsidP="00CC4BE1">
      <w:pPr>
        <w:rPr>
          <w:rFonts w:ascii="Franklin Gothic Book" w:hAnsi="Franklin Gothic Book"/>
        </w:rPr>
      </w:pPr>
      <w:r>
        <w:rPr>
          <w:rFonts w:ascii="Franklin Gothic Book" w:hAnsi="Franklin Gothic Book"/>
        </w:rPr>
        <w:t xml:space="preserve"> </w:t>
      </w:r>
    </w:p>
    <w:p w:rsidR="00CC4BE1" w:rsidRPr="00155652" w:rsidRDefault="00CC4BE1" w:rsidP="00CC4BE1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="00A3505C" w:rsidRPr="00A3505C">
        <w:rPr>
          <w:rFonts w:ascii="Franklin Gothic Book" w:hAnsi="Franklin Gothic Book"/>
          <w:position w:val="-14"/>
        </w:rPr>
        <w:object w:dxaOrig="460" w:dyaOrig="400">
          <v:shape id="_x0000_i1115" type="#_x0000_t75" style="width:23.15pt;height:20.05pt" o:ole="">
            <v:imagedata r:id="rId183" o:title=""/>
          </v:shape>
          <o:OLEObject Type="Embed" ProgID="Equation.DSMT4" ShapeID="_x0000_i1115" DrawAspect="Content" ObjectID="_1462863691" r:id="rId184"/>
        </w:object>
      </w:r>
    </w:p>
    <w:p w:rsidR="00CC4BE1" w:rsidRDefault="00CC4BE1" w:rsidP="00CC4BE1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="00A3505C" w:rsidRPr="00A3505C">
        <w:rPr>
          <w:rFonts w:ascii="Franklin Gothic Book" w:hAnsi="Franklin Gothic Book"/>
          <w:position w:val="-14"/>
        </w:rPr>
        <w:object w:dxaOrig="460" w:dyaOrig="400">
          <v:shape id="_x0000_i1116" type="#_x0000_t75" style="width:23.15pt;height:20.05pt" o:ole="">
            <v:imagedata r:id="rId185" o:title=""/>
          </v:shape>
          <o:OLEObject Type="Embed" ProgID="Equation.DSMT4" ShapeID="_x0000_i1116" DrawAspect="Content" ObjectID="_1462863692" r:id="rId186"/>
        </w:object>
      </w:r>
    </w:p>
    <w:p w:rsidR="00CC4BE1" w:rsidRPr="00155652" w:rsidRDefault="00CC4BE1" w:rsidP="00CC4BE1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="00A3505C" w:rsidRPr="00A3505C">
        <w:rPr>
          <w:rFonts w:ascii="Franklin Gothic Book" w:hAnsi="Franklin Gothic Book"/>
          <w:position w:val="-14"/>
        </w:rPr>
        <w:object w:dxaOrig="460" w:dyaOrig="400">
          <v:shape id="_x0000_i1117" type="#_x0000_t75" style="width:23.15pt;height:20.05pt" o:ole="">
            <v:imagedata r:id="rId187" o:title=""/>
          </v:shape>
          <o:OLEObject Type="Embed" ProgID="Equation.DSMT4" ShapeID="_x0000_i1117" DrawAspect="Content" ObjectID="_1462863693" r:id="rId188"/>
        </w:object>
      </w:r>
    </w:p>
    <w:p w:rsidR="00CC4BE1" w:rsidRDefault="00CC4BE1" w:rsidP="00CC4BE1">
      <w:pPr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="00A3505C" w:rsidRPr="00A3505C">
        <w:rPr>
          <w:rFonts w:ascii="Franklin Gothic Book" w:hAnsi="Franklin Gothic Book"/>
          <w:position w:val="-14"/>
        </w:rPr>
        <w:object w:dxaOrig="460" w:dyaOrig="400">
          <v:shape id="_x0000_i1118" type="#_x0000_t75" style="width:23.15pt;height:20.05pt" o:ole="">
            <v:imagedata r:id="rId189" o:title=""/>
          </v:shape>
          <o:OLEObject Type="Embed" ProgID="Equation.DSMT4" ShapeID="_x0000_i1118" DrawAspect="Content" ObjectID="_1462863694" r:id="rId190"/>
        </w:object>
      </w:r>
    </w:p>
    <w:p w:rsidR="007D5DA7" w:rsidRDefault="007D5DA7" w:rsidP="00A01EA9">
      <w:pPr>
        <w:rPr>
          <w:rFonts w:ascii="Franklin Gothic Book" w:hAnsi="Franklin Gothic Book"/>
          <w:b/>
        </w:rPr>
      </w:pPr>
    </w:p>
    <w:p w:rsidR="007D5DA7" w:rsidRDefault="007D5DA7" w:rsidP="007D5DA7">
      <w:pPr>
        <w:rPr>
          <w:rFonts w:ascii="Franklin Gothic Book" w:hAnsi="Franklin Gothic Book"/>
        </w:rPr>
      </w:pPr>
      <w:r>
        <w:rPr>
          <w:rFonts w:ascii="Franklin Gothic Book" w:hAnsi="Franklin Gothic Book"/>
        </w:rPr>
        <w:t>1</w:t>
      </w:r>
      <w:r w:rsidR="00BD2A82">
        <w:rPr>
          <w:rFonts w:ascii="Franklin Gothic Book" w:hAnsi="Franklin Gothic Book"/>
        </w:rPr>
        <w:t>9</w:t>
      </w:r>
      <w:r w:rsidRPr="003103E3">
        <w:rPr>
          <w:rFonts w:ascii="Franklin Gothic Book" w:hAnsi="Franklin Gothic Book"/>
        </w:rPr>
        <w:t>.</w:t>
      </w:r>
      <w:r w:rsidRPr="003103E3">
        <w:rPr>
          <w:rFonts w:ascii="Franklin Gothic Book" w:hAnsi="Franklin Gothic Book"/>
        </w:rPr>
        <w:tab/>
      </w:r>
      <w:r w:rsidR="00633702">
        <w:rPr>
          <w:rFonts w:ascii="Franklin Gothic Book" w:hAnsi="Franklin Gothic Book"/>
        </w:rPr>
        <w:t>What is the length of the arc cut by a 240</w:t>
      </w:r>
      <w:r w:rsidR="00207673">
        <w:rPr>
          <w:rFonts w:ascii="Franklin Gothic Book" w:hAnsi="Franklin Gothic Book"/>
        </w:rPr>
        <w:t>º</w:t>
      </w:r>
      <w:r w:rsidR="00633702">
        <w:rPr>
          <w:rFonts w:ascii="Franklin Gothic Book" w:hAnsi="Franklin Gothic Book"/>
        </w:rPr>
        <w:t xml:space="preserve"> sector in a circle having diameter 10 cm?</w:t>
      </w:r>
    </w:p>
    <w:p w:rsidR="007D5DA7" w:rsidRDefault="00B22A22" w:rsidP="007D5DA7">
      <w:pPr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pict>
          <v:shape id="_x0000_s1409" type="#_x0000_t75" style="position:absolute;margin-left:180pt;margin-top:9.65pt;width:90.05pt;height:85.2pt;z-index:251664384">
            <v:imagedata r:id="rId191" o:title=""/>
          </v:shape>
          <o:OLEObject Type="Embed" ProgID="FXDraw3.Document" ShapeID="_x0000_s1409" DrawAspect="Content" ObjectID="_1462863861" r:id="rId192"/>
        </w:pict>
      </w:r>
    </w:p>
    <w:p w:rsidR="00B81F0E" w:rsidRDefault="00B81F0E" w:rsidP="007D5DA7">
      <w:pPr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</w:p>
    <w:p w:rsidR="00B81F0E" w:rsidRDefault="00B81F0E" w:rsidP="007D5DA7">
      <w:pPr>
        <w:rPr>
          <w:rFonts w:ascii="Franklin Gothic Book" w:hAnsi="Franklin Gothic Book"/>
        </w:rPr>
      </w:pPr>
    </w:p>
    <w:p w:rsidR="00633702" w:rsidRPr="00155652" w:rsidRDefault="00633702" w:rsidP="00633702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Pr="00A3505C">
        <w:rPr>
          <w:rFonts w:ascii="Franklin Gothic Book" w:hAnsi="Franklin Gothic Book"/>
          <w:position w:val="-14"/>
        </w:rPr>
        <w:object w:dxaOrig="460" w:dyaOrig="400">
          <v:shape id="_x0000_i1120" type="#_x0000_t75" style="width:23.15pt;height:20.05pt" o:ole="">
            <v:imagedata r:id="rId193" o:title=""/>
          </v:shape>
          <o:OLEObject Type="Embed" ProgID="Equation.DSMT4" ShapeID="_x0000_i1120" DrawAspect="Content" ObjectID="_1462863695" r:id="rId194"/>
        </w:object>
      </w:r>
    </w:p>
    <w:p w:rsidR="00633702" w:rsidRDefault="00633702" w:rsidP="00633702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Pr="00A3505C">
        <w:rPr>
          <w:rFonts w:ascii="Franklin Gothic Book" w:hAnsi="Franklin Gothic Book"/>
          <w:position w:val="-14"/>
        </w:rPr>
        <w:object w:dxaOrig="460" w:dyaOrig="400">
          <v:shape id="_x0000_i1121" type="#_x0000_t75" style="width:23.15pt;height:20.05pt" o:ole="">
            <v:imagedata r:id="rId195" o:title=""/>
          </v:shape>
          <o:OLEObject Type="Embed" ProgID="Equation.DSMT4" ShapeID="_x0000_i1121" DrawAspect="Content" ObjectID="_1462863696" r:id="rId196"/>
        </w:object>
      </w:r>
    </w:p>
    <w:p w:rsidR="00633702" w:rsidRPr="00155652" w:rsidRDefault="00633702" w:rsidP="00633702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Pr="00A3505C">
        <w:rPr>
          <w:rFonts w:ascii="Franklin Gothic Book" w:hAnsi="Franklin Gothic Book"/>
          <w:position w:val="-14"/>
        </w:rPr>
        <w:object w:dxaOrig="460" w:dyaOrig="400">
          <v:shape id="_x0000_i1122" type="#_x0000_t75" style="width:23.15pt;height:20.05pt" o:ole="">
            <v:imagedata r:id="rId197" o:title=""/>
          </v:shape>
          <o:OLEObject Type="Embed" ProgID="Equation.DSMT4" ShapeID="_x0000_i1122" DrawAspect="Content" ObjectID="_1462863697" r:id="rId198"/>
        </w:object>
      </w:r>
    </w:p>
    <w:p w:rsidR="00633702" w:rsidRDefault="00633702" w:rsidP="00633702">
      <w:pPr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Pr="00A3505C">
        <w:rPr>
          <w:rFonts w:ascii="Franklin Gothic Book" w:hAnsi="Franklin Gothic Book"/>
          <w:position w:val="-14"/>
        </w:rPr>
        <w:object w:dxaOrig="460" w:dyaOrig="400">
          <v:shape id="_x0000_i1123" type="#_x0000_t75" style="width:23.15pt;height:20.05pt" o:ole="">
            <v:imagedata r:id="rId199" o:title=""/>
          </v:shape>
          <o:OLEObject Type="Embed" ProgID="Equation.DSMT4" ShapeID="_x0000_i1123" DrawAspect="Content" ObjectID="_1462863698" r:id="rId200"/>
        </w:object>
      </w:r>
    </w:p>
    <w:p w:rsidR="00D55C21" w:rsidRDefault="00D55C21" w:rsidP="00A01EA9">
      <w:pPr>
        <w:rPr>
          <w:rFonts w:ascii="Franklin Gothic Book" w:hAnsi="Franklin Gothic Book"/>
          <w:b/>
        </w:rPr>
      </w:pPr>
    </w:p>
    <w:p w:rsidR="00E03DAB" w:rsidRDefault="00BD2A82" w:rsidP="00D83C42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</w:rPr>
        <w:t>20</w:t>
      </w:r>
      <w:r w:rsidR="00D55C21" w:rsidRPr="00D55C21">
        <w:rPr>
          <w:rFonts w:ascii="Franklin Gothic Book" w:hAnsi="Franklin Gothic Book"/>
        </w:rPr>
        <w:t>.</w:t>
      </w:r>
      <w:r w:rsidR="00D55C21" w:rsidRPr="00D55C21">
        <w:rPr>
          <w:rFonts w:ascii="Franklin Gothic Book" w:hAnsi="Franklin Gothic Book"/>
        </w:rPr>
        <w:tab/>
      </w:r>
      <w:r w:rsidR="00D83C42">
        <w:rPr>
          <w:rFonts w:ascii="Franklin Gothic Book" w:hAnsi="Franklin Gothic Book"/>
        </w:rPr>
        <w:t xml:space="preserve">Given </w:t>
      </w:r>
      <w:r w:rsidR="00D83C42" w:rsidRPr="00D83C42">
        <w:rPr>
          <w:rFonts w:ascii="Franklin Gothic Book" w:hAnsi="Franklin Gothic Book"/>
          <w:position w:val="-14"/>
        </w:rPr>
        <w:object w:dxaOrig="1040" w:dyaOrig="400">
          <v:shape id="_x0000_i1124" type="#_x0000_t75" style="width:51.95pt;height:20.05pt" o:ole="">
            <v:imagedata r:id="rId201" o:title=""/>
          </v:shape>
          <o:OLEObject Type="Embed" ProgID="Equation.DSMT4" ShapeID="_x0000_i1124" DrawAspect="Content" ObjectID="_1462863699" r:id="rId202"/>
        </w:object>
      </w:r>
      <w:r w:rsidR="00D83C42">
        <w:rPr>
          <w:rFonts w:ascii="Franklin Gothic Book" w:hAnsi="Franklin Gothic Book"/>
        </w:rPr>
        <w:t xml:space="preserve"> are the coordinates on the terminal arm of an angle </w:t>
      </w:r>
      <w:r w:rsidR="00B43E52">
        <w:rPr>
          <w:rFonts w:ascii="Franklin Gothic Book" w:hAnsi="Franklin Gothic Book"/>
        </w:rPr>
        <w:t xml:space="preserve">θ in </w:t>
      </w:r>
      <w:r w:rsidR="00D83C42">
        <w:rPr>
          <w:rFonts w:ascii="Franklin Gothic Book" w:hAnsi="Franklin Gothic Book"/>
        </w:rPr>
        <w:t>standard position, what is</w:t>
      </w:r>
      <w:r w:rsidR="00D83C42" w:rsidRPr="00D83C42">
        <w:rPr>
          <w:rFonts w:ascii="Franklin Gothic Book" w:hAnsi="Franklin Gothic Book"/>
          <w:sz w:val="16"/>
          <w:szCs w:val="16"/>
        </w:rPr>
        <w:t xml:space="preserve"> </w:t>
      </w:r>
      <w:r w:rsidR="00D83C42" w:rsidRPr="003103E3">
        <w:rPr>
          <w:rFonts w:ascii="Franklin Gothic Book" w:hAnsi="Franklin Gothic Book"/>
          <w:position w:val="-6"/>
        </w:rPr>
        <w:object w:dxaOrig="560" w:dyaOrig="279">
          <v:shape id="_x0000_i1125" type="#_x0000_t75" style="width:28.15pt;height:13.75pt" o:ole="">
            <v:imagedata r:id="rId203" o:title=""/>
          </v:shape>
          <o:OLEObject Type="Embed" ProgID="Equation.DSMT4" ShapeID="_x0000_i1125" DrawAspect="Content" ObjectID="_1462863700" r:id="rId204"/>
        </w:object>
      </w:r>
      <w:r w:rsidR="00D83C42">
        <w:rPr>
          <w:rFonts w:ascii="Franklin Gothic Book" w:hAnsi="Franklin Gothic Book"/>
        </w:rPr>
        <w:t>?</w:t>
      </w:r>
    </w:p>
    <w:p w:rsidR="00E03DAB" w:rsidRDefault="00E03DAB" w:rsidP="00A01EA9">
      <w:pPr>
        <w:rPr>
          <w:rFonts w:ascii="Franklin Gothic Book" w:hAnsi="Franklin Gothic Book"/>
        </w:rPr>
      </w:pPr>
    </w:p>
    <w:p w:rsidR="00D83C42" w:rsidRPr="00155652" w:rsidRDefault="00D83C42" w:rsidP="00D83C42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Pr="00A3505C">
        <w:rPr>
          <w:rFonts w:ascii="Franklin Gothic Book" w:hAnsi="Franklin Gothic Book"/>
          <w:position w:val="-14"/>
        </w:rPr>
        <w:object w:dxaOrig="499" w:dyaOrig="400">
          <v:shape id="_x0000_i1126" type="#_x0000_t75" style="width:25.05pt;height:20.05pt" o:ole="">
            <v:imagedata r:id="rId205" o:title=""/>
          </v:shape>
          <o:OLEObject Type="Embed" ProgID="Equation.DSMT4" ShapeID="_x0000_i1126" DrawAspect="Content" ObjectID="_1462863701" r:id="rId206"/>
        </w:object>
      </w:r>
    </w:p>
    <w:p w:rsidR="00D83C42" w:rsidRDefault="00D83C42" w:rsidP="00D83C42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Pr="00A3505C">
        <w:rPr>
          <w:rFonts w:ascii="Franklin Gothic Book" w:hAnsi="Franklin Gothic Book"/>
          <w:position w:val="-14"/>
        </w:rPr>
        <w:object w:dxaOrig="499" w:dyaOrig="400">
          <v:shape id="_x0000_i1127" type="#_x0000_t75" style="width:25.05pt;height:20.05pt" o:ole="">
            <v:imagedata r:id="rId207" o:title=""/>
          </v:shape>
          <o:OLEObject Type="Embed" ProgID="Equation.DSMT4" ShapeID="_x0000_i1127" DrawAspect="Content" ObjectID="_1462863702" r:id="rId208"/>
        </w:object>
      </w:r>
    </w:p>
    <w:p w:rsidR="00D83C42" w:rsidRPr="00155652" w:rsidRDefault="00D83C42" w:rsidP="00D83C42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Pr="00A3505C">
        <w:rPr>
          <w:rFonts w:ascii="Franklin Gothic Book" w:hAnsi="Franklin Gothic Book"/>
          <w:position w:val="-14"/>
        </w:rPr>
        <w:object w:dxaOrig="340" w:dyaOrig="400">
          <v:shape id="_x0000_i1128" type="#_x0000_t75" style="width:16.9pt;height:20.05pt" o:ole="">
            <v:imagedata r:id="rId209" o:title=""/>
          </v:shape>
          <o:OLEObject Type="Embed" ProgID="Equation.DSMT4" ShapeID="_x0000_i1128" DrawAspect="Content" ObjectID="_1462863703" r:id="rId210"/>
        </w:object>
      </w:r>
    </w:p>
    <w:p w:rsidR="00D83C42" w:rsidRDefault="00D83C42" w:rsidP="00D83C42">
      <w:pPr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Pr="00A3505C">
        <w:rPr>
          <w:rFonts w:ascii="Franklin Gothic Book" w:hAnsi="Franklin Gothic Book"/>
          <w:position w:val="-14"/>
        </w:rPr>
        <w:object w:dxaOrig="340" w:dyaOrig="400">
          <v:shape id="_x0000_i1129" type="#_x0000_t75" style="width:16.9pt;height:20.05pt" o:ole="">
            <v:imagedata r:id="rId211" o:title=""/>
          </v:shape>
          <o:OLEObject Type="Embed" ProgID="Equation.DSMT4" ShapeID="_x0000_i1129" DrawAspect="Content" ObjectID="_1462863704" r:id="rId212"/>
        </w:object>
      </w:r>
    </w:p>
    <w:p w:rsidR="002973AE" w:rsidRDefault="002973AE" w:rsidP="00A01EA9">
      <w:pPr>
        <w:rPr>
          <w:rFonts w:ascii="Franklin Gothic Book" w:hAnsi="Franklin Gothic Book"/>
          <w:b/>
        </w:rPr>
      </w:pPr>
    </w:p>
    <w:p w:rsidR="002973AE" w:rsidRPr="00A370C3" w:rsidRDefault="002973AE" w:rsidP="002973AE">
      <w:pPr>
        <w:rPr>
          <w:rFonts w:ascii="Franklin Gothic Book" w:hAnsi="Franklin Gothic Book"/>
        </w:rPr>
      </w:pPr>
      <w:r>
        <w:rPr>
          <w:rFonts w:ascii="Franklin Gothic Book" w:hAnsi="Franklin Gothic Book"/>
        </w:rPr>
        <w:t>21</w:t>
      </w:r>
      <w:r w:rsidRPr="00D55C21">
        <w:rPr>
          <w:rFonts w:ascii="Franklin Gothic Book" w:hAnsi="Franklin Gothic Book"/>
        </w:rPr>
        <w:t>.</w:t>
      </w:r>
      <w:r w:rsidRPr="00D55C21">
        <w:rPr>
          <w:rFonts w:ascii="Franklin Gothic Book" w:hAnsi="Franklin Gothic Book"/>
        </w:rPr>
        <w:tab/>
      </w:r>
      <w:r w:rsidR="00826986">
        <w:rPr>
          <w:rFonts w:ascii="Franklin Gothic Book" w:hAnsi="Franklin Gothic Book"/>
        </w:rPr>
        <w:t xml:space="preserve">Solve for </w:t>
      </w:r>
      <w:r w:rsidR="00826986" w:rsidRPr="00826986">
        <w:rPr>
          <w:rFonts w:ascii="Franklin Gothic Book" w:hAnsi="Franklin Gothic Book"/>
          <w:i/>
        </w:rPr>
        <w:t>x</w:t>
      </w:r>
      <w:r>
        <w:rPr>
          <w:rFonts w:ascii="Franklin Gothic Book" w:hAnsi="Franklin Gothic Book"/>
        </w:rPr>
        <w:t>:</w:t>
      </w:r>
      <w:r w:rsidR="00826986">
        <w:rPr>
          <w:rFonts w:ascii="Franklin Gothic Book" w:hAnsi="Franklin Gothic Book"/>
        </w:rPr>
        <w:tab/>
      </w:r>
      <w:r w:rsidR="00CF72CD" w:rsidRPr="00CF72CD">
        <w:rPr>
          <w:rFonts w:ascii="Franklin Gothic Book" w:hAnsi="Franklin Gothic Book"/>
          <w:position w:val="-8"/>
        </w:rPr>
        <w:object w:dxaOrig="1640" w:dyaOrig="360">
          <v:shape id="_x0000_i1130" type="#_x0000_t75" style="width:82pt;height:18.15pt" o:ole="">
            <v:imagedata r:id="rId213" o:title=""/>
          </v:shape>
          <o:OLEObject Type="Embed" ProgID="Equation.DSMT4" ShapeID="_x0000_i1130" DrawAspect="Content" ObjectID="_1462863705" r:id="rId214"/>
        </w:object>
      </w:r>
      <w:r w:rsidR="00CF72CD">
        <w:rPr>
          <w:rFonts w:ascii="Franklin Gothic Book" w:hAnsi="Franklin Gothic Book"/>
        </w:rPr>
        <w:t xml:space="preserve">, where </w:t>
      </w:r>
      <w:r w:rsidR="00CF72CD" w:rsidRPr="00CF72CD">
        <w:rPr>
          <w:rFonts w:ascii="Franklin Gothic Book" w:hAnsi="Franklin Gothic Book"/>
          <w:position w:val="-6"/>
        </w:rPr>
        <w:object w:dxaOrig="1080" w:dyaOrig="279">
          <v:shape id="_x0000_i1131" type="#_x0000_t75" style="width:53.85pt;height:13.75pt" o:ole="">
            <v:imagedata r:id="rId215" o:title=""/>
          </v:shape>
          <o:OLEObject Type="Embed" ProgID="Equation.DSMT4" ShapeID="_x0000_i1131" DrawAspect="Content" ObjectID="_1462863706" r:id="rId216"/>
        </w:object>
      </w:r>
      <w:r w:rsidR="00CF72CD">
        <w:rPr>
          <w:rFonts w:ascii="Franklin Gothic Book" w:hAnsi="Franklin Gothic Book"/>
        </w:rPr>
        <w:t>.</w:t>
      </w:r>
    </w:p>
    <w:p w:rsidR="002973AE" w:rsidRDefault="002973AE" w:rsidP="002973AE">
      <w:pPr>
        <w:rPr>
          <w:rFonts w:ascii="Franklin Gothic Book" w:hAnsi="Franklin Gothic Book"/>
        </w:rPr>
      </w:pPr>
    </w:p>
    <w:p w:rsidR="002973AE" w:rsidRPr="00155652" w:rsidRDefault="002973AE" w:rsidP="002973AE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="00CF72CD" w:rsidRPr="00A3505C">
        <w:rPr>
          <w:rFonts w:ascii="Franklin Gothic Book" w:hAnsi="Franklin Gothic Book"/>
          <w:position w:val="-14"/>
        </w:rPr>
        <w:object w:dxaOrig="700" w:dyaOrig="400">
          <v:shape id="_x0000_i1132" type="#_x0000_t75" style="width:35.05pt;height:20.05pt" o:ole="">
            <v:imagedata r:id="rId217" o:title=""/>
          </v:shape>
          <o:OLEObject Type="Embed" ProgID="Equation.DSMT4" ShapeID="_x0000_i1132" DrawAspect="Content" ObjectID="_1462863707" r:id="rId218"/>
        </w:object>
      </w:r>
    </w:p>
    <w:p w:rsidR="002973AE" w:rsidRDefault="002973AE" w:rsidP="002973AE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="00CF72CD" w:rsidRPr="00A3505C">
        <w:rPr>
          <w:rFonts w:ascii="Franklin Gothic Book" w:hAnsi="Franklin Gothic Book"/>
          <w:position w:val="-14"/>
        </w:rPr>
        <w:object w:dxaOrig="600" w:dyaOrig="400">
          <v:shape id="_x0000_i1133" type="#_x0000_t75" style="width:30.05pt;height:20.05pt" o:ole="">
            <v:imagedata r:id="rId219" o:title=""/>
          </v:shape>
          <o:OLEObject Type="Embed" ProgID="Equation.DSMT4" ShapeID="_x0000_i1133" DrawAspect="Content" ObjectID="_1462863708" r:id="rId220"/>
        </w:object>
      </w:r>
    </w:p>
    <w:p w:rsidR="002973AE" w:rsidRPr="00155652" w:rsidRDefault="002973AE" w:rsidP="002973AE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="00CF72CD" w:rsidRPr="00A3505C">
        <w:rPr>
          <w:rFonts w:ascii="Franklin Gothic Book" w:hAnsi="Franklin Gothic Book"/>
          <w:position w:val="-14"/>
        </w:rPr>
        <w:object w:dxaOrig="700" w:dyaOrig="400">
          <v:shape id="_x0000_i1134" type="#_x0000_t75" style="width:35.05pt;height:20.05pt" o:ole="">
            <v:imagedata r:id="rId221" o:title=""/>
          </v:shape>
          <o:OLEObject Type="Embed" ProgID="Equation.DSMT4" ShapeID="_x0000_i1134" DrawAspect="Content" ObjectID="_1462863709" r:id="rId222"/>
        </w:object>
      </w:r>
    </w:p>
    <w:p w:rsidR="002973AE" w:rsidRDefault="002973AE" w:rsidP="002973AE">
      <w:pPr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="00CF72CD" w:rsidRPr="00A3505C">
        <w:rPr>
          <w:rFonts w:ascii="Franklin Gothic Book" w:hAnsi="Franklin Gothic Book"/>
          <w:position w:val="-14"/>
        </w:rPr>
        <w:object w:dxaOrig="700" w:dyaOrig="400">
          <v:shape id="_x0000_i1135" type="#_x0000_t75" style="width:35.05pt;height:20.05pt" o:ole="">
            <v:imagedata r:id="rId223" o:title=""/>
          </v:shape>
          <o:OLEObject Type="Embed" ProgID="Equation.DSMT4" ShapeID="_x0000_i1135" DrawAspect="Content" ObjectID="_1462863710" r:id="rId224"/>
        </w:object>
      </w:r>
    </w:p>
    <w:p w:rsidR="00C65BD4" w:rsidRDefault="00C65BD4" w:rsidP="00A15693">
      <w:pPr>
        <w:ind w:left="720" w:hanging="720"/>
        <w:rPr>
          <w:rFonts w:ascii="Franklin Gothic Book" w:hAnsi="Franklin Gothic Book"/>
          <w:b/>
        </w:rPr>
      </w:pPr>
    </w:p>
    <w:p w:rsidR="00A15693" w:rsidRPr="00A15693" w:rsidRDefault="00B35542" w:rsidP="00A15693">
      <w:pPr>
        <w:ind w:left="720" w:hanging="720"/>
        <w:rPr>
          <w:rFonts w:ascii="Franklin Gothic Book" w:hAnsi="Franklin Gothic Book"/>
        </w:rPr>
      </w:pPr>
      <w:r w:rsidRPr="00AC0279">
        <w:rPr>
          <w:rFonts w:ascii="Franklin Gothic Book" w:hAnsi="Franklin Gothic Book"/>
        </w:rPr>
        <w:t>2</w:t>
      </w:r>
      <w:r w:rsidR="00A15693" w:rsidRPr="00A15693">
        <w:rPr>
          <w:rFonts w:ascii="Franklin Gothic Book" w:hAnsi="Franklin Gothic Book"/>
        </w:rPr>
        <w:t>2.</w:t>
      </w:r>
      <w:r w:rsidR="00A15693" w:rsidRPr="00A15693">
        <w:rPr>
          <w:rFonts w:ascii="Franklin Gothic Book" w:hAnsi="Franklin Gothic Book"/>
        </w:rPr>
        <w:tab/>
      </w:r>
      <w:r w:rsidR="00CF72CD">
        <w:rPr>
          <w:rFonts w:ascii="Franklin Gothic Book" w:hAnsi="Franklin Gothic Book"/>
        </w:rPr>
        <w:t>What is the domain of</w:t>
      </w:r>
      <w:r w:rsidR="00CF72CD" w:rsidRPr="00CF72CD">
        <w:rPr>
          <w:rFonts w:ascii="Franklin Gothic Book" w:hAnsi="Franklin Gothic Book"/>
          <w:position w:val="-10"/>
        </w:rPr>
        <w:object w:dxaOrig="940" w:dyaOrig="300">
          <v:shape id="_x0000_i1136" type="#_x0000_t75" style="width:46.95pt;height:15.05pt" o:ole="">
            <v:imagedata r:id="rId225" o:title=""/>
          </v:shape>
          <o:OLEObject Type="Embed" ProgID="Equation.DSMT4" ShapeID="_x0000_i1136" DrawAspect="Content" ObjectID="_1462863711" r:id="rId226"/>
        </w:object>
      </w:r>
      <w:r w:rsidR="00A15693" w:rsidRPr="00A15693">
        <w:rPr>
          <w:rFonts w:ascii="Franklin Gothic Book" w:hAnsi="Franklin Gothic Book"/>
        </w:rPr>
        <w:t>?</w:t>
      </w:r>
    </w:p>
    <w:p w:rsidR="00A15693" w:rsidRPr="00A15693" w:rsidRDefault="00A15693" w:rsidP="00A15693">
      <w:pPr>
        <w:ind w:left="720" w:hanging="720"/>
        <w:rPr>
          <w:rFonts w:ascii="Franklin Gothic Book" w:hAnsi="Franklin Gothic Book"/>
        </w:rPr>
      </w:pPr>
      <w:r w:rsidRPr="00A15693">
        <w:rPr>
          <w:rFonts w:ascii="Franklin Gothic Book" w:hAnsi="Franklin Gothic Book"/>
        </w:rPr>
        <w:t xml:space="preserve"> </w:t>
      </w:r>
    </w:p>
    <w:p w:rsidR="00B87AF5" w:rsidRPr="00A15693" w:rsidRDefault="00CF72CD" w:rsidP="0061352B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 w:rsidR="00B87AF5" w:rsidRPr="00A15693">
        <w:rPr>
          <w:rFonts w:ascii="Franklin Gothic Book" w:hAnsi="Franklin Gothic Book"/>
        </w:rPr>
        <w:t>(A)</w:t>
      </w:r>
      <w:r w:rsidR="00B87AF5" w:rsidRPr="00A15693">
        <w:rPr>
          <w:rFonts w:ascii="Franklin Gothic Book" w:hAnsi="Franklin Gothic Book"/>
        </w:rPr>
        <w:tab/>
      </w:r>
      <w:r w:rsidR="0061352B" w:rsidRPr="00A15693">
        <w:rPr>
          <w:rFonts w:ascii="Franklin Gothic Book" w:hAnsi="Franklin Gothic Book"/>
          <w:position w:val="-16"/>
        </w:rPr>
        <w:object w:dxaOrig="2620" w:dyaOrig="440">
          <v:shape id="_x0000_i1137" type="#_x0000_t75" style="width:130.85pt;height:21.9pt" o:ole="">
            <v:imagedata r:id="rId227" o:title=""/>
          </v:shape>
          <o:OLEObject Type="Embed" ProgID="Equation.DSMT4" ShapeID="_x0000_i1137" DrawAspect="Content" ObjectID="_1462863712" r:id="rId228"/>
        </w:object>
      </w:r>
    </w:p>
    <w:p w:rsidR="00B87AF5" w:rsidRPr="00A15693" w:rsidRDefault="00B87AF5" w:rsidP="00B87AF5">
      <w:pPr>
        <w:spacing w:line="288" w:lineRule="auto"/>
        <w:ind w:left="1440" w:hanging="720"/>
        <w:rPr>
          <w:rFonts w:ascii="Franklin Gothic Book" w:hAnsi="Franklin Gothic Book"/>
        </w:rPr>
      </w:pPr>
      <w:r w:rsidRPr="00A15693">
        <w:rPr>
          <w:rFonts w:ascii="Franklin Gothic Book" w:hAnsi="Franklin Gothic Book"/>
        </w:rPr>
        <w:t>(B)</w:t>
      </w:r>
      <w:r w:rsidRPr="00A15693">
        <w:rPr>
          <w:rFonts w:ascii="Franklin Gothic Book" w:hAnsi="Franklin Gothic Book"/>
        </w:rPr>
        <w:tab/>
      </w:r>
      <w:r w:rsidR="0061352B" w:rsidRPr="00A15693">
        <w:rPr>
          <w:rFonts w:ascii="Franklin Gothic Book" w:hAnsi="Franklin Gothic Book"/>
          <w:position w:val="-16"/>
        </w:rPr>
        <w:object w:dxaOrig="2760" w:dyaOrig="440">
          <v:shape id="_x0000_i1138" type="#_x0000_t75" style="width:137.75pt;height:21.9pt" o:ole="">
            <v:imagedata r:id="rId229" o:title=""/>
          </v:shape>
          <o:OLEObject Type="Embed" ProgID="Equation.DSMT4" ShapeID="_x0000_i1138" DrawAspect="Content" ObjectID="_1462863713" r:id="rId230"/>
        </w:object>
      </w:r>
    </w:p>
    <w:p w:rsidR="00B87AF5" w:rsidRPr="00A15693" w:rsidRDefault="00B87AF5" w:rsidP="00B87AF5">
      <w:pPr>
        <w:spacing w:line="288" w:lineRule="auto"/>
        <w:ind w:left="1440" w:hanging="720"/>
        <w:rPr>
          <w:rFonts w:ascii="Franklin Gothic Book" w:hAnsi="Franklin Gothic Book"/>
        </w:rPr>
      </w:pPr>
      <w:r w:rsidRPr="00A15693">
        <w:rPr>
          <w:rFonts w:ascii="Franklin Gothic Book" w:hAnsi="Franklin Gothic Book"/>
        </w:rPr>
        <w:t>(C)</w:t>
      </w:r>
      <w:r w:rsidRPr="00A15693">
        <w:rPr>
          <w:rFonts w:ascii="Franklin Gothic Book" w:hAnsi="Franklin Gothic Book"/>
        </w:rPr>
        <w:tab/>
      </w:r>
      <w:r w:rsidR="00E37BE5" w:rsidRPr="00A15693">
        <w:rPr>
          <w:rFonts w:ascii="Franklin Gothic Book" w:hAnsi="Franklin Gothic Book"/>
          <w:position w:val="-16"/>
        </w:rPr>
        <w:object w:dxaOrig="2620" w:dyaOrig="440">
          <v:shape id="_x0000_i1139" type="#_x0000_t75" style="width:130.85pt;height:21.9pt" o:ole="">
            <v:imagedata r:id="rId231" o:title=""/>
          </v:shape>
          <o:OLEObject Type="Embed" ProgID="Equation.DSMT4" ShapeID="_x0000_i1139" DrawAspect="Content" ObjectID="_1462863714" r:id="rId232"/>
        </w:object>
      </w:r>
    </w:p>
    <w:p w:rsidR="00B87AF5" w:rsidRPr="00A15693" w:rsidRDefault="00B87AF5" w:rsidP="00B87AF5">
      <w:pPr>
        <w:ind w:left="1440" w:hanging="720"/>
        <w:rPr>
          <w:rFonts w:ascii="Franklin Gothic Book" w:hAnsi="Franklin Gothic Book"/>
        </w:rPr>
      </w:pPr>
      <w:r w:rsidRPr="00A15693">
        <w:rPr>
          <w:rFonts w:ascii="Franklin Gothic Book" w:hAnsi="Franklin Gothic Book"/>
        </w:rPr>
        <w:t>(D)</w:t>
      </w:r>
      <w:r w:rsidRPr="00A15693">
        <w:rPr>
          <w:rFonts w:ascii="Franklin Gothic Book" w:hAnsi="Franklin Gothic Book"/>
        </w:rPr>
        <w:tab/>
      </w:r>
      <w:r w:rsidR="00E37BE5" w:rsidRPr="00A15693">
        <w:rPr>
          <w:rFonts w:ascii="Franklin Gothic Book" w:hAnsi="Franklin Gothic Book"/>
          <w:position w:val="-16"/>
        </w:rPr>
        <w:object w:dxaOrig="2760" w:dyaOrig="440">
          <v:shape id="_x0000_i1140" type="#_x0000_t75" style="width:137.75pt;height:21.9pt" o:ole="">
            <v:imagedata r:id="rId233" o:title=""/>
          </v:shape>
          <o:OLEObject Type="Embed" ProgID="Equation.DSMT4" ShapeID="_x0000_i1140" DrawAspect="Content" ObjectID="_1462863715" r:id="rId234"/>
        </w:object>
      </w:r>
    </w:p>
    <w:p w:rsidR="00A15693" w:rsidRPr="00A15693" w:rsidRDefault="00A15693" w:rsidP="00A15693">
      <w:pPr>
        <w:ind w:left="1440" w:hanging="720"/>
        <w:rPr>
          <w:rFonts w:ascii="Franklin Gothic Book" w:hAnsi="Franklin Gothic Book"/>
        </w:rPr>
      </w:pPr>
    </w:p>
    <w:p w:rsidR="00A15693" w:rsidRPr="00A15693" w:rsidRDefault="0061352B" w:rsidP="00A15693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</w:rPr>
        <w:br w:type="page"/>
      </w:r>
      <w:r w:rsidR="00B35542">
        <w:rPr>
          <w:rFonts w:ascii="Franklin Gothic Book" w:hAnsi="Franklin Gothic Book"/>
        </w:rPr>
        <w:lastRenderedPageBreak/>
        <w:t>2</w:t>
      </w:r>
      <w:r w:rsidR="00A15693" w:rsidRPr="00A15693">
        <w:rPr>
          <w:rFonts w:ascii="Franklin Gothic Book" w:hAnsi="Franklin Gothic Book"/>
        </w:rPr>
        <w:t>3.</w:t>
      </w:r>
      <w:r w:rsidR="00A15693" w:rsidRPr="00A15693">
        <w:rPr>
          <w:rFonts w:ascii="Franklin Gothic Book" w:hAnsi="Franklin Gothic Book"/>
        </w:rPr>
        <w:tab/>
        <w:t>Wh</w:t>
      </w:r>
      <w:r w:rsidR="00D20CA1">
        <w:rPr>
          <w:rFonts w:ascii="Franklin Gothic Book" w:hAnsi="Franklin Gothic Book"/>
        </w:rPr>
        <w:t xml:space="preserve">at is the </w:t>
      </w:r>
      <w:r w:rsidR="0094345A">
        <w:rPr>
          <w:rFonts w:ascii="Franklin Gothic Book" w:hAnsi="Franklin Gothic Book"/>
        </w:rPr>
        <w:t xml:space="preserve">period of </w:t>
      </w:r>
      <w:r w:rsidR="002227F2" w:rsidRPr="0094345A">
        <w:rPr>
          <w:rFonts w:ascii="Franklin Gothic Book" w:hAnsi="Franklin Gothic Book"/>
          <w:position w:val="-14"/>
        </w:rPr>
        <w:object w:dxaOrig="2060" w:dyaOrig="400">
          <v:shape id="_x0000_i1141" type="#_x0000_t75" style="width:103.3pt;height:20.05pt" o:ole="">
            <v:imagedata r:id="rId235" o:title=""/>
          </v:shape>
          <o:OLEObject Type="Embed" ProgID="Equation.DSMT4" ShapeID="_x0000_i1141" DrawAspect="Content" ObjectID="_1462863716" r:id="rId236"/>
        </w:object>
      </w:r>
      <w:r w:rsidR="00D20CA1">
        <w:rPr>
          <w:rFonts w:ascii="Franklin Gothic Book" w:hAnsi="Franklin Gothic Book"/>
        </w:rPr>
        <w:t>?</w:t>
      </w:r>
    </w:p>
    <w:p w:rsidR="00A15693" w:rsidRPr="00A15693" w:rsidRDefault="00A15693" w:rsidP="00A15693">
      <w:pPr>
        <w:ind w:left="720" w:hanging="720"/>
        <w:rPr>
          <w:rFonts w:ascii="Franklin Gothic Book" w:hAnsi="Franklin Gothic Book"/>
        </w:rPr>
      </w:pPr>
    </w:p>
    <w:p w:rsidR="0094345A" w:rsidRPr="00155652" w:rsidRDefault="0094345A" w:rsidP="0094345A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Pr="0094345A">
        <w:rPr>
          <w:rFonts w:ascii="Franklin Gothic Book" w:hAnsi="Franklin Gothic Book"/>
          <w:position w:val="-14"/>
        </w:rPr>
        <w:object w:dxaOrig="220" w:dyaOrig="380">
          <v:shape id="_x0000_i1142" type="#_x0000_t75" style="width:11.25pt;height:18.8pt" o:ole="">
            <v:imagedata r:id="rId237" o:title=""/>
          </v:shape>
          <o:OLEObject Type="Embed" ProgID="Equation.DSMT4" ShapeID="_x0000_i1142" DrawAspect="Content" ObjectID="_1462863717" r:id="rId238"/>
        </w:object>
      </w:r>
    </w:p>
    <w:p w:rsidR="0094345A" w:rsidRDefault="0094345A" w:rsidP="0094345A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Pr="0094345A">
        <w:rPr>
          <w:rFonts w:ascii="Franklin Gothic Book" w:hAnsi="Franklin Gothic Book"/>
          <w:position w:val="-6"/>
        </w:rPr>
        <w:object w:dxaOrig="200" w:dyaOrig="220">
          <v:shape id="_x0000_i1143" type="#_x0000_t75" style="width:10pt;height:11.25pt" o:ole="">
            <v:imagedata r:id="rId239" o:title=""/>
          </v:shape>
          <o:OLEObject Type="Embed" ProgID="Equation.DSMT4" ShapeID="_x0000_i1143" DrawAspect="Content" ObjectID="_1462863718" r:id="rId240"/>
        </w:object>
      </w:r>
    </w:p>
    <w:p w:rsidR="0094345A" w:rsidRPr="00155652" w:rsidRDefault="0094345A" w:rsidP="0094345A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Pr="0094345A">
        <w:rPr>
          <w:rFonts w:ascii="Franklin Gothic Book" w:hAnsi="Franklin Gothic Book"/>
          <w:position w:val="-6"/>
        </w:rPr>
        <w:object w:dxaOrig="360" w:dyaOrig="279">
          <v:shape id="_x0000_i1144" type="#_x0000_t75" style="width:18.15pt;height:13.75pt" o:ole="">
            <v:imagedata r:id="rId241" o:title=""/>
          </v:shape>
          <o:OLEObject Type="Embed" ProgID="Equation.DSMT4" ShapeID="_x0000_i1144" DrawAspect="Content" ObjectID="_1462863719" r:id="rId242"/>
        </w:object>
      </w:r>
    </w:p>
    <w:p w:rsidR="0094345A" w:rsidRDefault="0094345A" w:rsidP="0094345A">
      <w:pPr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Pr="0094345A">
        <w:rPr>
          <w:rFonts w:ascii="Franklin Gothic Book" w:hAnsi="Franklin Gothic Book"/>
          <w:position w:val="-6"/>
        </w:rPr>
        <w:object w:dxaOrig="360" w:dyaOrig="279">
          <v:shape id="_x0000_i1145" type="#_x0000_t75" style="width:18.15pt;height:13.75pt" o:ole="">
            <v:imagedata r:id="rId243" o:title=""/>
          </v:shape>
          <o:OLEObject Type="Embed" ProgID="Equation.DSMT4" ShapeID="_x0000_i1145" DrawAspect="Content" ObjectID="_1462863720" r:id="rId244"/>
        </w:object>
      </w:r>
    </w:p>
    <w:p w:rsidR="00370E36" w:rsidRDefault="00370E36" w:rsidP="00A01EA9">
      <w:pPr>
        <w:rPr>
          <w:rFonts w:ascii="Franklin Gothic Book" w:hAnsi="Franklin Gothic Book"/>
          <w:b/>
        </w:rPr>
      </w:pPr>
    </w:p>
    <w:p w:rsidR="00370E36" w:rsidRDefault="00370E36" w:rsidP="00370E36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</w:rPr>
        <w:t>24</w:t>
      </w:r>
      <w:r w:rsidRPr="00A15693">
        <w:rPr>
          <w:rFonts w:ascii="Franklin Gothic Book" w:hAnsi="Franklin Gothic Book"/>
        </w:rPr>
        <w:t>.</w:t>
      </w:r>
      <w:r w:rsidRPr="00A15693">
        <w:rPr>
          <w:rFonts w:ascii="Franklin Gothic Book" w:hAnsi="Franklin Gothic Book"/>
        </w:rPr>
        <w:tab/>
      </w:r>
      <w:r w:rsidR="00DE1CC3">
        <w:rPr>
          <w:rFonts w:ascii="Franklin Gothic Book" w:hAnsi="Franklin Gothic Book"/>
        </w:rPr>
        <w:t xml:space="preserve">Which graph </w:t>
      </w:r>
      <w:r w:rsidR="00310C7A">
        <w:rPr>
          <w:rFonts w:ascii="Franklin Gothic Book" w:hAnsi="Franklin Gothic Book"/>
        </w:rPr>
        <w:t xml:space="preserve">best </w:t>
      </w:r>
      <w:r w:rsidR="00DE1CC3">
        <w:rPr>
          <w:rFonts w:ascii="Franklin Gothic Book" w:hAnsi="Franklin Gothic Book"/>
        </w:rPr>
        <w:t xml:space="preserve">represents </w:t>
      </w:r>
      <w:r w:rsidR="00014075">
        <w:rPr>
          <w:rFonts w:ascii="Franklin Gothic Book" w:hAnsi="Franklin Gothic Book"/>
        </w:rPr>
        <w:t>the sinusoidal function</w:t>
      </w:r>
      <w:r w:rsidR="002227F2">
        <w:rPr>
          <w:rFonts w:ascii="Franklin Gothic Book" w:hAnsi="Franklin Gothic Book"/>
        </w:rPr>
        <w:t xml:space="preserve"> </w:t>
      </w:r>
      <w:r w:rsidR="002227F2" w:rsidRPr="0094345A">
        <w:rPr>
          <w:rFonts w:ascii="Franklin Gothic Book" w:hAnsi="Franklin Gothic Book"/>
          <w:position w:val="-14"/>
        </w:rPr>
        <w:object w:dxaOrig="2460" w:dyaOrig="400">
          <v:shape id="_x0000_i1146" type="#_x0000_t75" style="width:122.7pt;height:20.05pt" o:ole="">
            <v:imagedata r:id="rId245" o:title=""/>
          </v:shape>
          <o:OLEObject Type="Embed" ProgID="Equation.DSMT4" ShapeID="_x0000_i1146" DrawAspect="Content" ObjectID="_1462863721" r:id="rId246"/>
        </w:object>
      </w:r>
      <w:r w:rsidR="00310C7A">
        <w:rPr>
          <w:rFonts w:ascii="Franklin Gothic Book" w:hAnsi="Franklin Gothic Book"/>
        </w:rPr>
        <w:t>?</w:t>
      </w:r>
    </w:p>
    <w:p w:rsidR="00DE1CC3" w:rsidRPr="00A15693" w:rsidRDefault="00B22A22" w:rsidP="00370E36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pict>
          <v:shape id="_x0000_s1410" type="#_x0000_t75" style="position:absolute;left:0;text-align:left;margin-left:54.05pt;margin-top:7.7pt;width:107.95pt;height:107.95pt;z-index:251665408">
            <v:imagedata r:id="rId247" o:title=""/>
          </v:shape>
          <o:OLEObject Type="Embed" ProgID="FXDraw3.Document" ShapeID="_x0000_s1410" DrawAspect="Content" ObjectID="_1462863862" r:id="rId248"/>
        </w:pict>
      </w:r>
    </w:p>
    <w:p w:rsidR="00370E36" w:rsidRDefault="00370E36" w:rsidP="00370E36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</w:p>
    <w:p w:rsidR="00756B0D" w:rsidRDefault="00756B0D" w:rsidP="00370E36">
      <w:pPr>
        <w:spacing w:line="288" w:lineRule="auto"/>
        <w:ind w:left="1440" w:hanging="720"/>
        <w:rPr>
          <w:rFonts w:ascii="Franklin Gothic Book" w:hAnsi="Franklin Gothic Book"/>
        </w:rPr>
      </w:pPr>
    </w:p>
    <w:p w:rsidR="00756B0D" w:rsidRDefault="00756B0D" w:rsidP="00370E36">
      <w:pPr>
        <w:spacing w:line="288" w:lineRule="auto"/>
        <w:ind w:left="1440" w:hanging="720"/>
        <w:rPr>
          <w:rFonts w:ascii="Franklin Gothic Book" w:hAnsi="Franklin Gothic Book"/>
        </w:rPr>
      </w:pPr>
    </w:p>
    <w:p w:rsidR="00756B0D" w:rsidRDefault="00756B0D" w:rsidP="00370E36">
      <w:pPr>
        <w:spacing w:line="288" w:lineRule="auto"/>
        <w:ind w:left="1440" w:hanging="720"/>
        <w:rPr>
          <w:rFonts w:ascii="Franklin Gothic Book" w:hAnsi="Franklin Gothic Book"/>
        </w:rPr>
      </w:pPr>
    </w:p>
    <w:p w:rsidR="00756B0D" w:rsidRDefault="00756B0D" w:rsidP="00370E36">
      <w:pPr>
        <w:spacing w:line="288" w:lineRule="auto"/>
        <w:ind w:left="1440" w:hanging="720"/>
        <w:rPr>
          <w:rFonts w:ascii="Franklin Gothic Book" w:hAnsi="Franklin Gothic Book"/>
        </w:rPr>
      </w:pPr>
    </w:p>
    <w:p w:rsidR="00756B0D" w:rsidRDefault="00756B0D" w:rsidP="00370E36">
      <w:pPr>
        <w:spacing w:line="288" w:lineRule="auto"/>
        <w:ind w:left="1440" w:hanging="720"/>
        <w:rPr>
          <w:rFonts w:ascii="Franklin Gothic Book" w:hAnsi="Franklin Gothic Book"/>
        </w:rPr>
      </w:pPr>
    </w:p>
    <w:p w:rsidR="00756B0D" w:rsidRPr="00155652" w:rsidRDefault="00B22A22" w:rsidP="00370E36">
      <w:pPr>
        <w:spacing w:line="288" w:lineRule="auto"/>
        <w:ind w:left="1440" w:hanging="720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pict>
          <v:shape id="_x0000_s1368" type="#_x0000_t75" style="position:absolute;left:0;text-align:left;margin-left:54pt;margin-top:13.1pt;width:107.95pt;height:107.95pt;z-index:251643904">
            <v:imagedata r:id="rId249" o:title=""/>
          </v:shape>
          <o:OLEObject Type="Embed" ProgID="FXDraw3.Document" ShapeID="_x0000_s1368" DrawAspect="Content" ObjectID="_1462863863" r:id="rId250"/>
        </w:pict>
      </w:r>
    </w:p>
    <w:p w:rsidR="00370E36" w:rsidRDefault="00370E36" w:rsidP="00370E36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</w:p>
    <w:p w:rsidR="00756B0D" w:rsidRDefault="00756B0D" w:rsidP="00370E36">
      <w:pPr>
        <w:spacing w:line="288" w:lineRule="auto"/>
        <w:ind w:left="1440" w:hanging="720"/>
        <w:rPr>
          <w:rFonts w:ascii="Franklin Gothic Book" w:hAnsi="Franklin Gothic Book"/>
        </w:rPr>
      </w:pPr>
    </w:p>
    <w:p w:rsidR="00756B0D" w:rsidRDefault="00756B0D" w:rsidP="00370E36">
      <w:pPr>
        <w:spacing w:line="288" w:lineRule="auto"/>
        <w:ind w:left="1440" w:hanging="720"/>
        <w:rPr>
          <w:rFonts w:ascii="Franklin Gothic Book" w:hAnsi="Franklin Gothic Book"/>
        </w:rPr>
      </w:pPr>
    </w:p>
    <w:p w:rsidR="00756B0D" w:rsidRDefault="00756B0D" w:rsidP="00370E36">
      <w:pPr>
        <w:spacing w:line="288" w:lineRule="auto"/>
        <w:ind w:left="1440" w:hanging="720"/>
        <w:rPr>
          <w:rFonts w:ascii="Franklin Gothic Book" w:hAnsi="Franklin Gothic Book"/>
        </w:rPr>
      </w:pPr>
    </w:p>
    <w:p w:rsidR="00756B0D" w:rsidRDefault="00756B0D" w:rsidP="00370E36">
      <w:pPr>
        <w:spacing w:line="288" w:lineRule="auto"/>
        <w:ind w:left="1440" w:hanging="720"/>
        <w:rPr>
          <w:rFonts w:ascii="Franklin Gothic Book" w:hAnsi="Franklin Gothic Book"/>
        </w:rPr>
      </w:pPr>
    </w:p>
    <w:p w:rsidR="00756B0D" w:rsidRDefault="00756B0D" w:rsidP="00370E36">
      <w:pPr>
        <w:spacing w:line="288" w:lineRule="auto"/>
        <w:ind w:left="1440" w:hanging="720"/>
        <w:rPr>
          <w:rFonts w:ascii="Franklin Gothic Book" w:hAnsi="Franklin Gothic Book"/>
        </w:rPr>
      </w:pPr>
    </w:p>
    <w:p w:rsidR="00EC059E" w:rsidRDefault="00B22A22" w:rsidP="00370E36">
      <w:pPr>
        <w:spacing w:line="288" w:lineRule="auto"/>
        <w:ind w:left="1440" w:hanging="720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pict>
          <v:shape id="_x0000_s1412" type="#_x0000_t75" style="position:absolute;left:0;text-align:left;margin-left:54pt;margin-top:6.8pt;width:107.95pt;height:107.95pt;z-index:251667456">
            <v:imagedata r:id="rId251" o:title=""/>
          </v:shape>
          <o:OLEObject Type="Embed" ProgID="FXDraw3.Document" ShapeID="_x0000_s1412" DrawAspect="Content" ObjectID="_1462863864" r:id="rId252"/>
        </w:pict>
      </w:r>
    </w:p>
    <w:p w:rsidR="00370E36" w:rsidRDefault="00370E36" w:rsidP="00370E36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</w:p>
    <w:p w:rsidR="00756B0D" w:rsidRDefault="00756B0D" w:rsidP="00370E36">
      <w:pPr>
        <w:spacing w:line="288" w:lineRule="auto"/>
        <w:ind w:left="1440" w:hanging="720"/>
        <w:rPr>
          <w:rFonts w:ascii="Franklin Gothic Book" w:hAnsi="Franklin Gothic Book"/>
        </w:rPr>
      </w:pPr>
    </w:p>
    <w:p w:rsidR="00756B0D" w:rsidRDefault="00756B0D" w:rsidP="00370E36">
      <w:pPr>
        <w:spacing w:line="288" w:lineRule="auto"/>
        <w:ind w:left="1440" w:hanging="720"/>
        <w:rPr>
          <w:rFonts w:ascii="Franklin Gothic Book" w:hAnsi="Franklin Gothic Book"/>
        </w:rPr>
      </w:pPr>
    </w:p>
    <w:p w:rsidR="00756B0D" w:rsidRDefault="00756B0D" w:rsidP="00370E36">
      <w:pPr>
        <w:spacing w:line="288" w:lineRule="auto"/>
        <w:ind w:left="1440" w:hanging="720"/>
        <w:rPr>
          <w:rFonts w:ascii="Franklin Gothic Book" w:hAnsi="Franklin Gothic Book"/>
        </w:rPr>
      </w:pPr>
    </w:p>
    <w:p w:rsidR="00756B0D" w:rsidRDefault="00756B0D" w:rsidP="00370E36">
      <w:pPr>
        <w:spacing w:line="288" w:lineRule="auto"/>
        <w:ind w:left="1440" w:hanging="720"/>
        <w:rPr>
          <w:rFonts w:ascii="Franklin Gothic Book" w:hAnsi="Franklin Gothic Book"/>
        </w:rPr>
      </w:pPr>
    </w:p>
    <w:p w:rsidR="00756B0D" w:rsidRDefault="00756B0D" w:rsidP="00370E36">
      <w:pPr>
        <w:spacing w:line="288" w:lineRule="auto"/>
        <w:ind w:left="1440" w:hanging="720"/>
        <w:rPr>
          <w:rFonts w:ascii="Franklin Gothic Book" w:hAnsi="Franklin Gothic Book"/>
        </w:rPr>
      </w:pPr>
    </w:p>
    <w:p w:rsidR="00A10A7D" w:rsidRDefault="00B22A22" w:rsidP="00370E36">
      <w:pPr>
        <w:ind w:left="1440" w:hanging="720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pict>
          <v:shape id="_x0000_s1411" type="#_x0000_t75" style="position:absolute;left:0;text-align:left;margin-left:54pt;margin-top:9.5pt;width:107.95pt;height:107.95pt;z-index:251666432">
            <v:imagedata r:id="rId253" o:title=""/>
          </v:shape>
          <o:OLEObject Type="Embed" ProgID="FXDraw3.Document" ShapeID="_x0000_s1411" DrawAspect="Content" ObjectID="_1462863865" r:id="rId254"/>
        </w:pict>
      </w:r>
    </w:p>
    <w:p w:rsidR="00370E36" w:rsidRDefault="00370E36" w:rsidP="00370E36">
      <w:pPr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</w:p>
    <w:p w:rsidR="00F24F44" w:rsidRDefault="00F24F44" w:rsidP="00A01EA9">
      <w:pPr>
        <w:rPr>
          <w:rFonts w:ascii="Franklin Gothic Book" w:hAnsi="Franklin Gothic Book"/>
          <w:b/>
        </w:rPr>
      </w:pPr>
    </w:p>
    <w:p w:rsidR="00F24F44" w:rsidRDefault="00F24F44" w:rsidP="00A01EA9">
      <w:pPr>
        <w:rPr>
          <w:rFonts w:ascii="Franklin Gothic Book" w:hAnsi="Franklin Gothic Book"/>
          <w:b/>
        </w:rPr>
      </w:pPr>
    </w:p>
    <w:p w:rsidR="00F24F44" w:rsidRDefault="00F24F44" w:rsidP="00A01EA9">
      <w:pPr>
        <w:rPr>
          <w:rFonts w:ascii="Franklin Gothic Book" w:hAnsi="Franklin Gothic Book"/>
          <w:b/>
        </w:rPr>
      </w:pPr>
    </w:p>
    <w:p w:rsidR="00F24F44" w:rsidRDefault="00F24F44" w:rsidP="00A01EA9">
      <w:pPr>
        <w:rPr>
          <w:rFonts w:ascii="Franklin Gothic Book" w:hAnsi="Franklin Gothic Book"/>
          <w:b/>
        </w:rPr>
      </w:pPr>
    </w:p>
    <w:p w:rsidR="00F24F44" w:rsidRDefault="00F24F44" w:rsidP="00A01EA9">
      <w:pPr>
        <w:rPr>
          <w:rFonts w:ascii="Franklin Gothic Book" w:hAnsi="Franklin Gothic Book"/>
          <w:b/>
        </w:rPr>
      </w:pPr>
    </w:p>
    <w:p w:rsidR="00F24F44" w:rsidRDefault="00F24F44" w:rsidP="00A01EA9">
      <w:pPr>
        <w:rPr>
          <w:rFonts w:ascii="Franklin Gothic Book" w:hAnsi="Franklin Gothic Book"/>
          <w:b/>
        </w:rPr>
      </w:pPr>
    </w:p>
    <w:p w:rsidR="004245BE" w:rsidRDefault="004245BE" w:rsidP="000C68E4">
      <w:pPr>
        <w:ind w:left="720" w:hanging="720"/>
        <w:rPr>
          <w:rFonts w:ascii="Franklin Gothic Book" w:hAnsi="Franklin Gothic Book"/>
          <w:b/>
        </w:rPr>
      </w:pPr>
    </w:p>
    <w:p w:rsidR="00200533" w:rsidRDefault="00F24F44" w:rsidP="000C68E4">
      <w:pPr>
        <w:ind w:left="720" w:hanging="720"/>
        <w:rPr>
          <w:rFonts w:ascii="Franklin Gothic Book" w:hAnsi="Franklin Gothic Book"/>
          <w:b/>
        </w:rPr>
      </w:pPr>
      <w:r w:rsidRPr="00200533">
        <w:rPr>
          <w:rFonts w:ascii="Franklin Gothic Book" w:hAnsi="Franklin Gothic Book"/>
        </w:rPr>
        <w:t>25.</w:t>
      </w:r>
      <w:r w:rsidRPr="00200533">
        <w:rPr>
          <w:rFonts w:ascii="Franklin Gothic Book" w:hAnsi="Franklin Gothic Book"/>
        </w:rPr>
        <w:tab/>
      </w:r>
      <w:r w:rsidR="00C75524">
        <w:rPr>
          <w:rFonts w:ascii="Franklin Gothic Book" w:hAnsi="Franklin Gothic Book"/>
        </w:rPr>
        <w:t xml:space="preserve">What is the range of the function </w:t>
      </w:r>
      <w:r w:rsidR="00C75524" w:rsidRPr="00C75524">
        <w:rPr>
          <w:rFonts w:ascii="Franklin Gothic Book" w:hAnsi="Franklin Gothic Book"/>
          <w:position w:val="-16"/>
        </w:rPr>
        <w:object w:dxaOrig="2200" w:dyaOrig="440">
          <v:shape id="_x0000_i1151" type="#_x0000_t75" style="width:110.2pt;height:21.9pt" o:ole="">
            <v:imagedata r:id="rId255" o:title=""/>
          </v:shape>
          <o:OLEObject Type="Embed" ProgID="Equation.DSMT4" ShapeID="_x0000_i1151" DrawAspect="Content" ObjectID="_1462863722" r:id="rId256"/>
        </w:object>
      </w:r>
      <w:r w:rsidR="00C75524">
        <w:rPr>
          <w:rFonts w:ascii="Franklin Gothic Book" w:hAnsi="Franklin Gothic Book"/>
        </w:rPr>
        <w:t>?</w:t>
      </w:r>
      <w:r w:rsidR="00327313">
        <w:rPr>
          <w:rFonts w:ascii="Franklin Gothic Book" w:hAnsi="Franklin Gothic Book"/>
          <w:b/>
        </w:rPr>
        <w:tab/>
      </w:r>
      <w:r w:rsidR="000931BA">
        <w:rPr>
          <w:rFonts w:ascii="Franklin Gothic Book" w:hAnsi="Franklin Gothic Book"/>
          <w:b/>
        </w:rPr>
        <w:tab/>
      </w:r>
      <w:r w:rsidR="000931BA">
        <w:rPr>
          <w:rFonts w:ascii="Franklin Gothic Book" w:hAnsi="Franklin Gothic Book"/>
          <w:b/>
        </w:rPr>
        <w:tab/>
      </w:r>
      <w:r w:rsidR="000931BA">
        <w:rPr>
          <w:rFonts w:ascii="Franklin Gothic Book" w:hAnsi="Franklin Gothic Book"/>
          <w:b/>
        </w:rPr>
        <w:tab/>
      </w:r>
      <w:r w:rsidR="000931BA">
        <w:rPr>
          <w:rFonts w:ascii="Franklin Gothic Book" w:hAnsi="Franklin Gothic Book"/>
          <w:b/>
        </w:rPr>
        <w:tab/>
      </w:r>
      <w:r w:rsidR="000931BA">
        <w:rPr>
          <w:rFonts w:ascii="Franklin Gothic Book" w:hAnsi="Franklin Gothic Book"/>
          <w:b/>
        </w:rPr>
        <w:tab/>
      </w:r>
    </w:p>
    <w:p w:rsidR="000C68E4" w:rsidRPr="00155652" w:rsidRDefault="000C68E4" w:rsidP="000C68E4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="000D0FF6" w:rsidRPr="00A15693">
        <w:rPr>
          <w:rFonts w:ascii="Franklin Gothic Book" w:hAnsi="Franklin Gothic Book"/>
          <w:position w:val="-16"/>
        </w:rPr>
        <w:object w:dxaOrig="2100" w:dyaOrig="440">
          <v:shape id="_x0000_i1152" type="#_x0000_t75" style="width:105.2pt;height:21.9pt" o:ole="">
            <v:imagedata r:id="rId257" o:title=""/>
          </v:shape>
          <o:OLEObject Type="Embed" ProgID="Equation.DSMT4" ShapeID="_x0000_i1152" DrawAspect="Content" ObjectID="_1462863723" r:id="rId258"/>
        </w:object>
      </w:r>
    </w:p>
    <w:p w:rsidR="000C68E4" w:rsidRDefault="000C68E4" w:rsidP="000C68E4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="001D168E" w:rsidRPr="00A15693">
        <w:rPr>
          <w:rFonts w:ascii="Franklin Gothic Book" w:hAnsi="Franklin Gothic Book"/>
          <w:position w:val="-16"/>
        </w:rPr>
        <w:object w:dxaOrig="2560" w:dyaOrig="440">
          <v:shape id="_x0000_i1153" type="#_x0000_t75" style="width:127.7pt;height:21.9pt" o:ole="">
            <v:imagedata r:id="rId259" o:title=""/>
          </v:shape>
          <o:OLEObject Type="Embed" ProgID="Equation.DSMT4" ShapeID="_x0000_i1153" DrawAspect="Content" ObjectID="_1462863724" r:id="rId260"/>
        </w:object>
      </w:r>
    </w:p>
    <w:p w:rsidR="000C68E4" w:rsidRPr="00155652" w:rsidRDefault="000C68E4" w:rsidP="000C68E4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="001D168E" w:rsidRPr="00A15693">
        <w:rPr>
          <w:rFonts w:ascii="Franklin Gothic Book" w:hAnsi="Franklin Gothic Book"/>
          <w:position w:val="-16"/>
        </w:rPr>
        <w:object w:dxaOrig="2100" w:dyaOrig="440">
          <v:shape id="_x0000_i1154" type="#_x0000_t75" style="width:105.2pt;height:21.9pt" o:ole="">
            <v:imagedata r:id="rId261" o:title=""/>
          </v:shape>
          <o:OLEObject Type="Embed" ProgID="Equation.DSMT4" ShapeID="_x0000_i1154" DrawAspect="Content" ObjectID="_1462863725" r:id="rId262"/>
        </w:object>
      </w:r>
    </w:p>
    <w:p w:rsidR="000C68E4" w:rsidRDefault="000C68E4" w:rsidP="000C68E4">
      <w:pPr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="001D168E" w:rsidRPr="00A15693">
        <w:rPr>
          <w:rFonts w:ascii="Franklin Gothic Book" w:hAnsi="Franklin Gothic Book"/>
          <w:position w:val="-16"/>
        </w:rPr>
        <w:object w:dxaOrig="2220" w:dyaOrig="440">
          <v:shape id="_x0000_i1155" type="#_x0000_t75" style="width:110.8pt;height:21.9pt" o:ole="">
            <v:imagedata r:id="rId263" o:title=""/>
          </v:shape>
          <o:OLEObject Type="Embed" ProgID="Equation.DSMT4" ShapeID="_x0000_i1155" DrawAspect="Content" ObjectID="_1462863726" r:id="rId264"/>
        </w:object>
      </w:r>
      <w:r>
        <w:rPr>
          <w:rFonts w:ascii="Franklin Gothic Book" w:hAnsi="Franklin Gothic Book"/>
        </w:rPr>
        <w:tab/>
      </w:r>
    </w:p>
    <w:p w:rsidR="00B413FB" w:rsidRDefault="00B413FB" w:rsidP="00B413FB">
      <w:pPr>
        <w:rPr>
          <w:rFonts w:ascii="Franklin Gothic Book" w:hAnsi="Franklin Gothic Book"/>
          <w:b/>
        </w:rPr>
      </w:pPr>
    </w:p>
    <w:p w:rsidR="00A92821" w:rsidRDefault="00207D57" w:rsidP="000B74F2">
      <w:pPr>
        <w:ind w:left="720" w:hanging="720"/>
        <w:rPr>
          <w:rFonts w:ascii="Franklin Gothic Book" w:hAnsi="Franklin Gothic Book"/>
          <w:b/>
        </w:rPr>
      </w:pPr>
      <w:r>
        <w:rPr>
          <w:rFonts w:ascii="Franklin Gothic Book" w:hAnsi="Franklin Gothic Book"/>
        </w:rPr>
        <w:br w:type="page"/>
      </w:r>
      <w:r w:rsidR="00783B3C" w:rsidRPr="00783B3C">
        <w:rPr>
          <w:rFonts w:ascii="Franklin Gothic Book" w:hAnsi="Franklin Gothic Book"/>
        </w:rPr>
        <w:lastRenderedPageBreak/>
        <w:t>26.</w:t>
      </w:r>
      <w:r w:rsidR="00783B3C" w:rsidRPr="00783B3C">
        <w:rPr>
          <w:rFonts w:ascii="Franklin Gothic Book" w:hAnsi="Franklin Gothic Book"/>
        </w:rPr>
        <w:tab/>
      </w:r>
      <w:r w:rsidR="000B74F2">
        <w:rPr>
          <w:rFonts w:ascii="Franklin Gothic Book" w:hAnsi="Franklin Gothic Book"/>
        </w:rPr>
        <w:t>A Ferris wheel wi</w:t>
      </w:r>
      <w:r w:rsidR="00163728">
        <w:rPr>
          <w:rFonts w:ascii="Franklin Gothic Book" w:hAnsi="Franklin Gothic Book"/>
        </w:rPr>
        <w:t>th a radius of 6 m rotates once</w:t>
      </w:r>
      <w:r w:rsidR="000B74F2">
        <w:rPr>
          <w:rFonts w:ascii="Franklin Gothic Book" w:hAnsi="Franklin Gothic Book"/>
        </w:rPr>
        <w:t xml:space="preserve"> every 30 seconds.  Passengers get on board at a point 1 m above the ground at the bottom of the Ferris w</w:t>
      </w:r>
      <w:r w:rsidR="00163728">
        <w:rPr>
          <w:rFonts w:ascii="Franklin Gothic Book" w:hAnsi="Franklin Gothic Book"/>
        </w:rPr>
        <w:t>heel.  Which function models this</w:t>
      </w:r>
      <w:r w:rsidR="000B74F2">
        <w:rPr>
          <w:rFonts w:ascii="Franklin Gothic Book" w:hAnsi="Franklin Gothic Book"/>
        </w:rPr>
        <w:t xml:space="preserve"> situation?</w:t>
      </w:r>
      <w:r w:rsidR="000B74F2">
        <w:rPr>
          <w:rFonts w:ascii="Franklin Gothic Book" w:hAnsi="Franklin Gothic Book"/>
          <w:b/>
        </w:rPr>
        <w:t xml:space="preserve"> </w:t>
      </w:r>
    </w:p>
    <w:p w:rsidR="000B74F2" w:rsidRDefault="00B22A22" w:rsidP="000B74F2">
      <w:pPr>
        <w:ind w:left="720" w:hanging="720"/>
        <w:rPr>
          <w:rFonts w:ascii="Franklin Gothic Book" w:hAnsi="Franklin Gothic Book"/>
          <w:b/>
        </w:rPr>
      </w:pPr>
      <w:r>
        <w:rPr>
          <w:rFonts w:ascii="Franklin Gothic Book" w:hAnsi="Franklin Gothic Book"/>
          <w:b/>
          <w:noProof/>
        </w:rPr>
        <w:pict>
          <v:shape id="_x0000_s1413" type="#_x0000_t75" style="position:absolute;left:0;text-align:left;margin-left:2in;margin-top:-13.8pt;width:189pt;height:108.05pt;z-index:-251648000">
            <v:imagedata r:id="rId265" o:title=""/>
          </v:shape>
          <o:OLEObject Type="Embed" ProgID="FXDraw3.Document" ShapeID="_x0000_s1413" DrawAspect="Content" ObjectID="_1462863866" r:id="rId266"/>
        </w:pict>
      </w:r>
    </w:p>
    <w:p w:rsidR="00163728" w:rsidRDefault="00F45163" w:rsidP="000B74F2">
      <w:pPr>
        <w:ind w:left="720" w:hanging="720"/>
        <w:rPr>
          <w:rFonts w:ascii="Franklin Gothic Book" w:hAnsi="Franklin Gothic Book"/>
          <w:b/>
        </w:rPr>
      </w:pPr>
      <w:r>
        <w:rPr>
          <w:rFonts w:ascii="Franklin Gothic Book" w:hAnsi="Franklin Gothic Book"/>
          <w:b/>
        </w:rPr>
        <w:tab/>
      </w:r>
      <w:r w:rsidR="00077553">
        <w:rPr>
          <w:rFonts w:ascii="Franklin Gothic Book" w:hAnsi="Franklin Gothic Book"/>
          <w:b/>
        </w:rPr>
        <w:tab/>
      </w:r>
      <w:r w:rsidR="00077553">
        <w:rPr>
          <w:rFonts w:ascii="Franklin Gothic Book" w:hAnsi="Franklin Gothic Book"/>
          <w:b/>
        </w:rPr>
        <w:tab/>
      </w:r>
    </w:p>
    <w:p w:rsidR="00163728" w:rsidRDefault="00163728" w:rsidP="000B74F2">
      <w:pPr>
        <w:ind w:left="720" w:hanging="720"/>
        <w:rPr>
          <w:rFonts w:ascii="Franklin Gothic Book" w:hAnsi="Franklin Gothic Book"/>
          <w:b/>
        </w:rPr>
      </w:pPr>
    </w:p>
    <w:p w:rsidR="00163728" w:rsidRDefault="00163728" w:rsidP="000B74F2">
      <w:pPr>
        <w:ind w:left="720" w:hanging="720"/>
        <w:rPr>
          <w:rFonts w:ascii="Franklin Gothic Book" w:hAnsi="Franklin Gothic Book"/>
          <w:b/>
        </w:rPr>
      </w:pPr>
    </w:p>
    <w:p w:rsidR="00163728" w:rsidRDefault="00163728" w:rsidP="000B74F2">
      <w:pPr>
        <w:ind w:left="720" w:hanging="720"/>
        <w:rPr>
          <w:rFonts w:ascii="Franklin Gothic Book" w:hAnsi="Franklin Gothic Book"/>
          <w:b/>
        </w:rPr>
      </w:pPr>
    </w:p>
    <w:p w:rsidR="00163728" w:rsidRDefault="00163728" w:rsidP="000B74F2">
      <w:pPr>
        <w:ind w:left="720" w:hanging="720"/>
        <w:rPr>
          <w:rFonts w:ascii="Franklin Gothic Book" w:hAnsi="Franklin Gothic Book"/>
          <w:b/>
        </w:rPr>
      </w:pPr>
    </w:p>
    <w:p w:rsidR="00F45163" w:rsidRDefault="00F45163" w:rsidP="000B74F2">
      <w:pPr>
        <w:ind w:left="720" w:hanging="720"/>
        <w:rPr>
          <w:rFonts w:ascii="Franklin Gothic Book" w:hAnsi="Franklin Gothic Book"/>
          <w:b/>
        </w:rPr>
      </w:pPr>
      <w:r>
        <w:rPr>
          <w:rFonts w:ascii="Franklin Gothic Book" w:hAnsi="Franklin Gothic Book"/>
          <w:b/>
        </w:rPr>
        <w:tab/>
      </w:r>
    </w:p>
    <w:p w:rsidR="00A92821" w:rsidRPr="00155652" w:rsidRDefault="00A92821" w:rsidP="00A92821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="007571AB" w:rsidRPr="007571AB">
        <w:rPr>
          <w:rFonts w:ascii="Franklin Gothic Book" w:hAnsi="Franklin Gothic Book"/>
          <w:position w:val="-14"/>
        </w:rPr>
        <w:object w:dxaOrig="1880" w:dyaOrig="380">
          <v:shape id="_x0000_i1157" type="#_x0000_t75" style="width:93.9pt;height:18.8pt" o:ole="">
            <v:imagedata r:id="rId267" o:title=""/>
          </v:shape>
          <o:OLEObject Type="Embed" ProgID="Equation.DSMT4" ShapeID="_x0000_i1157" DrawAspect="Content" ObjectID="_1462863727" r:id="rId268"/>
        </w:object>
      </w:r>
    </w:p>
    <w:p w:rsidR="00A92821" w:rsidRDefault="00A92821" w:rsidP="00A92821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="007571AB" w:rsidRPr="007571AB">
        <w:rPr>
          <w:rFonts w:ascii="Franklin Gothic Book" w:hAnsi="Franklin Gothic Book"/>
          <w:position w:val="-12"/>
        </w:rPr>
        <w:object w:dxaOrig="1880" w:dyaOrig="380">
          <v:shape id="_x0000_i1158" type="#_x0000_t75" style="width:93.9pt;height:18.8pt" o:ole="">
            <v:imagedata r:id="rId269" o:title=""/>
          </v:shape>
          <o:OLEObject Type="Embed" ProgID="Equation.DSMT4" ShapeID="_x0000_i1158" DrawAspect="Content" ObjectID="_1462863728" r:id="rId270"/>
        </w:object>
      </w:r>
    </w:p>
    <w:p w:rsidR="00A92821" w:rsidRPr="00155652" w:rsidRDefault="00A92821" w:rsidP="00A92821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="007571AB" w:rsidRPr="007571AB">
        <w:rPr>
          <w:rFonts w:ascii="Franklin Gothic Book" w:hAnsi="Franklin Gothic Book"/>
          <w:position w:val="-14"/>
        </w:rPr>
        <w:object w:dxaOrig="1920" w:dyaOrig="400">
          <v:shape id="_x0000_i1159" type="#_x0000_t75" style="width:95.8pt;height:20.05pt" o:ole="">
            <v:imagedata r:id="rId271" o:title=""/>
          </v:shape>
          <o:OLEObject Type="Embed" ProgID="Equation.DSMT4" ShapeID="_x0000_i1159" DrawAspect="Content" ObjectID="_1462863729" r:id="rId272"/>
        </w:object>
      </w:r>
    </w:p>
    <w:p w:rsidR="003825D4" w:rsidRDefault="00A92821" w:rsidP="00A92821">
      <w:pPr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="007571AB" w:rsidRPr="007571AB">
        <w:rPr>
          <w:rFonts w:ascii="Franklin Gothic Book" w:hAnsi="Franklin Gothic Book"/>
          <w:position w:val="-14"/>
        </w:rPr>
        <w:object w:dxaOrig="1920" w:dyaOrig="400">
          <v:shape id="_x0000_i1160" type="#_x0000_t75" style="width:95.8pt;height:20.05pt" o:ole="">
            <v:imagedata r:id="rId271" o:title=""/>
          </v:shape>
          <o:OLEObject Type="Embed" ProgID="Equation.DSMT4" ShapeID="_x0000_i1160" DrawAspect="Content" ObjectID="_1462863730" r:id="rId273"/>
        </w:object>
      </w:r>
    </w:p>
    <w:p w:rsidR="003825D4" w:rsidRDefault="003825D4" w:rsidP="003825D4">
      <w:pPr>
        <w:rPr>
          <w:rFonts w:ascii="Franklin Gothic Book" w:hAnsi="Franklin Gothic Book"/>
        </w:rPr>
      </w:pPr>
    </w:p>
    <w:p w:rsidR="00A92821" w:rsidRDefault="003825D4" w:rsidP="003825D4">
      <w:pPr>
        <w:rPr>
          <w:rFonts w:ascii="Franklin Gothic Book" w:hAnsi="Franklin Gothic Book"/>
        </w:rPr>
      </w:pPr>
      <w:r>
        <w:rPr>
          <w:rFonts w:ascii="Franklin Gothic Book" w:hAnsi="Franklin Gothic Book"/>
        </w:rPr>
        <w:t>27.</w:t>
      </w:r>
      <w:r>
        <w:rPr>
          <w:rFonts w:ascii="Franklin Gothic Book" w:hAnsi="Franklin Gothic Book"/>
        </w:rPr>
        <w:tab/>
      </w:r>
      <w:r w:rsidR="0012623F">
        <w:rPr>
          <w:rFonts w:ascii="Franklin Gothic Book" w:hAnsi="Franklin Gothic Book"/>
        </w:rPr>
        <w:t xml:space="preserve">What are the non-permissible values of </w:t>
      </w:r>
      <w:r w:rsidR="003B0C13" w:rsidRPr="003B0C13">
        <w:rPr>
          <w:rFonts w:ascii="Franklin Gothic Book" w:hAnsi="Franklin Gothic Book"/>
          <w:i/>
        </w:rPr>
        <w:t>x</w:t>
      </w:r>
      <w:r w:rsidR="003B0C13">
        <w:rPr>
          <w:rFonts w:ascii="Franklin Gothic Book" w:hAnsi="Franklin Gothic Book"/>
        </w:rPr>
        <w:t xml:space="preserve"> for </w:t>
      </w:r>
      <w:r w:rsidR="0012623F">
        <w:rPr>
          <w:rFonts w:ascii="Franklin Gothic Book" w:hAnsi="Franklin Gothic Book"/>
        </w:rPr>
        <w:t>the equation</w:t>
      </w:r>
      <w:r w:rsidR="00AB674D">
        <w:rPr>
          <w:rFonts w:ascii="Franklin Gothic Book" w:hAnsi="Franklin Gothic Book"/>
        </w:rPr>
        <w:t xml:space="preserve"> </w:t>
      </w:r>
      <w:r w:rsidR="00AB674D" w:rsidRPr="00AB674D">
        <w:rPr>
          <w:rFonts w:ascii="Franklin Gothic Book" w:hAnsi="Franklin Gothic Book"/>
          <w:position w:val="-6"/>
        </w:rPr>
        <w:object w:dxaOrig="1860" w:dyaOrig="279">
          <v:shape id="_x0000_i1161" type="#_x0000_t75" style="width:93.3pt;height:13.75pt" o:ole="">
            <v:imagedata r:id="rId274" o:title=""/>
          </v:shape>
          <o:OLEObject Type="Embed" ProgID="Equation.DSMT4" ShapeID="_x0000_i1161" DrawAspect="Content" ObjectID="_1462863731" r:id="rId275"/>
        </w:object>
      </w:r>
      <w:r w:rsidR="004534BF">
        <w:rPr>
          <w:rFonts w:ascii="Franklin Gothic Book" w:hAnsi="Franklin Gothic Book"/>
        </w:rPr>
        <w:t>?</w:t>
      </w:r>
      <w:r w:rsidR="00A92821">
        <w:rPr>
          <w:rFonts w:ascii="Franklin Gothic Book" w:hAnsi="Franklin Gothic Book"/>
        </w:rPr>
        <w:t xml:space="preserve"> </w:t>
      </w:r>
      <w:r w:rsidR="00A92821">
        <w:rPr>
          <w:rFonts w:ascii="Franklin Gothic Book" w:hAnsi="Franklin Gothic Book"/>
        </w:rPr>
        <w:tab/>
      </w:r>
    </w:p>
    <w:p w:rsidR="004534BF" w:rsidRDefault="004534BF" w:rsidP="003825D4">
      <w:pPr>
        <w:rPr>
          <w:rFonts w:ascii="Franklin Gothic Book" w:hAnsi="Franklin Gothic Book"/>
        </w:rPr>
      </w:pPr>
    </w:p>
    <w:p w:rsidR="004534BF" w:rsidRPr="00155652" w:rsidRDefault="004534BF" w:rsidP="004534BF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="007800AA" w:rsidRPr="00C6363E">
        <w:rPr>
          <w:rFonts w:ascii="Franklin Gothic Book" w:hAnsi="Franklin Gothic Book"/>
          <w:position w:val="-14"/>
        </w:rPr>
        <w:object w:dxaOrig="1640" w:dyaOrig="380">
          <v:shape id="_x0000_i1162" type="#_x0000_t75" style="width:82pt;height:18.8pt" o:ole="">
            <v:imagedata r:id="rId276" o:title=""/>
          </v:shape>
          <o:OLEObject Type="Embed" ProgID="Equation.DSMT4" ShapeID="_x0000_i1162" DrawAspect="Content" ObjectID="_1462863732" r:id="rId277"/>
        </w:object>
      </w:r>
    </w:p>
    <w:p w:rsidR="004534BF" w:rsidRDefault="004534BF" w:rsidP="004534BF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="007800AA" w:rsidRPr="007800AA">
        <w:rPr>
          <w:rFonts w:ascii="Franklin Gothic Book" w:hAnsi="Franklin Gothic Book"/>
          <w:position w:val="-8"/>
        </w:rPr>
        <w:object w:dxaOrig="1600" w:dyaOrig="300">
          <v:shape id="_x0000_i1163" type="#_x0000_t75" style="width:80.15pt;height:15.05pt" o:ole="">
            <v:imagedata r:id="rId278" o:title=""/>
          </v:shape>
          <o:OLEObject Type="Embed" ProgID="Equation.DSMT4" ShapeID="_x0000_i1163" DrawAspect="Content" ObjectID="_1462863733" r:id="rId279"/>
        </w:object>
      </w:r>
    </w:p>
    <w:p w:rsidR="004534BF" w:rsidRPr="00155652" w:rsidRDefault="004534BF" w:rsidP="004534BF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="007800AA" w:rsidRPr="00AB674D">
        <w:rPr>
          <w:rFonts w:ascii="Franklin Gothic Book" w:hAnsi="Franklin Gothic Book"/>
          <w:position w:val="-14"/>
        </w:rPr>
        <w:object w:dxaOrig="1660" w:dyaOrig="380">
          <v:shape id="_x0000_i1164" type="#_x0000_t75" style="width:83.25pt;height:18.8pt" o:ole="">
            <v:imagedata r:id="rId280" o:title=""/>
          </v:shape>
          <o:OLEObject Type="Embed" ProgID="Equation.DSMT4" ShapeID="_x0000_i1164" DrawAspect="Content" ObjectID="_1462863734" r:id="rId281"/>
        </w:object>
      </w:r>
    </w:p>
    <w:p w:rsidR="004534BF" w:rsidRDefault="004534BF" w:rsidP="004534BF">
      <w:pPr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="003F2ABA" w:rsidRPr="00AB674D">
        <w:rPr>
          <w:rFonts w:ascii="Franklin Gothic Book" w:hAnsi="Franklin Gothic Book"/>
          <w:position w:val="-14"/>
        </w:rPr>
        <w:object w:dxaOrig="1620" w:dyaOrig="380">
          <v:shape id="_x0000_i1165" type="#_x0000_t75" style="width:80.75pt;height:18.8pt" o:ole="">
            <v:imagedata r:id="rId282" o:title=""/>
          </v:shape>
          <o:OLEObject Type="Embed" ProgID="Equation.DSMT4" ShapeID="_x0000_i1165" DrawAspect="Content" ObjectID="_1462863735" r:id="rId283"/>
        </w:object>
      </w:r>
    </w:p>
    <w:p w:rsidR="006D0AFD" w:rsidRDefault="006D0AFD" w:rsidP="00B413FB">
      <w:pPr>
        <w:rPr>
          <w:rFonts w:ascii="Franklin Gothic Book" w:hAnsi="Franklin Gothic Book"/>
          <w:b/>
        </w:rPr>
      </w:pPr>
    </w:p>
    <w:p w:rsidR="00797E52" w:rsidRDefault="006D0AFD" w:rsidP="00B413FB">
      <w:pPr>
        <w:rPr>
          <w:rFonts w:ascii="Franklin Gothic Book" w:hAnsi="Franklin Gothic Book"/>
          <w:b/>
        </w:rPr>
      </w:pPr>
      <w:r w:rsidRPr="006D0AFD">
        <w:rPr>
          <w:rFonts w:ascii="Franklin Gothic Book" w:hAnsi="Franklin Gothic Book"/>
        </w:rPr>
        <w:t>28.</w:t>
      </w:r>
      <w:r w:rsidRPr="006D0AFD">
        <w:rPr>
          <w:rFonts w:ascii="Franklin Gothic Book" w:hAnsi="Franklin Gothic Book"/>
        </w:rPr>
        <w:tab/>
      </w:r>
      <w:r w:rsidR="00797E52">
        <w:rPr>
          <w:rFonts w:ascii="Franklin Gothic Book" w:hAnsi="Franklin Gothic Book"/>
        </w:rPr>
        <w:t xml:space="preserve">Which </w:t>
      </w:r>
      <w:r w:rsidR="001645F9">
        <w:rPr>
          <w:rFonts w:ascii="Franklin Gothic Book" w:hAnsi="Franklin Gothic Book"/>
        </w:rPr>
        <w:t xml:space="preserve">is </w:t>
      </w:r>
      <w:r w:rsidR="00466DEE" w:rsidRPr="001645F9">
        <w:rPr>
          <w:rFonts w:ascii="Franklin Gothic Book" w:hAnsi="Franklin Gothic Book"/>
          <w:position w:val="-14"/>
        </w:rPr>
        <w:object w:dxaOrig="1260" w:dyaOrig="380">
          <v:shape id="_x0000_i1166" type="#_x0000_t75" style="width:63.25pt;height:18.8pt" o:ole="">
            <v:imagedata r:id="rId284" o:title=""/>
          </v:shape>
          <o:OLEObject Type="Embed" ProgID="Equation.DSMT4" ShapeID="_x0000_i1166" DrawAspect="Content" ObjectID="_1462863736" r:id="rId285"/>
        </w:object>
      </w:r>
      <w:r w:rsidR="001645F9">
        <w:rPr>
          <w:rFonts w:ascii="Franklin Gothic Book" w:hAnsi="Franklin Gothic Book"/>
        </w:rPr>
        <w:t xml:space="preserve"> </w:t>
      </w:r>
      <w:r w:rsidR="00A01F8E">
        <w:rPr>
          <w:rFonts w:ascii="Franklin Gothic Book" w:hAnsi="Franklin Gothic Book"/>
        </w:rPr>
        <w:t xml:space="preserve">expressed as a single trigonometric function? </w:t>
      </w:r>
    </w:p>
    <w:p w:rsidR="00903A27" w:rsidRDefault="002227D3" w:rsidP="00B413FB">
      <w:pPr>
        <w:rPr>
          <w:rFonts w:ascii="Franklin Gothic Book" w:hAnsi="Franklin Gothic Book"/>
          <w:b/>
        </w:rPr>
      </w:pPr>
      <w:r>
        <w:rPr>
          <w:rFonts w:ascii="Franklin Gothic Book" w:hAnsi="Franklin Gothic Book"/>
          <w:b/>
        </w:rPr>
        <w:tab/>
      </w:r>
    </w:p>
    <w:p w:rsidR="00903A27" w:rsidRPr="00155652" w:rsidRDefault="002227D3" w:rsidP="00A01F8E">
      <w:pPr>
        <w:rPr>
          <w:rFonts w:ascii="Franklin Gothic Book" w:hAnsi="Franklin Gothic Book"/>
        </w:rPr>
      </w:pPr>
      <w:r>
        <w:rPr>
          <w:rFonts w:ascii="Franklin Gothic Book" w:hAnsi="Franklin Gothic Book"/>
          <w:b/>
        </w:rPr>
        <w:tab/>
      </w:r>
      <w:r w:rsidR="00903A27" w:rsidRPr="00155652">
        <w:rPr>
          <w:rFonts w:ascii="Franklin Gothic Book" w:hAnsi="Franklin Gothic Book"/>
        </w:rPr>
        <w:t>(A)</w:t>
      </w:r>
      <w:r w:rsidR="00903A27" w:rsidRPr="00155652">
        <w:rPr>
          <w:rFonts w:ascii="Franklin Gothic Book" w:hAnsi="Franklin Gothic Book"/>
        </w:rPr>
        <w:tab/>
      </w:r>
      <w:r w:rsidR="00466DEE" w:rsidRPr="001645F9">
        <w:rPr>
          <w:rFonts w:ascii="Franklin Gothic Book" w:hAnsi="Franklin Gothic Book"/>
          <w:position w:val="-14"/>
        </w:rPr>
        <w:object w:dxaOrig="600" w:dyaOrig="380">
          <v:shape id="_x0000_i1167" type="#_x0000_t75" style="width:30.05pt;height:18.8pt" o:ole="">
            <v:imagedata r:id="rId286" o:title=""/>
          </v:shape>
          <o:OLEObject Type="Embed" ProgID="Equation.DSMT4" ShapeID="_x0000_i1167" DrawAspect="Content" ObjectID="_1462863737" r:id="rId287"/>
        </w:object>
      </w:r>
    </w:p>
    <w:p w:rsidR="00903A27" w:rsidRDefault="00903A27" w:rsidP="00903A2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="00466DEE" w:rsidRPr="001645F9">
        <w:rPr>
          <w:rFonts w:ascii="Franklin Gothic Book" w:hAnsi="Franklin Gothic Book"/>
          <w:position w:val="-14"/>
        </w:rPr>
        <w:object w:dxaOrig="540" w:dyaOrig="380">
          <v:shape id="_x0000_i1168" type="#_x0000_t75" style="width:26.9pt;height:18.8pt" o:ole="">
            <v:imagedata r:id="rId288" o:title=""/>
          </v:shape>
          <o:OLEObject Type="Embed" ProgID="Equation.DSMT4" ShapeID="_x0000_i1168" DrawAspect="Content" ObjectID="_1462863738" r:id="rId289"/>
        </w:object>
      </w:r>
    </w:p>
    <w:p w:rsidR="00903A27" w:rsidRPr="00155652" w:rsidRDefault="00903A27" w:rsidP="00903A2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="00466DEE" w:rsidRPr="001645F9">
        <w:rPr>
          <w:rFonts w:ascii="Franklin Gothic Book" w:hAnsi="Franklin Gothic Book"/>
          <w:position w:val="-14"/>
        </w:rPr>
        <w:object w:dxaOrig="1140" w:dyaOrig="400">
          <v:shape id="_x0000_i1169" type="#_x0000_t75" style="width:56.95pt;height:20.05pt" o:ole="">
            <v:imagedata r:id="rId290" o:title=""/>
          </v:shape>
          <o:OLEObject Type="Embed" ProgID="Equation.DSMT4" ShapeID="_x0000_i1169" DrawAspect="Content" ObjectID="_1462863739" r:id="rId291"/>
        </w:object>
      </w:r>
    </w:p>
    <w:p w:rsidR="00903A27" w:rsidRDefault="00903A27" w:rsidP="00903A27">
      <w:pPr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="00466DEE" w:rsidRPr="001645F9">
        <w:rPr>
          <w:rFonts w:ascii="Franklin Gothic Book" w:hAnsi="Franklin Gothic Book"/>
          <w:position w:val="-14"/>
        </w:rPr>
        <w:object w:dxaOrig="1200" w:dyaOrig="400">
          <v:shape id="_x0000_i1170" type="#_x0000_t75" style="width:60.1pt;height:20.05pt" o:ole="">
            <v:imagedata r:id="rId292" o:title=""/>
          </v:shape>
          <o:OLEObject Type="Embed" ProgID="Equation.DSMT4" ShapeID="_x0000_i1170" DrawAspect="Content" ObjectID="_1462863740" r:id="rId293"/>
        </w:object>
      </w:r>
    </w:p>
    <w:p w:rsidR="001E3534" w:rsidRDefault="001E3534" w:rsidP="00B413FB">
      <w:pPr>
        <w:rPr>
          <w:rFonts w:ascii="Franklin Gothic Book" w:hAnsi="Franklin Gothic Book"/>
          <w:b/>
        </w:rPr>
      </w:pPr>
    </w:p>
    <w:p w:rsidR="00912491" w:rsidRDefault="001E3534" w:rsidP="00912491">
      <w:pPr>
        <w:ind w:left="720" w:hanging="720"/>
        <w:rPr>
          <w:rFonts w:ascii="Franklin Gothic Book" w:hAnsi="Franklin Gothic Book"/>
        </w:rPr>
      </w:pPr>
      <w:r w:rsidRPr="001E3534">
        <w:rPr>
          <w:rFonts w:ascii="Franklin Gothic Book" w:hAnsi="Franklin Gothic Book"/>
        </w:rPr>
        <w:t>29.</w:t>
      </w:r>
      <w:r w:rsidRPr="001E3534">
        <w:rPr>
          <w:rFonts w:ascii="Franklin Gothic Book" w:hAnsi="Franklin Gothic Book"/>
        </w:rPr>
        <w:tab/>
      </w:r>
      <w:r w:rsidR="00CE7B31">
        <w:rPr>
          <w:rFonts w:ascii="Franklin Gothic Book" w:hAnsi="Franklin Gothic Book"/>
        </w:rPr>
        <w:t xml:space="preserve">Which is a true </w:t>
      </w:r>
      <w:r w:rsidR="003F25F3">
        <w:rPr>
          <w:rFonts w:ascii="Franklin Gothic Book" w:hAnsi="Franklin Gothic Book"/>
        </w:rPr>
        <w:t>identity</w:t>
      </w:r>
      <w:r w:rsidR="00CE7B31">
        <w:rPr>
          <w:rFonts w:ascii="Franklin Gothic Book" w:hAnsi="Franklin Gothic Book"/>
        </w:rPr>
        <w:t>?</w:t>
      </w:r>
    </w:p>
    <w:p w:rsidR="00912491" w:rsidRDefault="00912491" w:rsidP="00912491">
      <w:pPr>
        <w:ind w:left="720" w:hanging="720"/>
        <w:rPr>
          <w:rFonts w:ascii="Franklin Gothic Book" w:hAnsi="Franklin Gothic Book"/>
          <w:b/>
        </w:rPr>
      </w:pPr>
    </w:p>
    <w:p w:rsidR="00912491" w:rsidRPr="00155652" w:rsidRDefault="00912491" w:rsidP="00912491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="00CE7B31" w:rsidRPr="00CE7B31">
        <w:rPr>
          <w:rFonts w:ascii="Franklin Gothic Book" w:hAnsi="Franklin Gothic Book"/>
          <w:position w:val="-6"/>
        </w:rPr>
        <w:object w:dxaOrig="1040" w:dyaOrig="279">
          <v:shape id="_x0000_i1171" type="#_x0000_t75" style="width:51.95pt;height:13.75pt" o:ole="">
            <v:imagedata r:id="rId294" o:title=""/>
          </v:shape>
          <o:OLEObject Type="Embed" ProgID="Equation.DSMT4" ShapeID="_x0000_i1171" DrawAspect="Content" ObjectID="_1462863741" r:id="rId295"/>
        </w:object>
      </w:r>
    </w:p>
    <w:p w:rsidR="00912491" w:rsidRDefault="00912491" w:rsidP="00912491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="00CE7B31" w:rsidRPr="00CE7B31">
        <w:rPr>
          <w:rFonts w:ascii="Franklin Gothic Book" w:hAnsi="Franklin Gothic Book"/>
          <w:position w:val="-6"/>
        </w:rPr>
        <w:object w:dxaOrig="1540" w:dyaOrig="320">
          <v:shape id="_x0000_i1172" type="#_x0000_t75" style="width:77pt;height:16.3pt" o:ole="">
            <v:imagedata r:id="rId296" o:title=""/>
          </v:shape>
          <o:OLEObject Type="Embed" ProgID="Equation.DSMT4" ShapeID="_x0000_i1172" DrawAspect="Content" ObjectID="_1462863742" r:id="rId297"/>
        </w:object>
      </w:r>
    </w:p>
    <w:p w:rsidR="00912491" w:rsidRPr="00155652" w:rsidRDefault="00912491" w:rsidP="00912491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="00CE7B31" w:rsidRPr="00CE7B31">
        <w:rPr>
          <w:rFonts w:ascii="Franklin Gothic Book" w:hAnsi="Franklin Gothic Book"/>
          <w:position w:val="-6"/>
        </w:rPr>
        <w:object w:dxaOrig="1740" w:dyaOrig="279">
          <v:shape id="_x0000_i1173" type="#_x0000_t75" style="width:87.05pt;height:13.75pt" o:ole="">
            <v:imagedata r:id="rId298" o:title=""/>
          </v:shape>
          <o:OLEObject Type="Embed" ProgID="Equation.DSMT4" ShapeID="_x0000_i1173" DrawAspect="Content" ObjectID="_1462863743" r:id="rId299"/>
        </w:object>
      </w:r>
    </w:p>
    <w:p w:rsidR="00C22A63" w:rsidRDefault="00912491" w:rsidP="00912491">
      <w:pPr>
        <w:ind w:left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="00CE7B31" w:rsidRPr="00CE7B31">
        <w:rPr>
          <w:rFonts w:ascii="Franklin Gothic Book" w:hAnsi="Franklin Gothic Book"/>
          <w:position w:val="-6"/>
        </w:rPr>
        <w:object w:dxaOrig="1800" w:dyaOrig="320">
          <v:shape id="_x0000_i1174" type="#_x0000_t75" style="width:90.15pt;height:16.3pt" o:ole="">
            <v:imagedata r:id="rId300" o:title=""/>
          </v:shape>
          <o:OLEObject Type="Embed" ProgID="Equation.DSMT4" ShapeID="_x0000_i1174" DrawAspect="Content" ObjectID="_1462863744" r:id="rId301"/>
        </w:object>
      </w:r>
    </w:p>
    <w:p w:rsidR="00C22A63" w:rsidRDefault="00C22A63" w:rsidP="00C22A63">
      <w:pPr>
        <w:rPr>
          <w:rFonts w:ascii="Franklin Gothic Book" w:hAnsi="Franklin Gothic Book"/>
        </w:rPr>
      </w:pPr>
    </w:p>
    <w:p w:rsidR="004700A4" w:rsidRDefault="00C22A63" w:rsidP="00C22A63">
      <w:pPr>
        <w:rPr>
          <w:rFonts w:ascii="Franklin Gothic Book" w:hAnsi="Franklin Gothic Book"/>
        </w:rPr>
      </w:pPr>
      <w:r>
        <w:rPr>
          <w:rFonts w:ascii="Franklin Gothic Book" w:hAnsi="Franklin Gothic Book"/>
        </w:rPr>
        <w:t>30.</w:t>
      </w:r>
      <w:r>
        <w:rPr>
          <w:rFonts w:ascii="Franklin Gothic Book" w:hAnsi="Franklin Gothic Book"/>
        </w:rPr>
        <w:tab/>
      </w:r>
      <w:r w:rsidR="00FE4453">
        <w:rPr>
          <w:rFonts w:ascii="Franklin Gothic Book" w:hAnsi="Franklin Gothic Book"/>
        </w:rPr>
        <w:t xml:space="preserve">Which is the simplified form of the trigonometric expression </w:t>
      </w:r>
      <w:r w:rsidR="00FE4453" w:rsidRPr="00FE4453">
        <w:rPr>
          <w:rFonts w:ascii="Franklin Gothic Book" w:hAnsi="Franklin Gothic Book"/>
          <w:position w:val="-24"/>
        </w:rPr>
        <w:object w:dxaOrig="1240" w:dyaOrig="620">
          <v:shape id="_x0000_i1175" type="#_x0000_t75" style="width:62pt;height:31.3pt" o:ole="">
            <v:imagedata r:id="rId302" o:title=""/>
          </v:shape>
          <o:OLEObject Type="Embed" ProgID="Equation.DSMT4" ShapeID="_x0000_i1175" DrawAspect="Content" ObjectID="_1462863745" r:id="rId303"/>
        </w:object>
      </w:r>
      <w:r w:rsidR="00FE4453">
        <w:rPr>
          <w:rFonts w:ascii="Franklin Gothic Book" w:hAnsi="Franklin Gothic Book"/>
        </w:rPr>
        <w:t>?</w:t>
      </w:r>
    </w:p>
    <w:p w:rsidR="004700A4" w:rsidRDefault="004700A4" w:rsidP="00C22A63">
      <w:pPr>
        <w:rPr>
          <w:rFonts w:ascii="Franklin Gothic Book" w:hAnsi="Franklin Gothic Book"/>
        </w:rPr>
      </w:pPr>
    </w:p>
    <w:p w:rsidR="004700A4" w:rsidRPr="00155652" w:rsidRDefault="004700A4" w:rsidP="004700A4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="007C7045" w:rsidRPr="005F4611">
        <w:rPr>
          <w:position w:val="-6"/>
        </w:rPr>
        <w:object w:dxaOrig="820" w:dyaOrig="320">
          <v:shape id="_x0000_i1176" type="#_x0000_t75" style="width:40.7pt;height:16.3pt" o:ole="">
            <v:imagedata r:id="rId304" o:title=""/>
          </v:shape>
          <o:OLEObject Type="Embed" ProgID="Equation.DSMT4" ShapeID="_x0000_i1176" DrawAspect="Content" ObjectID="_1462863746" r:id="rId305"/>
        </w:object>
      </w:r>
    </w:p>
    <w:p w:rsidR="004700A4" w:rsidRDefault="004700A4" w:rsidP="004700A4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="007C7045" w:rsidRPr="00FE4453">
        <w:rPr>
          <w:rFonts w:ascii="Franklin Gothic Book" w:hAnsi="Franklin Gothic Book"/>
          <w:position w:val="-24"/>
        </w:rPr>
        <w:object w:dxaOrig="940" w:dyaOrig="620">
          <v:shape id="_x0000_i1177" type="#_x0000_t75" style="width:46.95pt;height:31.3pt" o:ole="">
            <v:imagedata r:id="rId306" o:title=""/>
          </v:shape>
          <o:OLEObject Type="Embed" ProgID="Equation.DSMT4" ShapeID="_x0000_i1177" DrawAspect="Content" ObjectID="_1462863747" r:id="rId307"/>
        </w:object>
      </w:r>
    </w:p>
    <w:p w:rsidR="004700A4" w:rsidRPr="00155652" w:rsidRDefault="004700A4" w:rsidP="004700A4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="007C7045" w:rsidRPr="00FE4453">
        <w:rPr>
          <w:rFonts w:ascii="Franklin Gothic Book" w:hAnsi="Franklin Gothic Book"/>
          <w:position w:val="-24"/>
        </w:rPr>
        <w:object w:dxaOrig="720" w:dyaOrig="660">
          <v:shape id="_x0000_i1178" type="#_x0000_t75" style="width:36.3pt;height:33.2pt" o:ole="">
            <v:imagedata r:id="rId308" o:title=""/>
          </v:shape>
          <o:OLEObject Type="Embed" ProgID="Equation.DSMT4" ShapeID="_x0000_i1178" DrawAspect="Content" ObjectID="_1462863748" r:id="rId309"/>
        </w:object>
      </w:r>
    </w:p>
    <w:p w:rsidR="004700A4" w:rsidRDefault="004700A4" w:rsidP="004700A4">
      <w:pPr>
        <w:ind w:left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="007C7045" w:rsidRPr="007C7045">
        <w:rPr>
          <w:rFonts w:ascii="Franklin Gothic Book" w:hAnsi="Franklin Gothic Book"/>
          <w:position w:val="-6"/>
        </w:rPr>
        <w:object w:dxaOrig="520" w:dyaOrig="279">
          <v:shape id="_x0000_i1179" type="#_x0000_t75" style="width:26.3pt;height:13.75pt" o:ole="">
            <v:imagedata r:id="rId310" o:title=""/>
          </v:shape>
          <o:OLEObject Type="Embed" ProgID="Equation.DSMT4" ShapeID="_x0000_i1179" DrawAspect="Content" ObjectID="_1462863749" r:id="rId311"/>
        </w:object>
      </w:r>
    </w:p>
    <w:p w:rsidR="00C43223" w:rsidRDefault="00C43223" w:rsidP="00C43223">
      <w:pPr>
        <w:rPr>
          <w:rFonts w:ascii="Franklin Gothic Book" w:hAnsi="Franklin Gothic Book"/>
        </w:rPr>
      </w:pPr>
    </w:p>
    <w:p w:rsidR="00C43223" w:rsidRDefault="00860C96" w:rsidP="00C43223">
      <w:pPr>
        <w:rPr>
          <w:rFonts w:ascii="Franklin Gothic Book" w:hAnsi="Franklin Gothic Book"/>
        </w:rPr>
      </w:pPr>
      <w:r>
        <w:rPr>
          <w:rFonts w:ascii="Franklin Gothic Book" w:hAnsi="Franklin Gothic Book"/>
        </w:rPr>
        <w:br w:type="page"/>
      </w:r>
      <w:r w:rsidR="00C43223">
        <w:rPr>
          <w:rFonts w:ascii="Franklin Gothic Book" w:hAnsi="Franklin Gothic Book"/>
        </w:rPr>
        <w:lastRenderedPageBreak/>
        <w:t>31.</w:t>
      </w:r>
      <w:r w:rsidR="00C43223">
        <w:rPr>
          <w:rFonts w:ascii="Franklin Gothic Book" w:hAnsi="Franklin Gothic Book"/>
        </w:rPr>
        <w:tab/>
      </w:r>
      <w:r w:rsidR="00012D7A">
        <w:rPr>
          <w:rFonts w:ascii="Franklin Gothic Book" w:hAnsi="Franklin Gothic Book"/>
        </w:rPr>
        <w:t>What is the exact value of</w:t>
      </w:r>
      <w:r w:rsidR="009E0490">
        <w:rPr>
          <w:rFonts w:ascii="Franklin Gothic Book" w:hAnsi="Franklin Gothic Book"/>
        </w:rPr>
        <w:t xml:space="preserve"> </w:t>
      </w:r>
      <w:r w:rsidR="009E0490" w:rsidRPr="007C7045">
        <w:rPr>
          <w:rFonts w:ascii="Franklin Gothic Book" w:hAnsi="Franklin Gothic Book"/>
          <w:position w:val="-6"/>
        </w:rPr>
        <w:object w:dxaOrig="820" w:dyaOrig="279">
          <v:shape id="_x0000_i1180" type="#_x0000_t75" style="width:40.7pt;height:13.75pt" o:ole="">
            <v:imagedata r:id="rId312" o:title=""/>
          </v:shape>
          <o:OLEObject Type="Embed" ProgID="Equation.DSMT4" ShapeID="_x0000_i1180" DrawAspect="Content" ObjectID="_1462863750" r:id="rId313"/>
        </w:object>
      </w:r>
      <w:r w:rsidR="00F572D2">
        <w:rPr>
          <w:rFonts w:ascii="Franklin Gothic Book" w:hAnsi="Franklin Gothic Book"/>
        </w:rPr>
        <w:t>?</w:t>
      </w:r>
    </w:p>
    <w:p w:rsidR="009E0490" w:rsidRDefault="009E0490" w:rsidP="00C43223">
      <w:pPr>
        <w:rPr>
          <w:rFonts w:ascii="Franklin Gothic Book" w:hAnsi="Franklin Gothic Book"/>
        </w:rPr>
      </w:pPr>
    </w:p>
    <w:p w:rsidR="009E0490" w:rsidRPr="00155652" w:rsidRDefault="009E0490" w:rsidP="009E0490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Pr="009E0490">
        <w:rPr>
          <w:rFonts w:ascii="Franklin Gothic Book" w:hAnsi="Franklin Gothic Book"/>
          <w:position w:val="-6"/>
        </w:rPr>
        <w:object w:dxaOrig="200" w:dyaOrig="279">
          <v:shape id="_x0000_i1181" type="#_x0000_t75" style="width:10pt;height:13.75pt" o:ole="">
            <v:imagedata r:id="rId314" o:title=""/>
          </v:shape>
          <o:OLEObject Type="Embed" ProgID="Equation.DSMT4" ShapeID="_x0000_i1181" DrawAspect="Content" ObjectID="_1462863751" r:id="rId315"/>
        </w:object>
      </w:r>
    </w:p>
    <w:p w:rsidR="009E0490" w:rsidRDefault="009E0490" w:rsidP="009E0490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Pr="009E0490">
        <w:rPr>
          <w:rFonts w:ascii="Franklin Gothic Book" w:hAnsi="Franklin Gothic Book"/>
          <w:position w:val="-14"/>
        </w:rPr>
        <w:object w:dxaOrig="220" w:dyaOrig="400">
          <v:shape id="_x0000_i1182" type="#_x0000_t75" style="width:11.25pt;height:20.05pt" o:ole="">
            <v:imagedata r:id="rId316" o:title=""/>
          </v:shape>
          <o:OLEObject Type="Embed" ProgID="Equation.DSMT4" ShapeID="_x0000_i1182" DrawAspect="Content" ObjectID="_1462863752" r:id="rId317"/>
        </w:object>
      </w:r>
    </w:p>
    <w:p w:rsidR="009E0490" w:rsidRPr="00155652" w:rsidRDefault="009E0490" w:rsidP="009E0490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="00506FF7" w:rsidRPr="009E0490">
        <w:rPr>
          <w:rFonts w:ascii="Franklin Gothic Book" w:hAnsi="Franklin Gothic Book"/>
          <w:position w:val="-24"/>
        </w:rPr>
        <w:object w:dxaOrig="960" w:dyaOrig="680">
          <v:shape id="_x0000_i1183" type="#_x0000_t75" style="width:48.2pt;height:33.8pt" o:ole="">
            <v:imagedata r:id="rId318" o:title=""/>
          </v:shape>
          <o:OLEObject Type="Embed" ProgID="Equation.DSMT4" ShapeID="_x0000_i1183" DrawAspect="Content" ObjectID="_1462863753" r:id="rId319"/>
        </w:object>
      </w:r>
    </w:p>
    <w:p w:rsidR="009E0490" w:rsidRDefault="009E0490" w:rsidP="009E0490">
      <w:pPr>
        <w:ind w:left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="00506FF7" w:rsidRPr="009E0490">
        <w:rPr>
          <w:rFonts w:ascii="Franklin Gothic Book" w:hAnsi="Franklin Gothic Book"/>
          <w:position w:val="-24"/>
        </w:rPr>
        <w:object w:dxaOrig="960" w:dyaOrig="680">
          <v:shape id="_x0000_i1184" type="#_x0000_t75" style="width:48.2pt;height:33.8pt" o:ole="">
            <v:imagedata r:id="rId320" o:title=""/>
          </v:shape>
          <o:OLEObject Type="Embed" ProgID="Equation.DSMT4" ShapeID="_x0000_i1184" DrawAspect="Content" ObjectID="_1462863754" r:id="rId321"/>
        </w:object>
      </w:r>
    </w:p>
    <w:p w:rsidR="00A52A22" w:rsidRDefault="00A52A22" w:rsidP="00C22A63">
      <w:pPr>
        <w:rPr>
          <w:rFonts w:ascii="Franklin Gothic Book" w:hAnsi="Franklin Gothic Book"/>
          <w:b/>
        </w:rPr>
      </w:pPr>
    </w:p>
    <w:p w:rsidR="00251CA4" w:rsidRDefault="00A52A22" w:rsidP="00CC5DF1">
      <w:pPr>
        <w:ind w:left="720" w:hanging="720"/>
        <w:rPr>
          <w:rFonts w:ascii="Franklin Gothic Book" w:hAnsi="Franklin Gothic Book"/>
        </w:rPr>
      </w:pPr>
      <w:r w:rsidRPr="00A52A22">
        <w:rPr>
          <w:rFonts w:ascii="Franklin Gothic Book" w:hAnsi="Franklin Gothic Book"/>
        </w:rPr>
        <w:t>32.</w:t>
      </w:r>
      <w:r w:rsidRPr="00A52A22">
        <w:rPr>
          <w:rFonts w:ascii="Franklin Gothic Book" w:hAnsi="Franklin Gothic Book"/>
        </w:rPr>
        <w:tab/>
      </w:r>
      <w:r w:rsidR="00122CD6">
        <w:rPr>
          <w:rFonts w:ascii="Franklin Gothic Book" w:hAnsi="Franklin Gothic Book"/>
        </w:rPr>
        <w:t xml:space="preserve">Given that </w:t>
      </w:r>
      <w:r w:rsidR="00122CD6" w:rsidRPr="00122CD6">
        <w:rPr>
          <w:rFonts w:ascii="Franklin Gothic Book" w:hAnsi="Franklin Gothic Book"/>
          <w:position w:val="-14"/>
        </w:rPr>
        <w:object w:dxaOrig="1080" w:dyaOrig="400">
          <v:shape id="_x0000_i1185" type="#_x0000_t75" style="width:53.85pt;height:20.05pt" o:ole="">
            <v:imagedata r:id="rId322" o:title=""/>
          </v:shape>
          <o:OLEObject Type="Embed" ProgID="Equation.DSMT4" ShapeID="_x0000_i1185" DrawAspect="Content" ObjectID="_1462863755" r:id="rId323"/>
        </w:object>
      </w:r>
      <w:r w:rsidR="00122CD6">
        <w:rPr>
          <w:rFonts w:ascii="Franklin Gothic Book" w:hAnsi="Franklin Gothic Book"/>
        </w:rPr>
        <w:t xml:space="preserve">, where </w:t>
      </w:r>
      <w:r w:rsidR="00926951" w:rsidRPr="00122CD6">
        <w:rPr>
          <w:rFonts w:ascii="Franklin Gothic Book" w:hAnsi="Franklin Gothic Book"/>
          <w:position w:val="-14"/>
        </w:rPr>
        <w:object w:dxaOrig="940" w:dyaOrig="380">
          <v:shape id="_x0000_i1186" type="#_x0000_t75" style="width:46.95pt;height:18.8pt" o:ole="">
            <v:imagedata r:id="rId324" o:title=""/>
          </v:shape>
          <o:OLEObject Type="Embed" ProgID="Equation.DSMT4" ShapeID="_x0000_i1186" DrawAspect="Content" ObjectID="_1462863756" r:id="rId325"/>
        </w:object>
      </w:r>
      <w:r w:rsidR="00122CD6">
        <w:rPr>
          <w:rFonts w:ascii="Franklin Gothic Book" w:hAnsi="Franklin Gothic Book"/>
        </w:rPr>
        <w:t xml:space="preserve">, what is the exact value of </w:t>
      </w:r>
      <w:r w:rsidR="00D143C5" w:rsidRPr="00122CD6">
        <w:rPr>
          <w:rFonts w:ascii="Franklin Gothic Book" w:hAnsi="Franklin Gothic Book"/>
          <w:position w:val="-6"/>
        </w:rPr>
        <w:object w:dxaOrig="700" w:dyaOrig="279">
          <v:shape id="_x0000_i1187" type="#_x0000_t75" style="width:35.05pt;height:13.75pt" o:ole="">
            <v:imagedata r:id="rId326" o:title=""/>
          </v:shape>
          <o:OLEObject Type="Embed" ProgID="Equation.DSMT4" ShapeID="_x0000_i1187" DrawAspect="Content" ObjectID="_1462863757" r:id="rId327"/>
        </w:object>
      </w:r>
      <w:r w:rsidR="00122CD6">
        <w:rPr>
          <w:rFonts w:ascii="Franklin Gothic Book" w:hAnsi="Franklin Gothic Book"/>
        </w:rPr>
        <w:t>?</w:t>
      </w:r>
    </w:p>
    <w:p w:rsidR="00122CD6" w:rsidRDefault="00122CD6" w:rsidP="00CC5DF1">
      <w:pPr>
        <w:ind w:left="720" w:hanging="720"/>
        <w:rPr>
          <w:rFonts w:ascii="Franklin Gothic Book" w:hAnsi="Franklin Gothic Book"/>
          <w:b/>
        </w:rPr>
      </w:pPr>
    </w:p>
    <w:p w:rsidR="00251CA4" w:rsidRPr="00155652" w:rsidRDefault="00251CA4" w:rsidP="00251CA4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="00D143C5" w:rsidRPr="00D143C5">
        <w:rPr>
          <w:rFonts w:ascii="Franklin Gothic Book" w:hAnsi="Franklin Gothic Book"/>
          <w:position w:val="-16"/>
        </w:rPr>
        <w:object w:dxaOrig="620" w:dyaOrig="440">
          <v:shape id="_x0000_i1188" type="#_x0000_t75" style="width:31.3pt;height:21.9pt" o:ole="">
            <v:imagedata r:id="rId328" o:title=""/>
          </v:shape>
          <o:OLEObject Type="Embed" ProgID="Equation.DSMT4" ShapeID="_x0000_i1188" DrawAspect="Content" ObjectID="_1462863758" r:id="rId329"/>
        </w:object>
      </w:r>
    </w:p>
    <w:p w:rsidR="00251CA4" w:rsidRDefault="00251CA4" w:rsidP="00251CA4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="00D143C5" w:rsidRPr="00D143C5">
        <w:rPr>
          <w:rFonts w:ascii="Franklin Gothic Book" w:hAnsi="Franklin Gothic Book"/>
          <w:position w:val="-16"/>
        </w:rPr>
        <w:object w:dxaOrig="620" w:dyaOrig="440">
          <v:shape id="_x0000_i1189" type="#_x0000_t75" style="width:31.3pt;height:21.9pt" o:ole="">
            <v:imagedata r:id="rId330" o:title=""/>
          </v:shape>
          <o:OLEObject Type="Embed" ProgID="Equation.DSMT4" ShapeID="_x0000_i1189" DrawAspect="Content" ObjectID="_1462863759" r:id="rId331"/>
        </w:object>
      </w:r>
    </w:p>
    <w:p w:rsidR="00251CA4" w:rsidRPr="00155652" w:rsidRDefault="00251CA4" w:rsidP="00251CA4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="00D143C5" w:rsidRPr="00D143C5">
        <w:rPr>
          <w:rFonts w:ascii="Franklin Gothic Book" w:hAnsi="Franklin Gothic Book"/>
          <w:position w:val="-16"/>
        </w:rPr>
        <w:object w:dxaOrig="460" w:dyaOrig="440">
          <v:shape id="_x0000_i1190" type="#_x0000_t75" style="width:23.15pt;height:21.9pt" o:ole="">
            <v:imagedata r:id="rId332" o:title=""/>
          </v:shape>
          <o:OLEObject Type="Embed" ProgID="Equation.DSMT4" ShapeID="_x0000_i1190" DrawAspect="Content" ObjectID="_1462863760" r:id="rId333"/>
        </w:object>
      </w:r>
    </w:p>
    <w:p w:rsidR="00251CA4" w:rsidRDefault="00251CA4" w:rsidP="00251CA4">
      <w:pPr>
        <w:ind w:left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="00D143C5" w:rsidRPr="00D143C5">
        <w:rPr>
          <w:rFonts w:ascii="Franklin Gothic Book" w:hAnsi="Franklin Gothic Book"/>
          <w:position w:val="-16"/>
        </w:rPr>
        <w:object w:dxaOrig="460" w:dyaOrig="440">
          <v:shape id="_x0000_i1191" type="#_x0000_t75" style="width:23.15pt;height:21.9pt" o:ole="">
            <v:imagedata r:id="rId334" o:title=""/>
          </v:shape>
          <o:OLEObject Type="Embed" ProgID="Equation.DSMT4" ShapeID="_x0000_i1191" DrawAspect="Content" ObjectID="_1462863761" r:id="rId335"/>
        </w:object>
      </w:r>
    </w:p>
    <w:p w:rsidR="00F3780E" w:rsidRDefault="00F3780E" w:rsidP="00F3780E">
      <w:pPr>
        <w:rPr>
          <w:rFonts w:ascii="Franklin Gothic Book" w:hAnsi="Franklin Gothic Book"/>
          <w:b/>
        </w:rPr>
      </w:pPr>
    </w:p>
    <w:p w:rsidR="0062233E" w:rsidRPr="00327673" w:rsidRDefault="00165A6E" w:rsidP="0062233E">
      <w:pPr>
        <w:ind w:left="720" w:hanging="720"/>
        <w:rPr>
          <w:rFonts w:ascii="Franklin Gothic Book" w:hAnsi="Franklin Gothic Book"/>
        </w:rPr>
      </w:pPr>
      <w:r w:rsidRPr="00327673">
        <w:rPr>
          <w:rFonts w:ascii="Franklin Gothic Book" w:hAnsi="Franklin Gothic Book"/>
        </w:rPr>
        <w:t>33</w:t>
      </w:r>
      <w:r w:rsidR="00F656BF" w:rsidRPr="00327673">
        <w:rPr>
          <w:rFonts w:ascii="Franklin Gothic Book" w:hAnsi="Franklin Gothic Book"/>
        </w:rPr>
        <w:t>.</w:t>
      </w:r>
      <w:r w:rsidR="00F656BF" w:rsidRPr="00327673">
        <w:rPr>
          <w:rFonts w:ascii="Franklin Gothic Book" w:hAnsi="Franklin Gothic Book"/>
        </w:rPr>
        <w:tab/>
      </w:r>
      <w:r w:rsidR="006955D0" w:rsidRPr="00327673">
        <w:rPr>
          <w:rFonts w:ascii="Franklin Gothic Book" w:hAnsi="Franklin Gothic Book"/>
        </w:rPr>
        <w:t xml:space="preserve">In which step is there an error when simplifying the expression </w:t>
      </w:r>
      <w:r w:rsidR="00327673" w:rsidRPr="00327673">
        <w:rPr>
          <w:rFonts w:ascii="Franklin Gothic Book" w:hAnsi="Franklin Gothic Book"/>
          <w:position w:val="-24"/>
        </w:rPr>
        <w:object w:dxaOrig="1939" w:dyaOrig="660">
          <v:shape id="_x0000_i1192" type="#_x0000_t75" style="width:97.05pt;height:33.2pt" o:ole="">
            <v:imagedata r:id="rId336" o:title=""/>
          </v:shape>
          <o:OLEObject Type="Embed" ProgID="Equation.DSMT4" ShapeID="_x0000_i1192" DrawAspect="Content" ObjectID="_1462863762" r:id="rId337"/>
        </w:object>
      </w:r>
      <w:r w:rsidR="0062233E" w:rsidRPr="00327673">
        <w:rPr>
          <w:rFonts w:ascii="Franklin Gothic Book" w:hAnsi="Franklin Gothic Book"/>
        </w:rPr>
        <w:t>?</w:t>
      </w:r>
    </w:p>
    <w:p w:rsidR="0062233E" w:rsidRPr="00327673" w:rsidRDefault="0062233E" w:rsidP="0062233E">
      <w:pPr>
        <w:ind w:left="720" w:hanging="720"/>
        <w:rPr>
          <w:rFonts w:ascii="Franklin Gothic Book" w:hAnsi="Franklin Gothic Book"/>
          <w:b/>
        </w:rPr>
      </w:pPr>
    </w:p>
    <w:p w:rsidR="00032A41" w:rsidRPr="00327673" w:rsidRDefault="00032A41" w:rsidP="001555E4">
      <w:pPr>
        <w:spacing w:line="360" w:lineRule="auto"/>
        <w:ind w:left="720" w:hanging="720"/>
        <w:rPr>
          <w:rFonts w:ascii="Franklin Gothic Book" w:hAnsi="Franklin Gothic Book"/>
        </w:rPr>
      </w:pPr>
      <w:r w:rsidRPr="00327673">
        <w:rPr>
          <w:rFonts w:ascii="Franklin Gothic Book" w:hAnsi="Franklin Gothic Book"/>
          <w:b/>
        </w:rPr>
        <w:tab/>
      </w:r>
      <w:r w:rsidRPr="00327673">
        <w:rPr>
          <w:rFonts w:ascii="Franklin Gothic Book" w:hAnsi="Franklin Gothic Book"/>
          <w:b/>
        </w:rPr>
        <w:tab/>
      </w:r>
      <w:r w:rsidRPr="00327673">
        <w:rPr>
          <w:rFonts w:ascii="Franklin Gothic Book" w:hAnsi="Franklin Gothic Book"/>
          <w:b/>
        </w:rPr>
        <w:tab/>
      </w:r>
      <w:r w:rsidRPr="00327673">
        <w:rPr>
          <w:rFonts w:ascii="Franklin Gothic Book" w:hAnsi="Franklin Gothic Book"/>
        </w:rPr>
        <w:t xml:space="preserve">Step 1:       </w:t>
      </w:r>
      <w:r w:rsidR="00327673" w:rsidRPr="00327673">
        <w:rPr>
          <w:rFonts w:ascii="Franklin Gothic Book" w:hAnsi="Franklin Gothic Book"/>
          <w:position w:val="-24"/>
        </w:rPr>
        <w:object w:dxaOrig="1760" w:dyaOrig="720">
          <v:shape id="_x0000_i1193" type="#_x0000_t75" style="width:88.3pt;height:36.3pt" o:ole="">
            <v:imagedata r:id="rId338" o:title=""/>
          </v:shape>
          <o:OLEObject Type="Embed" ProgID="Equation.DSMT4" ShapeID="_x0000_i1193" DrawAspect="Content" ObjectID="_1462863763" r:id="rId339"/>
        </w:object>
      </w:r>
    </w:p>
    <w:p w:rsidR="00C55003" w:rsidRPr="00327673" w:rsidRDefault="00C55003" w:rsidP="001555E4">
      <w:pPr>
        <w:spacing w:line="360" w:lineRule="auto"/>
        <w:ind w:left="720" w:hanging="720"/>
        <w:rPr>
          <w:rFonts w:ascii="Franklin Gothic Book" w:hAnsi="Franklin Gothic Book"/>
        </w:rPr>
      </w:pPr>
      <w:r w:rsidRPr="00327673">
        <w:rPr>
          <w:rFonts w:ascii="Franklin Gothic Book" w:hAnsi="Franklin Gothic Book"/>
        </w:rPr>
        <w:tab/>
      </w:r>
      <w:r w:rsidRPr="00327673">
        <w:rPr>
          <w:rFonts w:ascii="Franklin Gothic Book" w:hAnsi="Franklin Gothic Book"/>
        </w:rPr>
        <w:tab/>
      </w:r>
      <w:r w:rsidRPr="00327673">
        <w:rPr>
          <w:rFonts w:ascii="Franklin Gothic Book" w:hAnsi="Franklin Gothic Book"/>
        </w:rPr>
        <w:tab/>
      </w:r>
      <w:r w:rsidR="001555E4" w:rsidRPr="00327673">
        <w:rPr>
          <w:rFonts w:ascii="Franklin Gothic Book" w:hAnsi="Franklin Gothic Book"/>
        </w:rPr>
        <w:t xml:space="preserve">Step 2:       </w:t>
      </w:r>
      <w:r w:rsidR="00327673" w:rsidRPr="00327673">
        <w:rPr>
          <w:rFonts w:ascii="Franklin Gothic Book" w:hAnsi="Franklin Gothic Book"/>
          <w:position w:val="-36"/>
        </w:rPr>
        <w:object w:dxaOrig="1760" w:dyaOrig="840">
          <v:shape id="_x0000_i1194" type="#_x0000_t75" style="width:88.3pt;height:41.95pt" o:ole="">
            <v:imagedata r:id="rId340" o:title=""/>
          </v:shape>
          <o:OLEObject Type="Embed" ProgID="Equation.DSMT4" ShapeID="_x0000_i1194" DrawAspect="Content" ObjectID="_1462863764" r:id="rId341"/>
        </w:object>
      </w:r>
      <w:r w:rsidRPr="00327673">
        <w:rPr>
          <w:rFonts w:ascii="Franklin Gothic Book" w:hAnsi="Franklin Gothic Book"/>
        </w:rPr>
        <w:tab/>
      </w:r>
    </w:p>
    <w:p w:rsidR="00032A41" w:rsidRPr="00327673" w:rsidRDefault="001555E4" w:rsidP="001555E4">
      <w:pPr>
        <w:spacing w:line="360" w:lineRule="auto"/>
        <w:ind w:left="1440" w:firstLine="720"/>
        <w:rPr>
          <w:rFonts w:ascii="Franklin Gothic Book" w:hAnsi="Franklin Gothic Book"/>
        </w:rPr>
      </w:pPr>
      <w:r w:rsidRPr="00327673">
        <w:rPr>
          <w:rFonts w:ascii="Franklin Gothic Book" w:hAnsi="Franklin Gothic Book"/>
        </w:rPr>
        <w:t xml:space="preserve">Step 3:       </w:t>
      </w:r>
      <w:r w:rsidR="00A50FD0" w:rsidRPr="00327673">
        <w:rPr>
          <w:rFonts w:ascii="Franklin Gothic Book" w:hAnsi="Franklin Gothic Book"/>
          <w:position w:val="-24"/>
        </w:rPr>
        <w:object w:dxaOrig="600" w:dyaOrig="620">
          <v:shape id="_x0000_i1195" type="#_x0000_t75" style="width:30.05pt;height:31.3pt" o:ole="">
            <v:imagedata r:id="rId342" o:title=""/>
          </v:shape>
          <o:OLEObject Type="Embed" ProgID="Equation.DSMT4" ShapeID="_x0000_i1195" DrawAspect="Content" ObjectID="_1462863765" r:id="rId343"/>
        </w:object>
      </w:r>
    </w:p>
    <w:p w:rsidR="001555E4" w:rsidRPr="00327673" w:rsidRDefault="001555E4" w:rsidP="001555E4">
      <w:pPr>
        <w:ind w:left="1440" w:firstLine="720"/>
        <w:rPr>
          <w:rFonts w:ascii="Franklin Gothic Book" w:hAnsi="Franklin Gothic Book"/>
        </w:rPr>
      </w:pPr>
      <w:r w:rsidRPr="00327673">
        <w:rPr>
          <w:rFonts w:ascii="Franklin Gothic Book" w:hAnsi="Franklin Gothic Book"/>
        </w:rPr>
        <w:t xml:space="preserve">Step 4:       </w:t>
      </w:r>
      <w:r w:rsidR="00A50FD0" w:rsidRPr="00327673">
        <w:rPr>
          <w:rFonts w:ascii="Franklin Gothic Book" w:hAnsi="Franklin Gothic Book"/>
          <w:position w:val="-6"/>
        </w:rPr>
        <w:object w:dxaOrig="580" w:dyaOrig="240">
          <v:shape id="_x0000_i1196" type="#_x0000_t75" style="width:28.8pt;height:11.9pt" o:ole="">
            <v:imagedata r:id="rId344" o:title=""/>
          </v:shape>
          <o:OLEObject Type="Embed" ProgID="Equation.DSMT4" ShapeID="_x0000_i1196" DrawAspect="Content" ObjectID="_1462863766" r:id="rId345"/>
        </w:object>
      </w:r>
    </w:p>
    <w:p w:rsidR="00032A41" w:rsidRPr="00327673" w:rsidRDefault="00032A41" w:rsidP="0062233E">
      <w:pPr>
        <w:ind w:left="720" w:hanging="720"/>
        <w:rPr>
          <w:rFonts w:ascii="Franklin Gothic Book" w:hAnsi="Franklin Gothic Book"/>
          <w:b/>
        </w:rPr>
      </w:pPr>
    </w:p>
    <w:p w:rsidR="0062233E" w:rsidRPr="00327673" w:rsidRDefault="0062233E" w:rsidP="0062233E">
      <w:pPr>
        <w:spacing w:line="288" w:lineRule="auto"/>
        <w:ind w:left="1440" w:hanging="720"/>
        <w:rPr>
          <w:rFonts w:ascii="Franklin Gothic Book" w:hAnsi="Franklin Gothic Book"/>
        </w:rPr>
      </w:pPr>
      <w:r w:rsidRPr="00327673">
        <w:rPr>
          <w:rFonts w:ascii="Franklin Gothic Book" w:hAnsi="Franklin Gothic Book"/>
        </w:rPr>
        <w:t>(A)</w:t>
      </w:r>
      <w:r w:rsidRPr="00327673">
        <w:rPr>
          <w:rFonts w:ascii="Franklin Gothic Book" w:hAnsi="Franklin Gothic Book"/>
        </w:rPr>
        <w:tab/>
      </w:r>
      <w:r w:rsidR="002C17FB" w:rsidRPr="00327673">
        <w:rPr>
          <w:rFonts w:ascii="Franklin Gothic Book" w:hAnsi="Franklin Gothic Book"/>
        </w:rPr>
        <w:t>Step 1</w:t>
      </w:r>
    </w:p>
    <w:p w:rsidR="0062233E" w:rsidRPr="00327673" w:rsidRDefault="0062233E" w:rsidP="0062233E">
      <w:pPr>
        <w:spacing w:line="288" w:lineRule="auto"/>
        <w:ind w:left="1440" w:hanging="720"/>
        <w:rPr>
          <w:rFonts w:ascii="Franklin Gothic Book" w:hAnsi="Franklin Gothic Book"/>
        </w:rPr>
      </w:pPr>
      <w:r w:rsidRPr="00327673">
        <w:rPr>
          <w:rFonts w:ascii="Franklin Gothic Book" w:hAnsi="Franklin Gothic Book"/>
        </w:rPr>
        <w:t>(B)</w:t>
      </w:r>
      <w:r w:rsidRPr="00327673">
        <w:rPr>
          <w:rFonts w:ascii="Franklin Gothic Book" w:hAnsi="Franklin Gothic Book"/>
        </w:rPr>
        <w:tab/>
      </w:r>
      <w:r w:rsidR="002C17FB" w:rsidRPr="00327673">
        <w:rPr>
          <w:rFonts w:ascii="Franklin Gothic Book" w:hAnsi="Franklin Gothic Book"/>
        </w:rPr>
        <w:t>Step 2</w:t>
      </w:r>
    </w:p>
    <w:p w:rsidR="002C17FB" w:rsidRPr="00327673" w:rsidRDefault="0062233E" w:rsidP="002C17FB">
      <w:pPr>
        <w:spacing w:line="288" w:lineRule="auto"/>
        <w:ind w:left="1440" w:hanging="720"/>
        <w:rPr>
          <w:rFonts w:ascii="Franklin Gothic Book" w:hAnsi="Franklin Gothic Book"/>
        </w:rPr>
      </w:pPr>
      <w:r w:rsidRPr="00327673">
        <w:rPr>
          <w:rFonts w:ascii="Franklin Gothic Book" w:hAnsi="Franklin Gothic Book"/>
        </w:rPr>
        <w:t>(C)</w:t>
      </w:r>
      <w:r w:rsidRPr="00327673">
        <w:rPr>
          <w:rFonts w:ascii="Franklin Gothic Book" w:hAnsi="Franklin Gothic Book"/>
        </w:rPr>
        <w:tab/>
      </w:r>
      <w:r w:rsidR="002C17FB" w:rsidRPr="00327673">
        <w:rPr>
          <w:rFonts w:ascii="Franklin Gothic Book" w:hAnsi="Franklin Gothic Book"/>
        </w:rPr>
        <w:t>Step 3</w:t>
      </w:r>
    </w:p>
    <w:p w:rsidR="0062233E" w:rsidRDefault="0062233E" w:rsidP="002C17FB">
      <w:pPr>
        <w:spacing w:line="288" w:lineRule="auto"/>
        <w:ind w:left="1440" w:hanging="720"/>
        <w:rPr>
          <w:rFonts w:ascii="Franklin Gothic Book" w:hAnsi="Franklin Gothic Book"/>
        </w:rPr>
      </w:pPr>
      <w:r w:rsidRPr="00327673">
        <w:rPr>
          <w:rFonts w:ascii="Franklin Gothic Book" w:hAnsi="Franklin Gothic Book"/>
        </w:rPr>
        <w:t>(D)</w:t>
      </w:r>
      <w:r w:rsidRPr="00327673">
        <w:rPr>
          <w:rFonts w:ascii="Franklin Gothic Book" w:hAnsi="Franklin Gothic Book"/>
        </w:rPr>
        <w:tab/>
      </w:r>
      <w:r w:rsidR="002C17FB" w:rsidRPr="00327673">
        <w:rPr>
          <w:rFonts w:ascii="Franklin Gothic Book" w:hAnsi="Franklin Gothic Book"/>
        </w:rPr>
        <w:t>Step 4</w:t>
      </w:r>
    </w:p>
    <w:p w:rsidR="00F656BF" w:rsidRDefault="00F656BF" w:rsidP="00F656BF">
      <w:pPr>
        <w:rPr>
          <w:rFonts w:ascii="Franklin Gothic Book" w:hAnsi="Franklin Gothic Book"/>
        </w:rPr>
      </w:pPr>
    </w:p>
    <w:p w:rsidR="00066B2D" w:rsidRDefault="00165A6E" w:rsidP="00066B2D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</w:rPr>
        <w:t>34</w:t>
      </w:r>
      <w:r w:rsidR="00F3780E" w:rsidRPr="00AB335F">
        <w:rPr>
          <w:rFonts w:ascii="Franklin Gothic Book" w:hAnsi="Franklin Gothic Book"/>
        </w:rPr>
        <w:t>.</w:t>
      </w:r>
      <w:r w:rsidR="00F3780E" w:rsidRPr="00AB335F">
        <w:rPr>
          <w:rFonts w:ascii="Franklin Gothic Book" w:hAnsi="Franklin Gothic Book"/>
        </w:rPr>
        <w:tab/>
      </w:r>
      <w:r w:rsidR="009F2519">
        <w:rPr>
          <w:rFonts w:ascii="Franklin Gothic Book" w:hAnsi="Franklin Gothic Book"/>
        </w:rPr>
        <w:t xml:space="preserve">Which function of the form </w:t>
      </w:r>
      <w:r w:rsidR="009F2519" w:rsidRPr="009F2519">
        <w:rPr>
          <w:rFonts w:ascii="Franklin Gothic Book" w:hAnsi="Franklin Gothic Book"/>
          <w:position w:val="-10"/>
        </w:rPr>
        <w:object w:dxaOrig="639" w:dyaOrig="360">
          <v:shape id="_x0000_i1197" type="#_x0000_t75" style="width:31.95pt;height:18.15pt" o:ole="">
            <v:imagedata r:id="rId346" o:title=""/>
          </v:shape>
          <o:OLEObject Type="Embed" ProgID="Equation.DSMT4" ShapeID="_x0000_i1197" DrawAspect="Content" ObjectID="_1462863767" r:id="rId347"/>
        </w:object>
      </w:r>
      <w:r w:rsidR="009F2519">
        <w:rPr>
          <w:rFonts w:ascii="Franklin Gothic Book" w:hAnsi="Franklin Gothic Book"/>
        </w:rPr>
        <w:t xml:space="preserve"> best represents the graph shown below? </w:t>
      </w:r>
    </w:p>
    <w:p w:rsidR="00E645AD" w:rsidRDefault="00B22A22" w:rsidP="00066B2D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pict>
          <v:shape id="_x0000_s1416" type="#_x0000_t75" style="position:absolute;left:0;text-align:left;margin-left:162.15pt;margin-top:.75pt;width:152.85pt;height:162pt;z-index:251670528">
            <v:imagedata r:id="rId348" o:title=""/>
          </v:shape>
          <o:OLEObject Type="Embed" ProgID="FXDraw3.Document" ShapeID="_x0000_s1416" DrawAspect="Content" ObjectID="_1462863867" r:id="rId349"/>
        </w:pict>
      </w:r>
    </w:p>
    <w:p w:rsidR="008F2ABB" w:rsidRDefault="00E645AD" w:rsidP="00066B2D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 w:rsidR="008F2ABB">
        <w:rPr>
          <w:rFonts w:ascii="Franklin Gothic Book" w:hAnsi="Franklin Gothic Book"/>
        </w:rPr>
        <w:tab/>
      </w:r>
    </w:p>
    <w:p w:rsidR="008F2ABB" w:rsidRDefault="008F2ABB" w:rsidP="00066B2D">
      <w:pPr>
        <w:ind w:left="720" w:hanging="720"/>
        <w:rPr>
          <w:rFonts w:ascii="Franklin Gothic Book" w:hAnsi="Franklin Gothic Book"/>
        </w:rPr>
      </w:pPr>
    </w:p>
    <w:p w:rsidR="008F2ABB" w:rsidRDefault="008F2ABB" w:rsidP="00066B2D">
      <w:pPr>
        <w:ind w:left="720" w:hanging="720"/>
        <w:rPr>
          <w:rFonts w:ascii="Franklin Gothic Book" w:hAnsi="Franklin Gothic Book"/>
        </w:rPr>
      </w:pPr>
    </w:p>
    <w:p w:rsidR="008F2ABB" w:rsidRDefault="008F2ABB" w:rsidP="00066B2D">
      <w:pPr>
        <w:ind w:left="720" w:hanging="720"/>
        <w:rPr>
          <w:rFonts w:ascii="Franklin Gothic Book" w:hAnsi="Franklin Gothic Book"/>
        </w:rPr>
      </w:pPr>
    </w:p>
    <w:p w:rsidR="008F2ABB" w:rsidRDefault="008F2ABB" w:rsidP="00066B2D">
      <w:pPr>
        <w:ind w:left="720" w:hanging="720"/>
        <w:rPr>
          <w:rFonts w:ascii="Franklin Gothic Book" w:hAnsi="Franklin Gothic Book"/>
        </w:rPr>
      </w:pPr>
    </w:p>
    <w:p w:rsidR="008F2ABB" w:rsidRDefault="008F2ABB" w:rsidP="00066B2D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</w:p>
    <w:p w:rsidR="008F2ABB" w:rsidRDefault="008F2ABB" w:rsidP="00066B2D">
      <w:pPr>
        <w:ind w:left="720" w:hanging="720"/>
        <w:rPr>
          <w:rFonts w:ascii="Franklin Gothic Book" w:hAnsi="Franklin Gothic Book"/>
        </w:rPr>
      </w:pPr>
    </w:p>
    <w:p w:rsidR="008F2ABB" w:rsidRPr="00066B2D" w:rsidRDefault="008F2ABB" w:rsidP="00066B2D">
      <w:pPr>
        <w:ind w:left="720" w:hanging="720"/>
        <w:rPr>
          <w:rFonts w:ascii="Franklin Gothic Book" w:hAnsi="Franklin Gothic Book"/>
        </w:rPr>
      </w:pPr>
    </w:p>
    <w:p w:rsidR="00066B2D" w:rsidRPr="00066B2D" w:rsidRDefault="00066B2D" w:rsidP="00066B2D">
      <w:pPr>
        <w:ind w:left="360" w:hanging="360"/>
        <w:rPr>
          <w:rFonts w:ascii="Franklin Gothic Book" w:hAnsi="Franklin Gothic Book"/>
        </w:rPr>
      </w:pPr>
    </w:p>
    <w:p w:rsidR="001555E4" w:rsidRPr="00155652" w:rsidRDefault="001555E4" w:rsidP="001555E4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="00E645AD" w:rsidRPr="00E645AD">
        <w:rPr>
          <w:rFonts w:ascii="Franklin Gothic Book" w:hAnsi="Franklin Gothic Book"/>
          <w:position w:val="-14"/>
        </w:rPr>
        <w:object w:dxaOrig="1020" w:dyaOrig="440">
          <v:shape id="_x0000_i1199" type="#_x0000_t75" style="width:50.7pt;height:21.9pt" o:ole="">
            <v:imagedata r:id="rId350" o:title=""/>
          </v:shape>
          <o:OLEObject Type="Embed" ProgID="Equation.DSMT4" ShapeID="_x0000_i1199" DrawAspect="Content" ObjectID="_1462863768" r:id="rId351"/>
        </w:object>
      </w:r>
    </w:p>
    <w:p w:rsidR="001555E4" w:rsidRDefault="001555E4" w:rsidP="001555E4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="00E645AD" w:rsidRPr="00E645AD">
        <w:rPr>
          <w:rFonts w:ascii="Franklin Gothic Book" w:hAnsi="Franklin Gothic Book"/>
          <w:position w:val="-16"/>
        </w:rPr>
        <w:object w:dxaOrig="1020" w:dyaOrig="499">
          <v:shape id="_x0000_i1200" type="#_x0000_t75" style="width:50.7pt;height:25.05pt" o:ole="">
            <v:imagedata r:id="rId352" o:title=""/>
          </v:shape>
          <o:OLEObject Type="Embed" ProgID="Equation.DSMT4" ShapeID="_x0000_i1200" DrawAspect="Content" ObjectID="_1462863769" r:id="rId353"/>
        </w:object>
      </w:r>
    </w:p>
    <w:p w:rsidR="001555E4" w:rsidRDefault="001555E4" w:rsidP="001555E4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="00E645AD" w:rsidRPr="00E645AD">
        <w:rPr>
          <w:rFonts w:ascii="Franklin Gothic Book" w:hAnsi="Franklin Gothic Book"/>
          <w:position w:val="-16"/>
        </w:rPr>
        <w:object w:dxaOrig="859" w:dyaOrig="499">
          <v:shape id="_x0000_i1201" type="#_x0000_t75" style="width:43.2pt;height:25.05pt" o:ole="">
            <v:imagedata r:id="rId354" o:title=""/>
          </v:shape>
          <o:OLEObject Type="Embed" ProgID="Equation.DSMT4" ShapeID="_x0000_i1201" DrawAspect="Content" ObjectID="_1462863770" r:id="rId355"/>
        </w:object>
      </w:r>
    </w:p>
    <w:p w:rsidR="001555E4" w:rsidRDefault="001555E4" w:rsidP="001555E4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="00E645AD" w:rsidRPr="00E645AD">
        <w:rPr>
          <w:rFonts w:ascii="Franklin Gothic Book" w:hAnsi="Franklin Gothic Book"/>
          <w:position w:val="-14"/>
        </w:rPr>
        <w:object w:dxaOrig="859" w:dyaOrig="440">
          <v:shape id="_x0000_i1202" type="#_x0000_t75" style="width:43.2pt;height:21.9pt" o:ole="">
            <v:imagedata r:id="rId356" o:title=""/>
          </v:shape>
          <o:OLEObject Type="Embed" ProgID="Equation.DSMT4" ShapeID="_x0000_i1202" DrawAspect="Content" ObjectID="_1462863771" r:id="rId357"/>
        </w:object>
      </w:r>
    </w:p>
    <w:p w:rsidR="008F209D" w:rsidRDefault="00354BD7" w:rsidP="00F3780E">
      <w:pPr>
        <w:rPr>
          <w:rFonts w:ascii="Franklin Gothic Book" w:hAnsi="Franklin Gothic Book"/>
        </w:rPr>
      </w:pPr>
      <w:r>
        <w:rPr>
          <w:rFonts w:ascii="Franklin Gothic Book" w:hAnsi="Franklin Gothic Book"/>
        </w:rPr>
        <w:br w:type="page"/>
      </w:r>
      <w:r w:rsidR="008F209D">
        <w:rPr>
          <w:rFonts w:ascii="Franklin Gothic Book" w:hAnsi="Franklin Gothic Book"/>
        </w:rPr>
        <w:lastRenderedPageBreak/>
        <w:t>35.</w:t>
      </w:r>
      <w:r w:rsidR="008F209D">
        <w:rPr>
          <w:rFonts w:ascii="Franklin Gothic Book" w:hAnsi="Franklin Gothic Book"/>
        </w:rPr>
        <w:tab/>
      </w:r>
      <w:r w:rsidR="00177952">
        <w:rPr>
          <w:rFonts w:ascii="Franklin Gothic Book" w:hAnsi="Franklin Gothic Book"/>
        </w:rPr>
        <w:t>Solve for x:</w:t>
      </w:r>
      <w:r w:rsidR="00177952">
        <w:rPr>
          <w:rFonts w:ascii="Franklin Gothic Book" w:hAnsi="Franklin Gothic Book"/>
        </w:rPr>
        <w:tab/>
      </w:r>
      <w:r w:rsidR="00177952" w:rsidRPr="00177952">
        <w:rPr>
          <w:rFonts w:ascii="Franklin Gothic Book" w:hAnsi="Franklin Gothic Book"/>
          <w:position w:val="-8"/>
        </w:rPr>
        <w:object w:dxaOrig="999" w:dyaOrig="360">
          <v:shape id="_x0000_i1203" type="#_x0000_t75" style="width:50.1pt;height:18.15pt" o:ole="">
            <v:imagedata r:id="rId358" o:title=""/>
          </v:shape>
          <o:OLEObject Type="Embed" ProgID="Equation.DSMT4" ShapeID="_x0000_i1203" DrawAspect="Content" ObjectID="_1462863772" r:id="rId359"/>
        </w:object>
      </w:r>
      <w:r w:rsidR="008F209D">
        <w:rPr>
          <w:rFonts w:ascii="Franklin Gothic Book" w:hAnsi="Franklin Gothic Book"/>
        </w:rPr>
        <w:t xml:space="preserve"> </w:t>
      </w:r>
    </w:p>
    <w:p w:rsidR="008F209D" w:rsidRDefault="008F209D" w:rsidP="00F3780E">
      <w:pPr>
        <w:rPr>
          <w:rFonts w:ascii="Franklin Gothic Book" w:hAnsi="Franklin Gothic Book"/>
          <w:b/>
        </w:rPr>
      </w:pPr>
    </w:p>
    <w:p w:rsidR="008F209D" w:rsidRPr="00155652" w:rsidRDefault="008F209D" w:rsidP="008F209D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="0080349A" w:rsidRPr="0080349A">
        <w:rPr>
          <w:rFonts w:ascii="Franklin Gothic Book" w:hAnsi="Franklin Gothic Book"/>
          <w:position w:val="-14"/>
        </w:rPr>
        <w:object w:dxaOrig="240" w:dyaOrig="400">
          <v:shape id="_x0000_i1204" type="#_x0000_t75" style="width:11.9pt;height:20.05pt" o:ole="">
            <v:imagedata r:id="rId360" o:title=""/>
          </v:shape>
          <o:OLEObject Type="Embed" ProgID="Equation.DSMT4" ShapeID="_x0000_i1204" DrawAspect="Content" ObjectID="_1462863773" r:id="rId361"/>
        </w:object>
      </w:r>
    </w:p>
    <w:p w:rsidR="008F209D" w:rsidRDefault="008F209D" w:rsidP="008F209D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="0080349A" w:rsidRPr="0080349A">
        <w:rPr>
          <w:rFonts w:ascii="Franklin Gothic Book" w:hAnsi="Franklin Gothic Book"/>
          <w:position w:val="-14"/>
        </w:rPr>
        <w:object w:dxaOrig="220" w:dyaOrig="400">
          <v:shape id="_x0000_i1205" type="#_x0000_t75" style="width:11.25pt;height:20.05pt" o:ole="">
            <v:imagedata r:id="rId362" o:title=""/>
          </v:shape>
          <o:OLEObject Type="Embed" ProgID="Equation.DSMT4" ShapeID="_x0000_i1205" DrawAspect="Content" ObjectID="_1462863774" r:id="rId363"/>
        </w:object>
      </w:r>
    </w:p>
    <w:p w:rsidR="008F209D" w:rsidRPr="00155652" w:rsidRDefault="008F209D" w:rsidP="008F209D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="0080349A" w:rsidRPr="0080349A">
        <w:rPr>
          <w:rFonts w:ascii="Franklin Gothic Book" w:hAnsi="Franklin Gothic Book"/>
          <w:position w:val="-4"/>
        </w:rPr>
        <w:object w:dxaOrig="200" w:dyaOrig="260">
          <v:shape id="_x0000_i1206" type="#_x0000_t75" style="width:10pt;height:13.15pt" o:ole="">
            <v:imagedata r:id="rId364" o:title=""/>
          </v:shape>
          <o:OLEObject Type="Embed" ProgID="Equation.DSMT4" ShapeID="_x0000_i1206" DrawAspect="Content" ObjectID="_1462863775" r:id="rId365"/>
        </w:object>
      </w:r>
    </w:p>
    <w:p w:rsidR="008F209D" w:rsidRDefault="008F209D" w:rsidP="008F209D">
      <w:pPr>
        <w:ind w:left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="0080349A" w:rsidRPr="0080349A">
        <w:rPr>
          <w:rFonts w:ascii="Franklin Gothic Book" w:hAnsi="Franklin Gothic Book"/>
          <w:position w:val="-4"/>
        </w:rPr>
        <w:object w:dxaOrig="220" w:dyaOrig="260">
          <v:shape id="_x0000_i1207" type="#_x0000_t75" style="width:11.25pt;height:13.15pt" o:ole="">
            <v:imagedata r:id="rId366" o:title=""/>
          </v:shape>
          <o:OLEObject Type="Embed" ProgID="Equation.DSMT4" ShapeID="_x0000_i1207" DrawAspect="Content" ObjectID="_1462863776" r:id="rId367"/>
        </w:object>
      </w:r>
    </w:p>
    <w:p w:rsidR="007E3D45" w:rsidRDefault="007E3D45" w:rsidP="007E3D45">
      <w:pPr>
        <w:rPr>
          <w:rFonts w:ascii="Franklin Gothic Book" w:hAnsi="Franklin Gothic Book"/>
        </w:rPr>
      </w:pPr>
    </w:p>
    <w:p w:rsidR="007E3D45" w:rsidRDefault="007E3D45" w:rsidP="007E3D45">
      <w:pPr>
        <w:rPr>
          <w:rFonts w:ascii="Franklin Gothic Book" w:hAnsi="Franklin Gothic Book"/>
        </w:rPr>
      </w:pPr>
      <w:r>
        <w:rPr>
          <w:rFonts w:ascii="Franklin Gothic Book" w:hAnsi="Franklin Gothic Book"/>
        </w:rPr>
        <w:t>36.</w:t>
      </w:r>
      <w:r>
        <w:rPr>
          <w:rFonts w:ascii="Franklin Gothic Book" w:hAnsi="Franklin Gothic Book"/>
        </w:rPr>
        <w:tab/>
      </w:r>
      <w:r w:rsidR="00876DB7">
        <w:rPr>
          <w:rFonts w:ascii="Franklin Gothic Book" w:hAnsi="Franklin Gothic Book"/>
        </w:rPr>
        <w:t>Solve for x:</w:t>
      </w:r>
      <w:r w:rsidR="00876DB7">
        <w:rPr>
          <w:rFonts w:ascii="Franklin Gothic Book" w:hAnsi="Franklin Gothic Book"/>
        </w:rPr>
        <w:tab/>
      </w:r>
      <w:r w:rsidR="00876DB7" w:rsidRPr="007E3D45">
        <w:rPr>
          <w:rFonts w:ascii="Franklin Gothic Book" w:hAnsi="Franklin Gothic Book"/>
          <w:position w:val="-16"/>
        </w:rPr>
        <w:object w:dxaOrig="1520" w:dyaOrig="499">
          <v:shape id="_x0000_i1208" type="#_x0000_t75" style="width:75.75pt;height:25.05pt" o:ole="">
            <v:imagedata r:id="rId368" o:title=""/>
          </v:shape>
          <o:OLEObject Type="Embed" ProgID="Equation.DSMT4" ShapeID="_x0000_i1208" DrawAspect="Content" ObjectID="_1462863777" r:id="rId369"/>
        </w:object>
      </w:r>
    </w:p>
    <w:p w:rsidR="007E3D45" w:rsidRDefault="007E3D45" w:rsidP="007E3D45">
      <w:pPr>
        <w:rPr>
          <w:rFonts w:ascii="Franklin Gothic Book" w:hAnsi="Franklin Gothic Book"/>
        </w:rPr>
      </w:pPr>
    </w:p>
    <w:p w:rsidR="00ED61ED" w:rsidRPr="00155652" w:rsidRDefault="00ED61ED" w:rsidP="00ED61ED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="00917672" w:rsidRPr="0080349A">
        <w:rPr>
          <w:rFonts w:ascii="Franklin Gothic Book" w:hAnsi="Franklin Gothic Book"/>
          <w:position w:val="-14"/>
        </w:rPr>
        <w:object w:dxaOrig="340" w:dyaOrig="400">
          <v:shape id="_x0000_i1209" type="#_x0000_t75" style="width:16.9pt;height:20.05pt" o:ole="">
            <v:imagedata r:id="rId370" o:title=""/>
          </v:shape>
          <o:OLEObject Type="Embed" ProgID="Equation.DSMT4" ShapeID="_x0000_i1209" DrawAspect="Content" ObjectID="_1462863778" r:id="rId371"/>
        </w:object>
      </w:r>
      <w:r w:rsidR="00917672">
        <w:rPr>
          <w:rFonts w:ascii="Franklin Gothic Book" w:hAnsi="Franklin Gothic Book"/>
        </w:rPr>
        <w:t xml:space="preserve"> </w:t>
      </w:r>
    </w:p>
    <w:p w:rsidR="00ED61ED" w:rsidRDefault="00ED61ED" w:rsidP="00ED61ED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="00917672" w:rsidRPr="0080349A">
        <w:rPr>
          <w:rFonts w:ascii="Franklin Gothic Book" w:hAnsi="Franklin Gothic Book"/>
          <w:position w:val="-14"/>
        </w:rPr>
        <w:object w:dxaOrig="340" w:dyaOrig="400">
          <v:shape id="_x0000_i1210" type="#_x0000_t75" style="width:16.9pt;height:20.05pt" o:ole="">
            <v:imagedata r:id="rId372" o:title=""/>
          </v:shape>
          <o:OLEObject Type="Embed" ProgID="Equation.DSMT4" ShapeID="_x0000_i1210" DrawAspect="Content" ObjectID="_1462863779" r:id="rId373"/>
        </w:object>
      </w:r>
    </w:p>
    <w:p w:rsidR="00ED61ED" w:rsidRPr="00155652" w:rsidRDefault="00ED61ED" w:rsidP="00ED61ED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="00917672" w:rsidRPr="0080349A">
        <w:rPr>
          <w:rFonts w:ascii="Franklin Gothic Book" w:hAnsi="Franklin Gothic Book"/>
          <w:position w:val="-14"/>
        </w:rPr>
        <w:object w:dxaOrig="340" w:dyaOrig="400">
          <v:shape id="_x0000_i1211" type="#_x0000_t75" style="width:16.9pt;height:20.05pt" o:ole="">
            <v:imagedata r:id="rId374" o:title=""/>
          </v:shape>
          <o:OLEObject Type="Embed" ProgID="Equation.DSMT4" ShapeID="_x0000_i1211" DrawAspect="Content" ObjectID="_1462863780" r:id="rId375"/>
        </w:object>
      </w:r>
    </w:p>
    <w:p w:rsidR="00ED61ED" w:rsidRDefault="00ED61ED" w:rsidP="00ED61ED">
      <w:pPr>
        <w:ind w:left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="00917672" w:rsidRPr="0080349A">
        <w:rPr>
          <w:rFonts w:ascii="Franklin Gothic Book" w:hAnsi="Franklin Gothic Book"/>
          <w:position w:val="-14"/>
        </w:rPr>
        <w:object w:dxaOrig="340" w:dyaOrig="400">
          <v:shape id="_x0000_i1212" type="#_x0000_t75" style="width:16.9pt;height:20.05pt" o:ole="">
            <v:imagedata r:id="rId376" o:title=""/>
          </v:shape>
          <o:OLEObject Type="Embed" ProgID="Equation.DSMT4" ShapeID="_x0000_i1212" DrawAspect="Content" ObjectID="_1462863781" r:id="rId377"/>
        </w:object>
      </w:r>
    </w:p>
    <w:p w:rsidR="007E3D45" w:rsidRDefault="007E3D45" w:rsidP="007E3D45">
      <w:pPr>
        <w:rPr>
          <w:rFonts w:ascii="Franklin Gothic Book" w:hAnsi="Franklin Gothic Book"/>
        </w:rPr>
      </w:pPr>
    </w:p>
    <w:p w:rsidR="00F656BF" w:rsidRDefault="00F656BF" w:rsidP="00F656BF">
      <w:pPr>
        <w:rPr>
          <w:rFonts w:ascii="Franklin Gothic Book" w:hAnsi="Franklin Gothic Book"/>
        </w:rPr>
      </w:pPr>
      <w:r>
        <w:rPr>
          <w:rFonts w:ascii="Franklin Gothic Book" w:hAnsi="Franklin Gothic Book"/>
        </w:rPr>
        <w:t>37.</w:t>
      </w:r>
      <w:r>
        <w:rPr>
          <w:rFonts w:ascii="Franklin Gothic Book" w:hAnsi="Franklin Gothic Book"/>
        </w:rPr>
        <w:tab/>
      </w:r>
      <w:r w:rsidR="00BB385C">
        <w:rPr>
          <w:rFonts w:ascii="Franklin Gothic Book" w:hAnsi="Franklin Gothic Book"/>
        </w:rPr>
        <w:t xml:space="preserve">What is the y-intercept of the function </w:t>
      </w:r>
      <w:r w:rsidR="00BB385C" w:rsidRPr="00BB385C">
        <w:rPr>
          <w:rFonts w:ascii="Franklin Gothic Book" w:hAnsi="Franklin Gothic Book"/>
          <w:position w:val="-14"/>
        </w:rPr>
        <w:object w:dxaOrig="1860" w:dyaOrig="440">
          <v:shape id="_x0000_i1213" type="#_x0000_t75" style="width:93.3pt;height:21.9pt" o:ole="">
            <v:imagedata r:id="rId378" o:title=""/>
          </v:shape>
          <o:OLEObject Type="Embed" ProgID="Equation.DSMT4" ShapeID="_x0000_i1213" DrawAspect="Content" ObjectID="_1462863782" r:id="rId379"/>
        </w:object>
      </w:r>
      <w:r w:rsidR="000279FB">
        <w:rPr>
          <w:rFonts w:ascii="Franklin Gothic Book" w:hAnsi="Franklin Gothic Book"/>
        </w:rPr>
        <w:t>?</w:t>
      </w:r>
    </w:p>
    <w:p w:rsidR="00F656BF" w:rsidRDefault="00F656BF" w:rsidP="00F656BF">
      <w:pPr>
        <w:rPr>
          <w:rFonts w:ascii="Franklin Gothic Book" w:hAnsi="Franklin Gothic Book"/>
        </w:rPr>
      </w:pPr>
    </w:p>
    <w:p w:rsidR="00F656BF" w:rsidRPr="00155652" w:rsidRDefault="00F656BF" w:rsidP="00F656BF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="00BB385C">
        <w:rPr>
          <w:rFonts w:ascii="Franklin Gothic Book" w:hAnsi="Franklin Gothic Book"/>
        </w:rPr>
        <w:t xml:space="preserve">–22 </w:t>
      </w:r>
    </w:p>
    <w:p w:rsidR="00F656BF" w:rsidRDefault="00F656BF" w:rsidP="00F656BF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="00BB385C">
        <w:rPr>
          <w:rFonts w:ascii="Franklin Gothic Book" w:hAnsi="Franklin Gothic Book"/>
        </w:rPr>
        <w:t>–6</w:t>
      </w:r>
    </w:p>
    <w:p w:rsidR="00F656BF" w:rsidRPr="00155652" w:rsidRDefault="00F656BF" w:rsidP="00F656BF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="00BB385C">
        <w:rPr>
          <w:rFonts w:ascii="Franklin Gothic Book" w:hAnsi="Franklin Gothic Book"/>
        </w:rPr>
        <w:t>14</w:t>
      </w:r>
    </w:p>
    <w:p w:rsidR="00F656BF" w:rsidRDefault="00F656BF" w:rsidP="00F656BF">
      <w:pPr>
        <w:ind w:left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="00BB385C">
        <w:rPr>
          <w:rFonts w:ascii="Franklin Gothic Book" w:hAnsi="Franklin Gothic Book"/>
        </w:rPr>
        <w:t>32</w:t>
      </w:r>
    </w:p>
    <w:p w:rsidR="00BB385C" w:rsidRDefault="00BB385C" w:rsidP="00F656BF">
      <w:pPr>
        <w:ind w:left="720"/>
        <w:rPr>
          <w:rFonts w:ascii="Franklin Gothic Book" w:hAnsi="Franklin Gothic Book"/>
        </w:rPr>
      </w:pPr>
    </w:p>
    <w:p w:rsidR="00830518" w:rsidRPr="00830518" w:rsidRDefault="00830518" w:rsidP="00830518">
      <w:pPr>
        <w:rPr>
          <w:rFonts w:ascii="Franklin Gothic Book" w:hAnsi="Franklin Gothic Book"/>
        </w:rPr>
      </w:pPr>
      <w:r>
        <w:rPr>
          <w:rFonts w:ascii="Franklin Gothic Book" w:hAnsi="Franklin Gothic Book"/>
        </w:rPr>
        <w:t>38</w:t>
      </w:r>
      <w:r w:rsidRPr="00830518">
        <w:rPr>
          <w:rFonts w:ascii="Franklin Gothic Book" w:hAnsi="Franklin Gothic Book"/>
        </w:rPr>
        <w:t>.</w:t>
      </w:r>
      <w:r w:rsidRPr="00830518">
        <w:rPr>
          <w:rFonts w:ascii="Franklin Gothic Book" w:hAnsi="Franklin Gothic Book"/>
        </w:rPr>
        <w:tab/>
        <w:t xml:space="preserve">Which transformations of </w:t>
      </w:r>
      <w:r w:rsidR="0000111E" w:rsidRPr="00830518">
        <w:rPr>
          <w:rFonts w:ascii="Franklin Gothic Book" w:hAnsi="Franklin Gothic Book"/>
          <w:position w:val="-10"/>
        </w:rPr>
        <w:object w:dxaOrig="660" w:dyaOrig="360">
          <v:shape id="_x0000_i1214" type="#_x0000_t75" style="width:33.2pt;height:18.15pt" o:ole="">
            <v:imagedata r:id="rId380" o:title=""/>
          </v:shape>
          <o:OLEObject Type="Embed" ProgID="Equation.DSMT4" ShapeID="_x0000_i1214" DrawAspect="Content" ObjectID="_1462863783" r:id="rId381"/>
        </w:object>
      </w:r>
      <w:r w:rsidRPr="00830518">
        <w:rPr>
          <w:rFonts w:ascii="Franklin Gothic Book" w:hAnsi="Franklin Gothic Book"/>
        </w:rPr>
        <w:t xml:space="preserve"> produce the function </w:t>
      </w:r>
      <w:r w:rsidR="0000111E" w:rsidRPr="00BB385C">
        <w:rPr>
          <w:rFonts w:ascii="Franklin Gothic Book" w:hAnsi="Franklin Gothic Book"/>
          <w:position w:val="-14"/>
        </w:rPr>
        <w:object w:dxaOrig="1219" w:dyaOrig="440">
          <v:shape id="_x0000_i1215" type="#_x0000_t75" style="width:60.75pt;height:21.9pt" o:ole="">
            <v:imagedata r:id="rId382" o:title=""/>
          </v:shape>
          <o:OLEObject Type="Embed" ProgID="Equation.DSMT4" ShapeID="_x0000_i1215" DrawAspect="Content" ObjectID="_1462863784" r:id="rId383"/>
        </w:object>
      </w:r>
      <w:r w:rsidRPr="00830518">
        <w:rPr>
          <w:rFonts w:ascii="Franklin Gothic Book" w:hAnsi="Franklin Gothic Book"/>
        </w:rPr>
        <w:t>?</w:t>
      </w:r>
    </w:p>
    <w:p w:rsidR="00830518" w:rsidRPr="00830518" w:rsidRDefault="00830518" w:rsidP="00830518">
      <w:pPr>
        <w:rPr>
          <w:rFonts w:ascii="Franklin Gothic Book" w:hAnsi="Franklin Gothic Book"/>
        </w:rPr>
      </w:pPr>
    </w:p>
    <w:tbl>
      <w:tblPr>
        <w:tblW w:w="5580" w:type="dxa"/>
        <w:tblInd w:w="110" w:type="dxa"/>
        <w:tblLayout w:type="fixed"/>
        <w:tblCellMar>
          <w:left w:w="110" w:type="dxa"/>
          <w:right w:w="110" w:type="dxa"/>
        </w:tblCellMar>
        <w:tblLook w:val="0000"/>
      </w:tblPr>
      <w:tblGrid>
        <w:gridCol w:w="1440"/>
        <w:gridCol w:w="2160"/>
        <w:gridCol w:w="1980"/>
      </w:tblGrid>
      <w:tr w:rsidR="000E25F4" w:rsidRPr="00830518" w:rsidTr="000E25F4">
        <w:trPr>
          <w:cantSplit/>
          <w:trHeight w:val="423"/>
        </w:trPr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0E25F4" w:rsidRPr="00830518" w:rsidRDefault="00B22A22" w:rsidP="005029D2">
            <w:pPr>
              <w:spacing w:before="115" w:after="57"/>
              <w:rPr>
                <w:rFonts w:ascii="Franklin Gothic Book" w:hAnsi="Franklin Gothic Book"/>
              </w:rPr>
            </w:pPr>
            <w:r w:rsidRPr="00830518">
              <w:rPr>
                <w:rFonts w:ascii="Franklin Gothic Book" w:hAnsi="Franklin Gothic Book"/>
                <w:lang w:val="en-CA"/>
              </w:rPr>
              <w:fldChar w:fldCharType="begin"/>
            </w:r>
            <w:r w:rsidR="000E25F4" w:rsidRPr="00830518">
              <w:rPr>
                <w:rFonts w:ascii="Franklin Gothic Book" w:hAnsi="Franklin Gothic Book"/>
                <w:lang w:val="en-CA"/>
              </w:rPr>
              <w:instrText xml:space="preserve"> SEQ CHAPTER \h \r 1</w:instrText>
            </w:r>
            <w:r w:rsidRPr="00830518">
              <w:rPr>
                <w:rFonts w:ascii="Franklin Gothic Book" w:hAnsi="Franklin Gothic Book"/>
                <w:lang w:val="en-CA"/>
              </w:rPr>
              <w:fldChar w:fldCharType="end"/>
            </w:r>
          </w:p>
        </w:tc>
        <w:tc>
          <w:tcPr>
            <w:tcW w:w="2160" w:type="dxa"/>
            <w:tcBorders>
              <w:top w:val="nil"/>
              <w:left w:val="nil"/>
              <w:bottom w:val="single" w:sz="6" w:space="0" w:color="000000"/>
              <w:right w:val="nil"/>
            </w:tcBorders>
            <w:shd w:val="pct20" w:color="000000" w:fill="FFFFFF"/>
            <w:vAlign w:val="center"/>
          </w:tcPr>
          <w:p w:rsidR="000E25F4" w:rsidRPr="00830518" w:rsidRDefault="000E25F4" w:rsidP="00110EAD">
            <w:pPr>
              <w:spacing w:before="115" w:after="57"/>
              <w:jc w:val="center"/>
              <w:rPr>
                <w:rFonts w:ascii="Franklin Gothic Book" w:hAnsi="Franklin Gothic Book"/>
              </w:rPr>
            </w:pPr>
            <w:r w:rsidRPr="00830518">
              <w:rPr>
                <w:rFonts w:ascii="Franklin Gothic Book" w:hAnsi="Franklin Gothic Book"/>
              </w:rPr>
              <w:t>Horizontal Translation</w:t>
            </w:r>
          </w:p>
        </w:tc>
        <w:tc>
          <w:tcPr>
            <w:tcW w:w="1980" w:type="dxa"/>
            <w:tcBorders>
              <w:top w:val="nil"/>
              <w:left w:val="single" w:sz="6" w:space="0" w:color="000000"/>
              <w:bottom w:val="single" w:sz="6" w:space="0" w:color="000000"/>
              <w:right w:val="nil"/>
            </w:tcBorders>
            <w:shd w:val="pct20" w:color="000000" w:fill="FFFFFF"/>
          </w:tcPr>
          <w:p w:rsidR="000E25F4" w:rsidRPr="00830518" w:rsidRDefault="000E25F4" w:rsidP="00110EAD">
            <w:pPr>
              <w:spacing w:before="115" w:after="57"/>
              <w:jc w:val="center"/>
              <w:rPr>
                <w:rFonts w:ascii="Franklin Gothic Book" w:hAnsi="Franklin Gothic Book"/>
              </w:rPr>
            </w:pPr>
            <w:r>
              <w:rPr>
                <w:rFonts w:ascii="Franklin Gothic Book" w:hAnsi="Franklin Gothic Book"/>
              </w:rPr>
              <w:t>Horizontal Stretch Factor</w:t>
            </w:r>
          </w:p>
        </w:tc>
      </w:tr>
      <w:tr w:rsidR="000E25F4" w:rsidRPr="00830518" w:rsidTr="000E25F4">
        <w:trPr>
          <w:cantSplit/>
          <w:trHeight w:val="418"/>
        </w:trPr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E25F4" w:rsidRPr="00830518" w:rsidRDefault="000E25F4" w:rsidP="005029D2">
            <w:pPr>
              <w:spacing w:before="115" w:after="57"/>
              <w:rPr>
                <w:rFonts w:ascii="Franklin Gothic Book" w:hAnsi="Franklin Gothic Book"/>
              </w:rPr>
            </w:pPr>
            <w:r w:rsidRPr="00830518">
              <w:rPr>
                <w:rFonts w:ascii="Franklin Gothic Book" w:hAnsi="Franklin Gothic Book"/>
              </w:rPr>
              <w:t xml:space="preserve">          (A)</w:t>
            </w:r>
          </w:p>
        </w:tc>
        <w:tc>
          <w:tcPr>
            <w:tcW w:w="2160" w:type="dxa"/>
            <w:tcBorders>
              <w:top w:val="single" w:sz="6" w:space="0" w:color="000000"/>
              <w:left w:val="nil"/>
              <w:bottom w:val="nil"/>
              <w:right w:val="nil"/>
            </w:tcBorders>
            <w:vAlign w:val="center"/>
          </w:tcPr>
          <w:p w:rsidR="000E25F4" w:rsidRPr="00830518" w:rsidRDefault="000E25F4" w:rsidP="008628CA">
            <w:pPr>
              <w:spacing w:before="115" w:after="57"/>
              <w:jc w:val="center"/>
              <w:rPr>
                <w:rFonts w:ascii="Franklin Gothic Book" w:hAnsi="Franklin Gothic Book"/>
              </w:rPr>
            </w:pPr>
            <w:r>
              <w:rPr>
                <w:rFonts w:ascii="Franklin Gothic Book" w:hAnsi="Franklin Gothic Book"/>
              </w:rPr>
              <w:t>1 unit</w:t>
            </w:r>
            <w:r w:rsidRPr="00830518">
              <w:rPr>
                <w:rFonts w:ascii="Franklin Gothic Book" w:hAnsi="Franklin Gothic Book"/>
              </w:rPr>
              <w:t xml:space="preserve"> </w:t>
            </w:r>
            <w:r>
              <w:rPr>
                <w:rFonts w:ascii="Franklin Gothic Book" w:hAnsi="Franklin Gothic Book"/>
              </w:rPr>
              <w:t>right</w:t>
            </w:r>
          </w:p>
        </w:tc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  <w:vAlign w:val="center"/>
          </w:tcPr>
          <w:p w:rsidR="000E25F4" w:rsidRPr="00830518" w:rsidRDefault="000E25F4" w:rsidP="005029D2">
            <w:pPr>
              <w:spacing w:before="115" w:after="57"/>
              <w:jc w:val="center"/>
              <w:rPr>
                <w:rFonts w:ascii="Franklin Gothic Book" w:hAnsi="Franklin Gothic Book"/>
              </w:rPr>
            </w:pPr>
            <w:r w:rsidRPr="000F630F">
              <w:rPr>
                <w:rFonts w:ascii="Franklin Gothic Book" w:hAnsi="Franklin Gothic Book"/>
                <w:position w:val="-14"/>
              </w:rPr>
              <w:object w:dxaOrig="220" w:dyaOrig="400">
                <v:shape id="_x0000_i1216" type="#_x0000_t75" style="width:11.25pt;height:20.05pt" o:ole="">
                  <v:imagedata r:id="rId384" o:title=""/>
                </v:shape>
                <o:OLEObject Type="Embed" ProgID="Equation.DSMT4" ShapeID="_x0000_i1216" DrawAspect="Content" ObjectID="_1462863785" r:id="rId385"/>
              </w:object>
            </w:r>
          </w:p>
        </w:tc>
      </w:tr>
      <w:tr w:rsidR="000E25F4" w:rsidRPr="00830518" w:rsidTr="000E25F4">
        <w:trPr>
          <w:cantSplit/>
          <w:trHeight w:val="585"/>
        </w:trPr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E25F4" w:rsidRPr="00830518" w:rsidRDefault="000E25F4" w:rsidP="005029D2">
            <w:pPr>
              <w:spacing w:before="115" w:after="57"/>
              <w:rPr>
                <w:rFonts w:ascii="Franklin Gothic Book" w:hAnsi="Franklin Gothic Book"/>
              </w:rPr>
            </w:pPr>
            <w:r w:rsidRPr="00830518">
              <w:rPr>
                <w:rFonts w:ascii="Franklin Gothic Book" w:hAnsi="Franklin Gothic Book"/>
              </w:rPr>
              <w:t xml:space="preserve">          (B)</w:t>
            </w:r>
          </w:p>
        </w:tc>
        <w:tc>
          <w:tcPr>
            <w:tcW w:w="2160" w:type="dxa"/>
            <w:tcBorders>
              <w:left w:val="nil"/>
              <w:bottom w:val="nil"/>
              <w:right w:val="nil"/>
            </w:tcBorders>
            <w:vAlign w:val="center"/>
          </w:tcPr>
          <w:p w:rsidR="000E25F4" w:rsidRPr="00830518" w:rsidRDefault="000E25F4" w:rsidP="008628CA">
            <w:pPr>
              <w:spacing w:before="115" w:after="57"/>
              <w:jc w:val="center"/>
              <w:rPr>
                <w:rFonts w:ascii="Franklin Gothic Book" w:hAnsi="Franklin Gothic Book"/>
              </w:rPr>
            </w:pPr>
            <w:r>
              <w:rPr>
                <w:rFonts w:ascii="Franklin Gothic Book" w:hAnsi="Franklin Gothic Book"/>
              </w:rPr>
              <w:t>1 unit right</w:t>
            </w:r>
          </w:p>
        </w:tc>
        <w:tc>
          <w:tcPr>
            <w:tcW w:w="1980" w:type="dxa"/>
            <w:tcBorders>
              <w:left w:val="single" w:sz="6" w:space="0" w:color="000000"/>
              <w:bottom w:val="nil"/>
              <w:right w:val="nil"/>
            </w:tcBorders>
            <w:vAlign w:val="center"/>
          </w:tcPr>
          <w:p w:rsidR="000E25F4" w:rsidRPr="00830518" w:rsidRDefault="00126A5A" w:rsidP="005029D2">
            <w:pPr>
              <w:spacing w:before="115" w:after="57"/>
              <w:jc w:val="center"/>
              <w:rPr>
                <w:rFonts w:ascii="Franklin Gothic Book" w:hAnsi="Franklin Gothic Book"/>
              </w:rPr>
            </w:pPr>
            <w:r>
              <w:rPr>
                <w:rFonts w:ascii="Franklin Gothic Book" w:hAnsi="Franklin Gothic Book"/>
              </w:rPr>
              <w:t>5</w:t>
            </w:r>
          </w:p>
        </w:tc>
      </w:tr>
      <w:tr w:rsidR="000E25F4" w:rsidRPr="00830518" w:rsidTr="000E25F4">
        <w:trPr>
          <w:cantSplit/>
          <w:trHeight w:val="418"/>
        </w:trPr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E25F4" w:rsidRPr="00830518" w:rsidRDefault="000E25F4" w:rsidP="005029D2">
            <w:pPr>
              <w:spacing w:before="115" w:after="57"/>
              <w:rPr>
                <w:rFonts w:ascii="Franklin Gothic Book" w:hAnsi="Franklin Gothic Book"/>
              </w:rPr>
            </w:pPr>
            <w:r w:rsidRPr="00830518">
              <w:rPr>
                <w:rFonts w:ascii="Franklin Gothic Book" w:hAnsi="Franklin Gothic Book"/>
              </w:rPr>
              <w:t xml:space="preserve">          (C)</w:t>
            </w:r>
          </w:p>
        </w:tc>
        <w:tc>
          <w:tcPr>
            <w:tcW w:w="2160" w:type="dxa"/>
            <w:tcBorders>
              <w:left w:val="nil"/>
              <w:bottom w:val="nil"/>
              <w:right w:val="nil"/>
            </w:tcBorders>
            <w:vAlign w:val="center"/>
          </w:tcPr>
          <w:p w:rsidR="000E25F4" w:rsidRPr="00830518" w:rsidRDefault="000E25F4" w:rsidP="00E766BE">
            <w:pPr>
              <w:spacing w:before="115" w:after="57"/>
              <w:jc w:val="center"/>
              <w:rPr>
                <w:rFonts w:ascii="Franklin Gothic Book" w:hAnsi="Franklin Gothic Book"/>
              </w:rPr>
            </w:pPr>
            <w:r>
              <w:rPr>
                <w:rFonts w:ascii="Franklin Gothic Book" w:hAnsi="Franklin Gothic Book"/>
              </w:rPr>
              <w:t>5 units</w:t>
            </w:r>
            <w:r w:rsidRPr="00830518">
              <w:rPr>
                <w:rFonts w:ascii="Franklin Gothic Book" w:hAnsi="Franklin Gothic Book"/>
              </w:rPr>
              <w:t xml:space="preserve"> right</w:t>
            </w:r>
          </w:p>
        </w:tc>
        <w:tc>
          <w:tcPr>
            <w:tcW w:w="1980" w:type="dxa"/>
            <w:tcBorders>
              <w:left w:val="single" w:sz="6" w:space="0" w:color="000000"/>
              <w:bottom w:val="nil"/>
              <w:right w:val="nil"/>
            </w:tcBorders>
            <w:vAlign w:val="center"/>
          </w:tcPr>
          <w:p w:rsidR="000E25F4" w:rsidRPr="00830518" w:rsidRDefault="000E25F4" w:rsidP="005029D2">
            <w:pPr>
              <w:spacing w:before="115" w:after="57"/>
              <w:jc w:val="center"/>
              <w:rPr>
                <w:rFonts w:ascii="Franklin Gothic Book" w:hAnsi="Franklin Gothic Book"/>
              </w:rPr>
            </w:pPr>
            <w:r w:rsidRPr="000F630F">
              <w:rPr>
                <w:rFonts w:ascii="Franklin Gothic Book" w:hAnsi="Franklin Gothic Book"/>
                <w:position w:val="-14"/>
              </w:rPr>
              <w:object w:dxaOrig="220" w:dyaOrig="400">
                <v:shape id="_x0000_i1217" type="#_x0000_t75" style="width:11.25pt;height:20.05pt" o:ole="">
                  <v:imagedata r:id="rId386" o:title=""/>
                </v:shape>
                <o:OLEObject Type="Embed" ProgID="Equation.DSMT4" ShapeID="_x0000_i1217" DrawAspect="Content" ObjectID="_1462863786" r:id="rId387"/>
              </w:object>
            </w:r>
          </w:p>
        </w:tc>
      </w:tr>
      <w:tr w:rsidR="000E25F4" w:rsidRPr="00830518" w:rsidTr="000E25F4">
        <w:trPr>
          <w:cantSplit/>
          <w:trHeight w:val="590"/>
        </w:trPr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E25F4" w:rsidRPr="00830518" w:rsidRDefault="000E25F4" w:rsidP="005029D2">
            <w:pPr>
              <w:spacing w:before="115" w:after="57"/>
              <w:rPr>
                <w:rFonts w:ascii="Franklin Gothic Book" w:hAnsi="Franklin Gothic Book"/>
              </w:rPr>
            </w:pPr>
            <w:r w:rsidRPr="00830518">
              <w:rPr>
                <w:rFonts w:ascii="Franklin Gothic Book" w:hAnsi="Franklin Gothic Book"/>
              </w:rPr>
              <w:t xml:space="preserve">          (D)</w:t>
            </w:r>
          </w:p>
        </w:tc>
        <w:tc>
          <w:tcPr>
            <w:tcW w:w="2160" w:type="dxa"/>
            <w:tcBorders>
              <w:left w:val="nil"/>
              <w:bottom w:val="nil"/>
              <w:right w:val="nil"/>
            </w:tcBorders>
            <w:vAlign w:val="center"/>
          </w:tcPr>
          <w:p w:rsidR="000E25F4" w:rsidRPr="00830518" w:rsidRDefault="000E25F4" w:rsidP="00E766BE">
            <w:pPr>
              <w:spacing w:before="115" w:after="57"/>
              <w:jc w:val="center"/>
              <w:rPr>
                <w:rFonts w:ascii="Franklin Gothic Book" w:hAnsi="Franklin Gothic Book"/>
              </w:rPr>
            </w:pPr>
            <w:r>
              <w:rPr>
                <w:rFonts w:ascii="Franklin Gothic Book" w:hAnsi="Franklin Gothic Book"/>
              </w:rPr>
              <w:t xml:space="preserve">5 units </w:t>
            </w:r>
            <w:r w:rsidRPr="00830518">
              <w:rPr>
                <w:rFonts w:ascii="Franklin Gothic Book" w:hAnsi="Franklin Gothic Book"/>
              </w:rPr>
              <w:t>right</w:t>
            </w:r>
          </w:p>
        </w:tc>
        <w:tc>
          <w:tcPr>
            <w:tcW w:w="1980" w:type="dxa"/>
            <w:tcBorders>
              <w:left w:val="single" w:sz="6" w:space="0" w:color="000000"/>
              <w:bottom w:val="nil"/>
              <w:right w:val="nil"/>
            </w:tcBorders>
            <w:vAlign w:val="center"/>
          </w:tcPr>
          <w:p w:rsidR="000E25F4" w:rsidRPr="00830518" w:rsidRDefault="00126A5A" w:rsidP="005029D2">
            <w:pPr>
              <w:spacing w:before="115" w:after="57"/>
              <w:jc w:val="center"/>
              <w:rPr>
                <w:rFonts w:ascii="Franklin Gothic Book" w:hAnsi="Franklin Gothic Book"/>
              </w:rPr>
            </w:pPr>
            <w:r>
              <w:rPr>
                <w:rFonts w:ascii="Franklin Gothic Book" w:hAnsi="Franklin Gothic Book"/>
              </w:rPr>
              <w:t>5</w:t>
            </w:r>
          </w:p>
        </w:tc>
      </w:tr>
    </w:tbl>
    <w:p w:rsidR="00830518" w:rsidRDefault="00830518" w:rsidP="00A06FAE">
      <w:pPr>
        <w:rPr>
          <w:rFonts w:ascii="Franklin Gothic Book" w:hAnsi="Franklin Gothic Book"/>
        </w:rPr>
      </w:pPr>
    </w:p>
    <w:p w:rsidR="00584F48" w:rsidRDefault="00F56981" w:rsidP="00F3780E">
      <w:pPr>
        <w:rPr>
          <w:rFonts w:ascii="Franklin Gothic Book" w:hAnsi="Franklin Gothic Book"/>
          <w:b/>
        </w:rPr>
      </w:pPr>
      <w:r w:rsidRPr="00584F48">
        <w:rPr>
          <w:rFonts w:ascii="Franklin Gothic Book" w:hAnsi="Franklin Gothic Book"/>
        </w:rPr>
        <w:t>39.</w:t>
      </w:r>
      <w:r w:rsidRPr="00584F48">
        <w:rPr>
          <w:rFonts w:ascii="Franklin Gothic Book" w:hAnsi="Franklin Gothic Book"/>
        </w:rPr>
        <w:tab/>
      </w:r>
      <w:r w:rsidR="004B3ECA">
        <w:rPr>
          <w:rFonts w:ascii="Franklin Gothic Book" w:hAnsi="Franklin Gothic Book"/>
        </w:rPr>
        <w:t xml:space="preserve">What is the x-intercept of </w:t>
      </w:r>
      <w:r w:rsidR="004B3ECA" w:rsidRPr="004B3ECA">
        <w:rPr>
          <w:rFonts w:ascii="Franklin Gothic Book" w:hAnsi="Franklin Gothic Book"/>
          <w:position w:val="-14"/>
        </w:rPr>
        <w:object w:dxaOrig="1540" w:dyaOrig="400">
          <v:shape id="_x0000_i1218" type="#_x0000_t75" style="width:77pt;height:20.05pt" o:ole="">
            <v:imagedata r:id="rId388" o:title=""/>
          </v:shape>
          <o:OLEObject Type="Embed" ProgID="Equation.DSMT4" ShapeID="_x0000_i1218" DrawAspect="Content" ObjectID="_1462863787" r:id="rId389"/>
        </w:object>
      </w:r>
      <w:r w:rsidR="004B3ECA">
        <w:rPr>
          <w:rFonts w:ascii="Franklin Gothic Book" w:hAnsi="Franklin Gothic Book"/>
        </w:rPr>
        <w:t>?</w:t>
      </w:r>
      <w:r w:rsidR="004B3ECA">
        <w:rPr>
          <w:rFonts w:ascii="Franklin Gothic Book" w:hAnsi="Franklin Gothic Book"/>
          <w:b/>
          <w:noProof/>
        </w:rPr>
        <w:t xml:space="preserve"> </w:t>
      </w:r>
    </w:p>
    <w:p w:rsidR="0071384E" w:rsidRDefault="00053BEC" w:rsidP="00F3780E">
      <w:pPr>
        <w:rPr>
          <w:rFonts w:ascii="Franklin Gothic Book" w:hAnsi="Franklin Gothic Book"/>
          <w:b/>
        </w:rPr>
      </w:pPr>
      <w:r>
        <w:rPr>
          <w:rFonts w:ascii="Franklin Gothic Book" w:hAnsi="Franklin Gothic Book"/>
          <w:b/>
        </w:rPr>
        <w:tab/>
      </w:r>
    </w:p>
    <w:p w:rsidR="00584F48" w:rsidRDefault="00584F48" w:rsidP="00584F48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>–4</w:t>
      </w:r>
    </w:p>
    <w:p w:rsidR="00584F48" w:rsidRDefault="00584F48" w:rsidP="00584F48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>–</w:t>
      </w:r>
      <w:r w:rsidR="004B3ECA">
        <w:rPr>
          <w:rFonts w:ascii="Franklin Gothic Book" w:hAnsi="Franklin Gothic Book"/>
        </w:rPr>
        <w:t>3</w:t>
      </w:r>
    </w:p>
    <w:p w:rsidR="00584F48" w:rsidRPr="00155652" w:rsidRDefault="00584F48" w:rsidP="00584F48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="004B3ECA">
        <w:rPr>
          <w:rFonts w:ascii="Franklin Gothic Book" w:hAnsi="Franklin Gothic Book"/>
        </w:rPr>
        <w:t>2</w:t>
      </w:r>
    </w:p>
    <w:p w:rsidR="00584F48" w:rsidRDefault="00584F48" w:rsidP="00584F48">
      <w:pPr>
        <w:ind w:left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="004B3ECA">
        <w:rPr>
          <w:rFonts w:ascii="Franklin Gothic Book" w:hAnsi="Franklin Gothic Book"/>
        </w:rPr>
        <w:t>16</w:t>
      </w:r>
    </w:p>
    <w:p w:rsidR="00913835" w:rsidRDefault="00913835" w:rsidP="00F3780E">
      <w:pPr>
        <w:rPr>
          <w:rFonts w:ascii="Franklin Gothic Book" w:hAnsi="Franklin Gothic Book"/>
          <w:b/>
        </w:rPr>
      </w:pPr>
    </w:p>
    <w:p w:rsidR="00A86533" w:rsidRDefault="006C6542" w:rsidP="00DC313E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</w:rPr>
        <w:br w:type="page"/>
      </w:r>
      <w:r w:rsidR="00B22A22">
        <w:rPr>
          <w:rFonts w:ascii="Franklin Gothic Book" w:hAnsi="Franklin Gothic Book"/>
          <w:noProof/>
        </w:rPr>
        <w:lastRenderedPageBreak/>
        <w:pict>
          <v:shape id="_x0000_s1417" type="#_x0000_t75" style="position:absolute;left:0;text-align:left;margin-left:180pt;margin-top:9.15pt;width:2in;height:124.95pt;z-index:251671552">
            <v:imagedata r:id="rId390" o:title=""/>
          </v:shape>
          <o:OLEObject Type="Embed" ProgID="FXDraw3.Document" ShapeID="_x0000_s1417" DrawAspect="Content" ObjectID="_1462863868" r:id="rId391"/>
        </w:pict>
      </w:r>
      <w:r w:rsidR="00913835" w:rsidRPr="00913835">
        <w:rPr>
          <w:rFonts w:ascii="Franklin Gothic Book" w:hAnsi="Franklin Gothic Book"/>
        </w:rPr>
        <w:t>40.</w:t>
      </w:r>
      <w:r w:rsidR="00913835" w:rsidRPr="00913835">
        <w:rPr>
          <w:rFonts w:ascii="Franklin Gothic Book" w:hAnsi="Franklin Gothic Book"/>
        </w:rPr>
        <w:tab/>
      </w:r>
      <w:r w:rsidR="001C417B">
        <w:rPr>
          <w:rFonts w:ascii="Franklin Gothic Book" w:hAnsi="Franklin Gothic Book"/>
        </w:rPr>
        <w:t>What function best represents the graph shown below?</w:t>
      </w:r>
    </w:p>
    <w:p w:rsidR="001C417B" w:rsidRDefault="001C417B" w:rsidP="00DC313E">
      <w:pPr>
        <w:ind w:left="720" w:hanging="720"/>
        <w:rPr>
          <w:rFonts w:ascii="Franklin Gothic Book" w:hAnsi="Franklin Gothic Book"/>
        </w:rPr>
      </w:pPr>
    </w:p>
    <w:p w:rsidR="001C417B" w:rsidRDefault="001C417B" w:rsidP="00DC313E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</w:p>
    <w:p w:rsidR="001C417B" w:rsidRDefault="001C417B" w:rsidP="00DC313E">
      <w:pPr>
        <w:ind w:left="720" w:hanging="720"/>
        <w:rPr>
          <w:rFonts w:ascii="Franklin Gothic Book" w:hAnsi="Franklin Gothic Book"/>
        </w:rPr>
      </w:pPr>
    </w:p>
    <w:p w:rsidR="001C417B" w:rsidRDefault="001C417B" w:rsidP="00DC313E">
      <w:pPr>
        <w:ind w:left="720" w:hanging="720"/>
        <w:rPr>
          <w:rFonts w:ascii="Franklin Gothic Book" w:hAnsi="Franklin Gothic Book"/>
        </w:rPr>
      </w:pPr>
    </w:p>
    <w:p w:rsidR="001C417B" w:rsidRDefault="001C417B" w:rsidP="00DC313E">
      <w:pPr>
        <w:ind w:left="720" w:hanging="720"/>
        <w:rPr>
          <w:rFonts w:ascii="Franklin Gothic Book" w:hAnsi="Franklin Gothic Book"/>
        </w:rPr>
      </w:pPr>
    </w:p>
    <w:p w:rsidR="001C417B" w:rsidRDefault="001C417B" w:rsidP="00DC313E">
      <w:pPr>
        <w:ind w:left="720" w:hanging="720"/>
        <w:rPr>
          <w:rFonts w:ascii="Franklin Gothic Book" w:hAnsi="Franklin Gothic Book"/>
        </w:rPr>
      </w:pPr>
    </w:p>
    <w:p w:rsidR="001C417B" w:rsidRDefault="001C417B" w:rsidP="00DC313E">
      <w:pPr>
        <w:ind w:left="720" w:hanging="720"/>
        <w:rPr>
          <w:rFonts w:ascii="Franklin Gothic Book" w:hAnsi="Franklin Gothic Book"/>
        </w:rPr>
      </w:pPr>
    </w:p>
    <w:p w:rsidR="001C417B" w:rsidRDefault="001C417B" w:rsidP="00DC313E">
      <w:pPr>
        <w:ind w:left="720" w:hanging="720"/>
        <w:rPr>
          <w:rFonts w:ascii="Franklin Gothic Book" w:hAnsi="Franklin Gothic Book"/>
        </w:rPr>
      </w:pPr>
    </w:p>
    <w:p w:rsidR="001C417B" w:rsidRDefault="001C417B" w:rsidP="00DC313E">
      <w:pPr>
        <w:ind w:left="720" w:hanging="720"/>
        <w:rPr>
          <w:rFonts w:ascii="Franklin Gothic Book" w:hAnsi="Franklin Gothic Book"/>
        </w:rPr>
      </w:pPr>
    </w:p>
    <w:p w:rsidR="001C417B" w:rsidRPr="00155652" w:rsidRDefault="001C417B" w:rsidP="001C417B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Pr="00CE3C0C">
        <w:rPr>
          <w:rFonts w:ascii="Franklin Gothic Book" w:hAnsi="Franklin Gothic Book"/>
          <w:position w:val="-14"/>
        </w:rPr>
        <w:object w:dxaOrig="1700" w:dyaOrig="400">
          <v:shape id="_x0000_i1220" type="#_x0000_t75" style="width:85.15pt;height:20.05pt" o:ole="">
            <v:imagedata r:id="rId392" o:title=""/>
          </v:shape>
          <o:OLEObject Type="Embed" ProgID="Equation.DSMT4" ShapeID="_x0000_i1220" DrawAspect="Content" ObjectID="_1462863788" r:id="rId393"/>
        </w:object>
      </w:r>
    </w:p>
    <w:p w:rsidR="001C417B" w:rsidRDefault="001C417B" w:rsidP="001C417B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Pr="00CE3C0C">
        <w:rPr>
          <w:rFonts w:ascii="Franklin Gothic Book" w:hAnsi="Franklin Gothic Book"/>
          <w:position w:val="-14"/>
        </w:rPr>
        <w:object w:dxaOrig="1700" w:dyaOrig="400">
          <v:shape id="_x0000_i1221" type="#_x0000_t75" style="width:85.15pt;height:20.05pt" o:ole="">
            <v:imagedata r:id="rId394" o:title=""/>
          </v:shape>
          <o:OLEObject Type="Embed" ProgID="Equation.DSMT4" ShapeID="_x0000_i1221" DrawAspect="Content" ObjectID="_1462863789" r:id="rId395"/>
        </w:object>
      </w:r>
    </w:p>
    <w:p w:rsidR="001C417B" w:rsidRPr="00155652" w:rsidRDefault="001C417B" w:rsidP="001C417B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Pr="00CE3C0C">
        <w:rPr>
          <w:rFonts w:ascii="Franklin Gothic Book" w:hAnsi="Franklin Gothic Book"/>
          <w:position w:val="-14"/>
        </w:rPr>
        <w:object w:dxaOrig="1540" w:dyaOrig="400">
          <v:shape id="_x0000_i1222" type="#_x0000_t75" style="width:77pt;height:20.05pt" o:ole="">
            <v:imagedata r:id="rId396" o:title=""/>
          </v:shape>
          <o:OLEObject Type="Embed" ProgID="Equation.DSMT4" ShapeID="_x0000_i1222" DrawAspect="Content" ObjectID="_1462863790" r:id="rId397"/>
        </w:object>
      </w:r>
    </w:p>
    <w:p w:rsidR="001C417B" w:rsidRDefault="001C417B" w:rsidP="001C417B">
      <w:pPr>
        <w:ind w:left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Pr="00CE3C0C">
        <w:rPr>
          <w:rFonts w:ascii="Franklin Gothic Book" w:hAnsi="Franklin Gothic Book"/>
          <w:position w:val="-14"/>
        </w:rPr>
        <w:object w:dxaOrig="1540" w:dyaOrig="400">
          <v:shape id="_x0000_i1223" type="#_x0000_t75" style="width:77pt;height:20.05pt" o:ole="">
            <v:imagedata r:id="rId398" o:title=""/>
          </v:shape>
          <o:OLEObject Type="Embed" ProgID="Equation.DSMT4" ShapeID="_x0000_i1223" DrawAspect="Content" ObjectID="_1462863791" r:id="rId399"/>
        </w:object>
      </w:r>
    </w:p>
    <w:p w:rsidR="006C6542" w:rsidRDefault="006C6542" w:rsidP="001C417B">
      <w:pPr>
        <w:ind w:left="720"/>
        <w:rPr>
          <w:rFonts w:ascii="Franklin Gothic Book" w:hAnsi="Franklin Gothic Book"/>
        </w:rPr>
      </w:pPr>
    </w:p>
    <w:p w:rsidR="00854F42" w:rsidRDefault="00003987" w:rsidP="00664B79">
      <w:pPr>
        <w:rPr>
          <w:rFonts w:ascii="Franklin Gothic Book" w:hAnsi="Franklin Gothic Book"/>
        </w:rPr>
      </w:pPr>
      <w:r w:rsidRPr="00003987">
        <w:rPr>
          <w:rFonts w:ascii="Franklin Gothic Book" w:hAnsi="Franklin Gothic Book"/>
        </w:rPr>
        <w:t>41.</w:t>
      </w:r>
      <w:r w:rsidRPr="00003987">
        <w:rPr>
          <w:rFonts w:ascii="Franklin Gothic Book" w:hAnsi="Franklin Gothic Book"/>
        </w:rPr>
        <w:tab/>
      </w:r>
      <w:r w:rsidR="005A545A">
        <w:rPr>
          <w:rFonts w:ascii="Franklin Gothic Book" w:hAnsi="Franklin Gothic Book"/>
        </w:rPr>
        <w:t xml:space="preserve">Which </w:t>
      </w:r>
      <w:r w:rsidR="00854F42">
        <w:rPr>
          <w:rFonts w:ascii="Franklin Gothic Book" w:hAnsi="Franklin Gothic Book"/>
        </w:rPr>
        <w:t xml:space="preserve">is </w:t>
      </w:r>
      <w:r w:rsidR="00854F42" w:rsidRPr="00CE3C0C">
        <w:rPr>
          <w:rFonts w:ascii="Franklin Gothic Book" w:hAnsi="Franklin Gothic Book"/>
          <w:position w:val="-14"/>
        </w:rPr>
        <w:object w:dxaOrig="1200" w:dyaOrig="380">
          <v:shape id="_x0000_i1224" type="#_x0000_t75" style="width:60.1pt;height:18.8pt" o:ole="">
            <v:imagedata r:id="rId400" o:title=""/>
          </v:shape>
          <o:OLEObject Type="Embed" ProgID="Equation.DSMT4" ShapeID="_x0000_i1224" DrawAspect="Content" ObjectID="_1462863792" r:id="rId401"/>
        </w:object>
      </w:r>
      <w:r w:rsidR="00854F42">
        <w:rPr>
          <w:rFonts w:ascii="Franklin Gothic Book" w:hAnsi="Franklin Gothic Book"/>
        </w:rPr>
        <w:t xml:space="preserve"> written in exponential form?</w:t>
      </w:r>
    </w:p>
    <w:p w:rsidR="00CE3C0C" w:rsidRDefault="00854F42" w:rsidP="00664B79">
      <w:pPr>
        <w:rPr>
          <w:rFonts w:ascii="Franklin Gothic Book" w:hAnsi="Franklin Gothic Book"/>
          <w:b/>
        </w:rPr>
      </w:pPr>
      <w:r>
        <w:rPr>
          <w:rFonts w:ascii="Franklin Gothic Book" w:hAnsi="Franklin Gothic Book"/>
          <w:b/>
        </w:rPr>
        <w:t xml:space="preserve"> </w:t>
      </w:r>
    </w:p>
    <w:p w:rsidR="00CE3C0C" w:rsidRPr="00155652" w:rsidRDefault="00CE3C0C" w:rsidP="00CE3C0C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="003931FC" w:rsidRPr="0011034A">
        <w:rPr>
          <w:rFonts w:ascii="Franklin Gothic Book" w:hAnsi="Franklin Gothic Book"/>
          <w:position w:val="-10"/>
        </w:rPr>
        <w:object w:dxaOrig="840" w:dyaOrig="360">
          <v:shape id="_x0000_i1225" type="#_x0000_t75" style="width:41.95pt;height:18.15pt" o:ole="">
            <v:imagedata r:id="rId402" o:title=""/>
          </v:shape>
          <o:OLEObject Type="Embed" ProgID="Equation.DSMT4" ShapeID="_x0000_i1225" DrawAspect="Content" ObjectID="_1462863793" r:id="rId403"/>
        </w:object>
      </w:r>
      <w:r w:rsidR="003931FC">
        <w:rPr>
          <w:rFonts w:ascii="Franklin Gothic Book" w:hAnsi="Franklin Gothic Book"/>
        </w:rPr>
        <w:tab/>
      </w:r>
      <w:r w:rsidR="003931FC">
        <w:rPr>
          <w:rFonts w:ascii="Franklin Gothic Book" w:hAnsi="Franklin Gothic Book"/>
        </w:rPr>
        <w:tab/>
      </w:r>
    </w:p>
    <w:p w:rsidR="00CE3C0C" w:rsidRDefault="00CE3C0C" w:rsidP="00CE3C0C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="003931FC" w:rsidRPr="0011034A">
        <w:rPr>
          <w:rFonts w:ascii="Franklin Gothic Book" w:hAnsi="Franklin Gothic Book"/>
          <w:position w:val="-10"/>
        </w:rPr>
        <w:object w:dxaOrig="800" w:dyaOrig="360">
          <v:shape id="_x0000_i1226" type="#_x0000_t75" style="width:40.05pt;height:18.15pt" o:ole="">
            <v:imagedata r:id="rId404" o:title=""/>
          </v:shape>
          <o:OLEObject Type="Embed" ProgID="Equation.DSMT4" ShapeID="_x0000_i1226" DrawAspect="Content" ObjectID="_1462863794" r:id="rId405"/>
        </w:object>
      </w:r>
    </w:p>
    <w:p w:rsidR="00CE3C0C" w:rsidRPr="00155652" w:rsidRDefault="00CE3C0C" w:rsidP="00CE3C0C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="00D80904" w:rsidRPr="0011034A">
        <w:rPr>
          <w:rFonts w:ascii="Franklin Gothic Book" w:hAnsi="Franklin Gothic Book"/>
          <w:position w:val="-10"/>
        </w:rPr>
        <w:object w:dxaOrig="900" w:dyaOrig="360">
          <v:shape id="_x0000_i1227" type="#_x0000_t75" style="width:45.1pt;height:18.15pt" o:ole="">
            <v:imagedata r:id="rId406" o:title=""/>
          </v:shape>
          <o:OLEObject Type="Embed" ProgID="Equation.DSMT4" ShapeID="_x0000_i1227" DrawAspect="Content" ObjectID="_1462863795" r:id="rId407"/>
        </w:object>
      </w:r>
    </w:p>
    <w:p w:rsidR="00CE3C0C" w:rsidRDefault="00CE3C0C" w:rsidP="00CE3C0C">
      <w:pPr>
        <w:ind w:left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="00D80904" w:rsidRPr="0011034A">
        <w:rPr>
          <w:rFonts w:ascii="Franklin Gothic Book" w:hAnsi="Franklin Gothic Book"/>
          <w:position w:val="-10"/>
        </w:rPr>
        <w:object w:dxaOrig="840" w:dyaOrig="360">
          <v:shape id="_x0000_i1228" type="#_x0000_t75" style="width:41.95pt;height:18.15pt" o:ole="">
            <v:imagedata r:id="rId408" o:title=""/>
          </v:shape>
          <o:OLEObject Type="Embed" ProgID="Equation.DSMT4" ShapeID="_x0000_i1228" DrawAspect="Content" ObjectID="_1462863796" r:id="rId409"/>
        </w:object>
      </w:r>
    </w:p>
    <w:p w:rsidR="00FD6EEB" w:rsidRDefault="00FD6EEB" w:rsidP="00664B79">
      <w:pPr>
        <w:rPr>
          <w:rFonts w:ascii="Franklin Gothic Book" w:hAnsi="Franklin Gothic Book"/>
          <w:b/>
        </w:rPr>
      </w:pPr>
    </w:p>
    <w:p w:rsidR="00470328" w:rsidRDefault="00FD6EEB" w:rsidP="00664B79">
      <w:pPr>
        <w:rPr>
          <w:rFonts w:ascii="Franklin Gothic Book" w:hAnsi="Franklin Gothic Book"/>
        </w:rPr>
      </w:pPr>
      <w:r w:rsidRPr="00616C7E">
        <w:rPr>
          <w:rFonts w:ascii="Franklin Gothic Book" w:hAnsi="Franklin Gothic Book"/>
        </w:rPr>
        <w:t>42.</w:t>
      </w:r>
      <w:r w:rsidRPr="00616C7E">
        <w:rPr>
          <w:rFonts w:ascii="Franklin Gothic Book" w:hAnsi="Franklin Gothic Book"/>
        </w:rPr>
        <w:tab/>
      </w:r>
      <w:r w:rsidR="009B5B6B">
        <w:rPr>
          <w:rFonts w:ascii="Franklin Gothic Book" w:hAnsi="Franklin Gothic Book"/>
        </w:rPr>
        <w:t xml:space="preserve">Solve for </w:t>
      </w:r>
      <w:r w:rsidR="009B5B6B" w:rsidRPr="009B5B6B">
        <w:rPr>
          <w:rFonts w:ascii="Franklin Gothic Book" w:hAnsi="Franklin Gothic Book"/>
          <w:i/>
        </w:rPr>
        <w:t>x</w:t>
      </w:r>
      <w:r w:rsidR="009B5B6B">
        <w:rPr>
          <w:rFonts w:ascii="Franklin Gothic Book" w:hAnsi="Franklin Gothic Book"/>
        </w:rPr>
        <w:t>:</w:t>
      </w:r>
      <w:r w:rsidR="009B5B6B">
        <w:rPr>
          <w:rFonts w:ascii="Franklin Gothic Book" w:hAnsi="Franklin Gothic Book"/>
        </w:rPr>
        <w:tab/>
      </w:r>
      <w:r w:rsidR="00344F93" w:rsidRPr="00CE3C0C">
        <w:rPr>
          <w:rFonts w:ascii="Franklin Gothic Book" w:hAnsi="Franklin Gothic Book"/>
          <w:position w:val="-14"/>
        </w:rPr>
        <w:object w:dxaOrig="3220" w:dyaOrig="400">
          <v:shape id="_x0000_i1229" type="#_x0000_t75" style="width:160.9pt;height:20.05pt" o:ole="">
            <v:imagedata r:id="rId410" o:title=""/>
          </v:shape>
          <o:OLEObject Type="Embed" ProgID="Equation.DSMT4" ShapeID="_x0000_i1229" DrawAspect="Content" ObjectID="_1462863797" r:id="rId411"/>
        </w:object>
      </w:r>
    </w:p>
    <w:p w:rsidR="00470328" w:rsidRDefault="00470328" w:rsidP="00664B79">
      <w:pPr>
        <w:rPr>
          <w:rFonts w:ascii="Franklin Gothic Book" w:hAnsi="Franklin Gothic Book"/>
        </w:rPr>
      </w:pPr>
    </w:p>
    <w:p w:rsidR="006A6D54" w:rsidRPr="00155652" w:rsidRDefault="006A6D54" w:rsidP="006A6D54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="008148D1" w:rsidRPr="008148D1">
        <w:rPr>
          <w:rFonts w:ascii="Franklin Gothic Book" w:hAnsi="Franklin Gothic Book"/>
          <w:position w:val="-4"/>
        </w:rPr>
        <w:object w:dxaOrig="200" w:dyaOrig="260">
          <v:shape id="_x0000_i1230" type="#_x0000_t75" style="width:10pt;height:13.15pt" o:ole="">
            <v:imagedata r:id="rId412" o:title=""/>
          </v:shape>
          <o:OLEObject Type="Embed" ProgID="Equation.DSMT4" ShapeID="_x0000_i1230" DrawAspect="Content" ObjectID="_1462863798" r:id="rId413"/>
        </w:object>
      </w:r>
      <w:r>
        <w:rPr>
          <w:rFonts w:ascii="Franklin Gothic Book" w:hAnsi="Franklin Gothic Book"/>
        </w:rPr>
        <w:t xml:space="preserve"> </w:t>
      </w:r>
    </w:p>
    <w:p w:rsidR="006A6D54" w:rsidRDefault="006A6D54" w:rsidP="006A6D54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="008148D1" w:rsidRPr="008148D1">
        <w:rPr>
          <w:rFonts w:ascii="Franklin Gothic Book" w:hAnsi="Franklin Gothic Book"/>
          <w:position w:val="-16"/>
        </w:rPr>
        <w:object w:dxaOrig="340" w:dyaOrig="440">
          <v:shape id="_x0000_i1231" type="#_x0000_t75" style="width:16.9pt;height:21.9pt" o:ole="">
            <v:imagedata r:id="rId414" o:title=""/>
          </v:shape>
          <o:OLEObject Type="Embed" ProgID="Equation.DSMT4" ShapeID="_x0000_i1231" DrawAspect="Content" ObjectID="_1462863799" r:id="rId415"/>
        </w:object>
      </w:r>
    </w:p>
    <w:p w:rsidR="006A6D54" w:rsidRPr="00155652" w:rsidRDefault="006A6D54" w:rsidP="006A6D54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="008148D1" w:rsidRPr="008148D1">
        <w:rPr>
          <w:rFonts w:ascii="Franklin Gothic Book" w:hAnsi="Franklin Gothic Book"/>
          <w:position w:val="-6"/>
        </w:rPr>
        <w:object w:dxaOrig="200" w:dyaOrig="279">
          <v:shape id="_x0000_i1232" type="#_x0000_t75" style="width:10pt;height:13.75pt" o:ole="">
            <v:imagedata r:id="rId416" o:title=""/>
          </v:shape>
          <o:OLEObject Type="Embed" ProgID="Equation.DSMT4" ShapeID="_x0000_i1232" DrawAspect="Content" ObjectID="_1462863800" r:id="rId417"/>
        </w:object>
      </w:r>
    </w:p>
    <w:p w:rsidR="006A6D54" w:rsidRDefault="006A6D54" w:rsidP="006A6D54">
      <w:pPr>
        <w:ind w:left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="00E4603D" w:rsidRPr="0080349A">
        <w:rPr>
          <w:rFonts w:ascii="Franklin Gothic Book" w:hAnsi="Franklin Gothic Book"/>
          <w:position w:val="-14"/>
        </w:rPr>
        <w:object w:dxaOrig="340" w:dyaOrig="420">
          <v:shape id="_x0000_i1233" type="#_x0000_t75" style="width:16.9pt;height:21.3pt" o:ole="">
            <v:imagedata r:id="rId418" o:title=""/>
          </v:shape>
          <o:OLEObject Type="Embed" ProgID="Equation.DSMT4" ShapeID="_x0000_i1233" DrawAspect="Content" ObjectID="_1462863801" r:id="rId419"/>
        </w:object>
      </w:r>
    </w:p>
    <w:p w:rsidR="00470328" w:rsidRDefault="00470328" w:rsidP="00470328">
      <w:pPr>
        <w:ind w:left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ab/>
      </w:r>
    </w:p>
    <w:p w:rsidR="00775A6E" w:rsidRDefault="00775A6E" w:rsidP="00775A6E">
      <w:pPr>
        <w:rPr>
          <w:rFonts w:ascii="Franklin Gothic Book" w:hAnsi="Franklin Gothic Book"/>
        </w:rPr>
      </w:pPr>
      <w:r>
        <w:rPr>
          <w:rFonts w:ascii="Franklin Gothic Book" w:hAnsi="Franklin Gothic Book"/>
        </w:rPr>
        <w:t>43</w:t>
      </w:r>
      <w:r w:rsidRPr="00616C7E">
        <w:rPr>
          <w:rFonts w:ascii="Franklin Gothic Book" w:hAnsi="Franklin Gothic Book"/>
        </w:rPr>
        <w:t>.</w:t>
      </w:r>
      <w:r w:rsidRPr="00616C7E">
        <w:rPr>
          <w:rFonts w:ascii="Franklin Gothic Book" w:hAnsi="Franklin Gothic Book"/>
        </w:rPr>
        <w:tab/>
      </w:r>
      <w:r w:rsidR="00ED0DA3">
        <w:rPr>
          <w:rFonts w:ascii="Franklin Gothic Book" w:hAnsi="Franklin Gothic Book"/>
        </w:rPr>
        <w:t xml:space="preserve">Solve for </w:t>
      </w:r>
      <w:r w:rsidR="00ED0DA3" w:rsidRPr="00ED0DA3">
        <w:rPr>
          <w:rFonts w:ascii="Franklin Gothic Book" w:hAnsi="Franklin Gothic Book"/>
          <w:i/>
        </w:rPr>
        <w:t>x</w:t>
      </w:r>
      <w:r w:rsidR="00ED0DA3">
        <w:rPr>
          <w:rFonts w:ascii="Franklin Gothic Book" w:hAnsi="Franklin Gothic Book"/>
        </w:rPr>
        <w:t>:</w:t>
      </w:r>
      <w:r w:rsidR="00ED0DA3">
        <w:rPr>
          <w:rFonts w:ascii="Franklin Gothic Book" w:hAnsi="Franklin Gothic Book"/>
        </w:rPr>
        <w:tab/>
      </w:r>
      <w:r w:rsidR="00ED0DA3" w:rsidRPr="00ED0DA3">
        <w:rPr>
          <w:rFonts w:ascii="Franklin Gothic Book" w:hAnsi="Franklin Gothic Book"/>
          <w:position w:val="-16"/>
        </w:rPr>
        <w:object w:dxaOrig="1380" w:dyaOrig="440">
          <v:shape id="_x0000_i1234" type="#_x0000_t75" style="width:68.85pt;height:21.9pt" o:ole="">
            <v:imagedata r:id="rId420" o:title=""/>
          </v:shape>
          <o:OLEObject Type="Embed" ProgID="Equation.DSMT4" ShapeID="_x0000_i1234" DrawAspect="Content" ObjectID="_1462863802" r:id="rId421"/>
        </w:object>
      </w:r>
    </w:p>
    <w:p w:rsidR="00775A6E" w:rsidRDefault="00775A6E" w:rsidP="00775A6E">
      <w:pPr>
        <w:rPr>
          <w:rFonts w:ascii="Franklin Gothic Book" w:hAnsi="Franklin Gothic Book"/>
        </w:rPr>
      </w:pPr>
    </w:p>
    <w:p w:rsidR="00775A6E" w:rsidRDefault="00775A6E" w:rsidP="00482744">
      <w:pPr>
        <w:spacing w:line="360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="00482744" w:rsidRPr="00482744">
        <w:rPr>
          <w:rFonts w:ascii="Franklin Gothic Book" w:hAnsi="Franklin Gothic Book"/>
          <w:position w:val="-28"/>
        </w:rPr>
        <w:object w:dxaOrig="1060" w:dyaOrig="660">
          <v:shape id="_x0000_i1235" type="#_x0000_t75" style="width:53.2pt;height:33.2pt" o:ole="">
            <v:imagedata r:id="rId422" o:title=""/>
          </v:shape>
          <o:OLEObject Type="Embed" ProgID="Equation.DSMT4" ShapeID="_x0000_i1235" DrawAspect="Content" ObjectID="_1462863803" r:id="rId423"/>
        </w:object>
      </w:r>
    </w:p>
    <w:p w:rsidR="00775A6E" w:rsidRDefault="00775A6E" w:rsidP="00482744">
      <w:pPr>
        <w:spacing w:line="360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  <w:t xml:space="preserve"> </w:t>
      </w:r>
      <w:r w:rsidR="00482744" w:rsidRPr="00482744">
        <w:rPr>
          <w:rFonts w:ascii="Franklin Gothic Book" w:hAnsi="Franklin Gothic Book"/>
          <w:position w:val="-28"/>
        </w:rPr>
        <w:object w:dxaOrig="1380" w:dyaOrig="660">
          <v:shape id="_x0000_i1236" type="#_x0000_t75" style="width:68.85pt;height:33.2pt" o:ole="">
            <v:imagedata r:id="rId424" o:title=""/>
          </v:shape>
          <o:OLEObject Type="Embed" ProgID="Equation.DSMT4" ShapeID="_x0000_i1236" DrawAspect="Content" ObjectID="_1462863804" r:id="rId425"/>
        </w:object>
      </w:r>
    </w:p>
    <w:p w:rsidR="00775A6E" w:rsidRPr="00155652" w:rsidRDefault="00775A6E" w:rsidP="00482744">
      <w:pPr>
        <w:spacing w:line="360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="00482744" w:rsidRPr="00482744">
        <w:rPr>
          <w:rFonts w:ascii="Franklin Gothic Book" w:hAnsi="Franklin Gothic Book"/>
          <w:position w:val="-28"/>
        </w:rPr>
        <w:object w:dxaOrig="1219" w:dyaOrig="660">
          <v:shape id="_x0000_i1237" type="#_x0000_t75" style="width:60.75pt;height:33.2pt" o:ole="">
            <v:imagedata r:id="rId426" o:title=""/>
          </v:shape>
          <o:OLEObject Type="Embed" ProgID="Equation.DSMT4" ShapeID="_x0000_i1237" DrawAspect="Content" ObjectID="_1462863805" r:id="rId427"/>
        </w:object>
      </w:r>
    </w:p>
    <w:p w:rsidR="00775A6E" w:rsidRDefault="00775A6E" w:rsidP="00775A6E">
      <w:pPr>
        <w:ind w:left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="00482744" w:rsidRPr="00482744">
        <w:rPr>
          <w:rFonts w:ascii="Franklin Gothic Book" w:hAnsi="Franklin Gothic Book"/>
          <w:position w:val="-28"/>
        </w:rPr>
        <w:object w:dxaOrig="1400" w:dyaOrig="660">
          <v:shape id="_x0000_i1238" type="#_x0000_t75" style="width:70.1pt;height:33.2pt" o:ole="">
            <v:imagedata r:id="rId428" o:title=""/>
          </v:shape>
          <o:OLEObject Type="Embed" ProgID="Equation.DSMT4" ShapeID="_x0000_i1238" DrawAspect="Content" ObjectID="_1462863806" r:id="rId429"/>
        </w:object>
      </w:r>
    </w:p>
    <w:p w:rsidR="00A9008F" w:rsidRDefault="00A9008F" w:rsidP="00A9008F">
      <w:pPr>
        <w:rPr>
          <w:rFonts w:ascii="Franklin Gothic Book" w:hAnsi="Franklin Gothic Book"/>
        </w:rPr>
      </w:pPr>
    </w:p>
    <w:p w:rsidR="00A9008F" w:rsidRDefault="006C6542" w:rsidP="008C0BD7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</w:rPr>
        <w:br w:type="page"/>
      </w:r>
      <w:r w:rsidR="00A9008F">
        <w:rPr>
          <w:rFonts w:ascii="Franklin Gothic Book" w:hAnsi="Franklin Gothic Book"/>
        </w:rPr>
        <w:lastRenderedPageBreak/>
        <w:t>44.</w:t>
      </w:r>
      <w:r w:rsidR="00A9008F">
        <w:rPr>
          <w:rFonts w:ascii="Franklin Gothic Book" w:hAnsi="Franklin Gothic Book"/>
        </w:rPr>
        <w:tab/>
      </w:r>
      <w:r w:rsidR="008E5B64">
        <w:rPr>
          <w:rFonts w:ascii="Franklin Gothic Book" w:hAnsi="Franklin Gothic Book"/>
        </w:rPr>
        <w:t xml:space="preserve">A group of </w:t>
      </w:r>
      <w:r w:rsidR="00093DAA">
        <w:rPr>
          <w:rFonts w:ascii="Franklin Gothic Book" w:hAnsi="Franklin Gothic Book"/>
        </w:rPr>
        <w:t xml:space="preserve">24 people </w:t>
      </w:r>
      <w:r w:rsidR="008E5B64">
        <w:rPr>
          <w:rFonts w:ascii="Franklin Gothic Book" w:hAnsi="Franklin Gothic Book"/>
        </w:rPr>
        <w:t xml:space="preserve">are </w:t>
      </w:r>
      <w:r w:rsidR="00093DAA">
        <w:rPr>
          <w:rFonts w:ascii="Franklin Gothic Book" w:hAnsi="Franklin Gothic Book"/>
        </w:rPr>
        <w:t xml:space="preserve">in </w:t>
      </w:r>
      <w:r w:rsidR="008E5B64">
        <w:rPr>
          <w:rFonts w:ascii="Franklin Gothic Book" w:hAnsi="Franklin Gothic Book"/>
        </w:rPr>
        <w:t xml:space="preserve">a </w:t>
      </w:r>
      <w:r w:rsidR="00093DAA">
        <w:rPr>
          <w:rFonts w:ascii="Franklin Gothic Book" w:hAnsi="Franklin Gothic Book"/>
        </w:rPr>
        <w:t>Math League.  A</w:t>
      </w:r>
      <w:r w:rsidR="008E5B64">
        <w:rPr>
          <w:rFonts w:ascii="Franklin Gothic Book" w:hAnsi="Franklin Gothic Book"/>
        </w:rPr>
        <w:t xml:space="preserve"> four</w:t>
      </w:r>
      <w:r w:rsidR="00093DAA">
        <w:rPr>
          <w:rFonts w:ascii="Franklin Gothic Book" w:hAnsi="Franklin Gothic Book"/>
        </w:rPr>
        <w:t xml:space="preserve"> person committee is to be formed</w:t>
      </w:r>
      <w:r w:rsidR="008E5B64">
        <w:rPr>
          <w:rFonts w:ascii="Franklin Gothic Book" w:hAnsi="Franklin Gothic Book"/>
        </w:rPr>
        <w:t xml:space="preserve"> from within this group</w:t>
      </w:r>
      <w:r w:rsidR="00406AC0">
        <w:rPr>
          <w:rFonts w:ascii="Franklin Gothic Book" w:hAnsi="Franklin Gothic Book"/>
        </w:rPr>
        <w:t>;</w:t>
      </w:r>
      <w:r w:rsidR="008E5B64">
        <w:rPr>
          <w:rFonts w:ascii="Franklin Gothic Book" w:hAnsi="Franklin Gothic Book"/>
        </w:rPr>
        <w:t xml:space="preserve"> however, two</w:t>
      </w:r>
      <w:r w:rsidR="00093DAA">
        <w:rPr>
          <w:rFonts w:ascii="Franklin Gothic Book" w:hAnsi="Franklin Gothic Book"/>
        </w:rPr>
        <w:t xml:space="preserve"> of the 24 people </w:t>
      </w:r>
      <w:r w:rsidR="00C83391">
        <w:rPr>
          <w:rFonts w:ascii="Franklin Gothic Book" w:hAnsi="Franklin Gothic Book"/>
        </w:rPr>
        <w:t xml:space="preserve">in the group </w:t>
      </w:r>
      <w:r w:rsidR="00093DAA">
        <w:rPr>
          <w:rFonts w:ascii="Franklin Gothic Book" w:hAnsi="Franklin Gothic Book"/>
        </w:rPr>
        <w:t>must be on the committee.  Which repr</w:t>
      </w:r>
      <w:r w:rsidR="008E5B64">
        <w:rPr>
          <w:rFonts w:ascii="Franklin Gothic Book" w:hAnsi="Franklin Gothic Book"/>
        </w:rPr>
        <w:t>esents the number of ways this four</w:t>
      </w:r>
      <w:r w:rsidR="00093DAA">
        <w:rPr>
          <w:rFonts w:ascii="Franklin Gothic Book" w:hAnsi="Franklin Gothic Book"/>
        </w:rPr>
        <w:t xml:space="preserve"> person committee is formed?</w:t>
      </w:r>
    </w:p>
    <w:p w:rsidR="00093DAA" w:rsidRDefault="00093DAA" w:rsidP="008C0BD7">
      <w:pPr>
        <w:ind w:left="720" w:hanging="720"/>
        <w:rPr>
          <w:rFonts w:ascii="Franklin Gothic Book" w:hAnsi="Franklin Gothic Book"/>
        </w:rPr>
      </w:pPr>
    </w:p>
    <w:p w:rsidR="00093DAA" w:rsidRDefault="00093DAA" w:rsidP="00093DAA">
      <w:pPr>
        <w:spacing w:line="360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Pr="00093DAA">
        <w:rPr>
          <w:rFonts w:ascii="Franklin Gothic Book" w:hAnsi="Franklin Gothic Book"/>
          <w:position w:val="-12"/>
        </w:rPr>
        <w:object w:dxaOrig="480" w:dyaOrig="360">
          <v:shape id="_x0000_i1239" type="#_x0000_t75" style="width:23.8pt;height:18.15pt" o:ole="">
            <v:imagedata r:id="rId430" o:title=""/>
          </v:shape>
          <o:OLEObject Type="Embed" ProgID="Equation.DSMT4" ShapeID="_x0000_i1239" DrawAspect="Content" ObjectID="_1462863807" r:id="rId431"/>
        </w:object>
      </w:r>
    </w:p>
    <w:p w:rsidR="00093DAA" w:rsidRDefault="00093DAA" w:rsidP="00093DAA">
      <w:pPr>
        <w:spacing w:line="360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Pr="00093DAA">
        <w:rPr>
          <w:rFonts w:ascii="Franklin Gothic Book" w:hAnsi="Franklin Gothic Book"/>
          <w:position w:val="-12"/>
        </w:rPr>
        <w:object w:dxaOrig="440" w:dyaOrig="360">
          <v:shape id="_x0000_i1240" type="#_x0000_t75" style="width:21.9pt;height:18.15pt" o:ole="">
            <v:imagedata r:id="rId432" o:title=""/>
          </v:shape>
          <o:OLEObject Type="Embed" ProgID="Equation.DSMT4" ShapeID="_x0000_i1240" DrawAspect="Content" ObjectID="_1462863808" r:id="rId433"/>
        </w:object>
      </w:r>
    </w:p>
    <w:p w:rsidR="00093DAA" w:rsidRPr="00155652" w:rsidRDefault="00093DAA" w:rsidP="00093DAA">
      <w:pPr>
        <w:spacing w:line="360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Pr="00093DAA">
        <w:rPr>
          <w:rFonts w:ascii="Franklin Gothic Book" w:hAnsi="Franklin Gothic Book"/>
          <w:position w:val="-12"/>
        </w:rPr>
        <w:object w:dxaOrig="480" w:dyaOrig="360">
          <v:shape id="_x0000_i1241" type="#_x0000_t75" style="width:23.8pt;height:18.15pt" o:ole="">
            <v:imagedata r:id="rId434" o:title=""/>
          </v:shape>
          <o:OLEObject Type="Embed" ProgID="Equation.DSMT4" ShapeID="_x0000_i1241" DrawAspect="Content" ObjectID="_1462863809" r:id="rId435"/>
        </w:object>
      </w:r>
    </w:p>
    <w:p w:rsidR="006C6542" w:rsidRDefault="00093DAA" w:rsidP="006C6542">
      <w:pPr>
        <w:ind w:left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Pr="00093DAA">
        <w:rPr>
          <w:rFonts w:ascii="Franklin Gothic Book" w:hAnsi="Franklin Gothic Book"/>
          <w:position w:val="-12"/>
        </w:rPr>
        <w:object w:dxaOrig="460" w:dyaOrig="360">
          <v:shape id="_x0000_i1242" type="#_x0000_t75" style="width:23.15pt;height:18.15pt" o:ole="">
            <v:imagedata r:id="rId436" o:title=""/>
          </v:shape>
          <o:OLEObject Type="Embed" ProgID="Equation.DSMT4" ShapeID="_x0000_i1242" DrawAspect="Content" ObjectID="_1462863810" r:id="rId437"/>
        </w:object>
      </w:r>
    </w:p>
    <w:p w:rsidR="006C6542" w:rsidRDefault="006C6542" w:rsidP="006C6542">
      <w:pPr>
        <w:rPr>
          <w:rFonts w:ascii="Franklin Gothic Book" w:hAnsi="Franklin Gothic Book"/>
        </w:rPr>
      </w:pPr>
    </w:p>
    <w:p w:rsidR="00B9007E" w:rsidRDefault="00F41ABC" w:rsidP="006C6542">
      <w:pPr>
        <w:rPr>
          <w:rFonts w:ascii="Franklin Gothic Book" w:hAnsi="Franklin Gothic Book"/>
        </w:rPr>
      </w:pPr>
      <w:r>
        <w:rPr>
          <w:rFonts w:ascii="Franklin Gothic Book" w:hAnsi="Franklin Gothic Book"/>
        </w:rPr>
        <w:t>45.</w:t>
      </w:r>
      <w:r w:rsidR="00667877">
        <w:rPr>
          <w:rFonts w:ascii="Franklin Gothic Book" w:hAnsi="Franklin Gothic Book"/>
        </w:rPr>
        <w:tab/>
      </w:r>
      <w:r w:rsidR="00946EDD">
        <w:rPr>
          <w:rFonts w:ascii="Franklin Gothic Book" w:hAnsi="Franklin Gothic Book"/>
        </w:rPr>
        <w:t>Which equation is true?</w:t>
      </w:r>
    </w:p>
    <w:p w:rsidR="00946EDD" w:rsidRDefault="00946EDD" w:rsidP="00664B79">
      <w:pPr>
        <w:rPr>
          <w:rFonts w:ascii="Franklin Gothic Book" w:hAnsi="Franklin Gothic Book"/>
        </w:rPr>
      </w:pPr>
    </w:p>
    <w:p w:rsidR="00946EDD" w:rsidRDefault="00946EDD" w:rsidP="00946EDD">
      <w:pPr>
        <w:spacing w:line="360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Pr="00093DAA">
        <w:rPr>
          <w:rFonts w:ascii="Franklin Gothic Book" w:hAnsi="Franklin Gothic Book"/>
          <w:position w:val="-12"/>
        </w:rPr>
        <w:object w:dxaOrig="960" w:dyaOrig="360">
          <v:shape id="_x0000_i1243" type="#_x0000_t75" style="width:48.2pt;height:18.15pt" o:ole="">
            <v:imagedata r:id="rId438" o:title=""/>
          </v:shape>
          <o:OLEObject Type="Embed" ProgID="Equation.DSMT4" ShapeID="_x0000_i1243" DrawAspect="Content" ObjectID="_1462863811" r:id="rId439"/>
        </w:object>
      </w:r>
    </w:p>
    <w:p w:rsidR="00946EDD" w:rsidRDefault="00946EDD" w:rsidP="00946EDD">
      <w:pPr>
        <w:spacing w:line="360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Pr="00093DAA">
        <w:rPr>
          <w:rFonts w:ascii="Franklin Gothic Book" w:hAnsi="Franklin Gothic Book"/>
          <w:position w:val="-12"/>
        </w:rPr>
        <w:object w:dxaOrig="960" w:dyaOrig="360">
          <v:shape id="_x0000_i1244" type="#_x0000_t75" style="width:48.2pt;height:18.15pt" o:ole="">
            <v:imagedata r:id="rId440" o:title=""/>
          </v:shape>
          <o:OLEObject Type="Embed" ProgID="Equation.DSMT4" ShapeID="_x0000_i1244" DrawAspect="Content" ObjectID="_1462863812" r:id="rId441"/>
        </w:object>
      </w:r>
    </w:p>
    <w:p w:rsidR="00946EDD" w:rsidRPr="00155652" w:rsidRDefault="00946EDD" w:rsidP="00946EDD">
      <w:pPr>
        <w:spacing w:line="360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Pr="00093DAA">
        <w:rPr>
          <w:rFonts w:ascii="Franklin Gothic Book" w:hAnsi="Franklin Gothic Book"/>
          <w:position w:val="-12"/>
        </w:rPr>
        <w:object w:dxaOrig="960" w:dyaOrig="360">
          <v:shape id="_x0000_i1245" type="#_x0000_t75" style="width:48.2pt;height:18.15pt" o:ole="">
            <v:imagedata r:id="rId442" o:title=""/>
          </v:shape>
          <o:OLEObject Type="Embed" ProgID="Equation.DSMT4" ShapeID="_x0000_i1245" DrawAspect="Content" ObjectID="_1462863813" r:id="rId443"/>
        </w:object>
      </w:r>
    </w:p>
    <w:p w:rsidR="00946EDD" w:rsidRDefault="00946EDD" w:rsidP="00946EDD">
      <w:pPr>
        <w:ind w:left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Pr="00093DAA">
        <w:rPr>
          <w:rFonts w:ascii="Franklin Gothic Book" w:hAnsi="Franklin Gothic Book"/>
          <w:position w:val="-12"/>
        </w:rPr>
        <w:object w:dxaOrig="960" w:dyaOrig="360">
          <v:shape id="_x0000_i1246" type="#_x0000_t75" style="width:48.2pt;height:18.15pt" o:ole="">
            <v:imagedata r:id="rId444" o:title=""/>
          </v:shape>
          <o:OLEObject Type="Embed" ProgID="Equation.DSMT4" ShapeID="_x0000_i1246" DrawAspect="Content" ObjectID="_1462863814" r:id="rId445"/>
        </w:object>
      </w:r>
    </w:p>
    <w:p w:rsidR="00B9007E" w:rsidRDefault="00B9007E" w:rsidP="00664B79">
      <w:pPr>
        <w:rPr>
          <w:rFonts w:ascii="Franklin Gothic Book" w:hAnsi="Franklin Gothic Book"/>
          <w:b/>
        </w:rPr>
      </w:pPr>
    </w:p>
    <w:p w:rsidR="00C316CA" w:rsidRDefault="00C316CA" w:rsidP="00B82252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</w:rPr>
        <w:t>46.</w:t>
      </w:r>
      <w:r>
        <w:rPr>
          <w:rFonts w:ascii="Franklin Gothic Book" w:hAnsi="Franklin Gothic Book"/>
        </w:rPr>
        <w:tab/>
      </w:r>
      <w:r w:rsidR="003C31D5">
        <w:rPr>
          <w:rFonts w:ascii="Franklin Gothic Book" w:hAnsi="Franklin Gothic Book"/>
        </w:rPr>
        <w:t xml:space="preserve">If the </w:t>
      </w:r>
      <w:r w:rsidR="009C1FFA">
        <w:rPr>
          <w:rFonts w:ascii="Franklin Gothic Book" w:hAnsi="Franklin Gothic Book"/>
        </w:rPr>
        <w:t>eighth</w:t>
      </w:r>
      <w:r w:rsidR="003C31D5">
        <w:rPr>
          <w:rFonts w:ascii="Franklin Gothic Book" w:hAnsi="Franklin Gothic Book"/>
        </w:rPr>
        <w:t xml:space="preserve"> row of Pa</w:t>
      </w:r>
      <w:r w:rsidR="00975318">
        <w:rPr>
          <w:rFonts w:ascii="Franklin Gothic Book" w:hAnsi="Franklin Gothic Book"/>
        </w:rPr>
        <w:t>scal’s Triangle is given as 1  7</w:t>
      </w:r>
      <w:r w:rsidR="003C31D5">
        <w:rPr>
          <w:rFonts w:ascii="Franklin Gothic Book" w:hAnsi="Franklin Gothic Book"/>
        </w:rPr>
        <w:t xml:space="preserve">  </w:t>
      </w:r>
      <w:r w:rsidR="00975318">
        <w:rPr>
          <w:rFonts w:ascii="Franklin Gothic Book" w:hAnsi="Franklin Gothic Book"/>
        </w:rPr>
        <w:t>21</w:t>
      </w:r>
      <w:r w:rsidR="003C31D5">
        <w:rPr>
          <w:rFonts w:ascii="Franklin Gothic Book" w:hAnsi="Franklin Gothic Book"/>
        </w:rPr>
        <w:t xml:space="preserve">  </w:t>
      </w:r>
      <w:r w:rsidR="00975318">
        <w:rPr>
          <w:rFonts w:ascii="Franklin Gothic Book" w:hAnsi="Franklin Gothic Book"/>
        </w:rPr>
        <w:t>35</w:t>
      </w:r>
      <w:r w:rsidR="003C31D5">
        <w:rPr>
          <w:rFonts w:ascii="Franklin Gothic Book" w:hAnsi="Franklin Gothic Book"/>
        </w:rPr>
        <w:t xml:space="preserve">  </w:t>
      </w:r>
      <w:r w:rsidR="00975318">
        <w:rPr>
          <w:rFonts w:ascii="Franklin Gothic Book" w:hAnsi="Franklin Gothic Book"/>
        </w:rPr>
        <w:t>35  2</w:t>
      </w:r>
      <w:r w:rsidR="003C31D5">
        <w:rPr>
          <w:rFonts w:ascii="Franklin Gothic Book" w:hAnsi="Franklin Gothic Book"/>
        </w:rPr>
        <w:t>1</w:t>
      </w:r>
      <w:r w:rsidR="00975318">
        <w:rPr>
          <w:rFonts w:ascii="Franklin Gothic Book" w:hAnsi="Franklin Gothic Book"/>
        </w:rPr>
        <w:t xml:space="preserve">  7</w:t>
      </w:r>
      <w:r w:rsidR="003C31D5">
        <w:rPr>
          <w:rFonts w:ascii="Franklin Gothic Book" w:hAnsi="Franklin Gothic Book"/>
        </w:rPr>
        <w:t xml:space="preserve"> </w:t>
      </w:r>
      <w:r w:rsidR="003C31D5">
        <w:t xml:space="preserve"> </w:t>
      </w:r>
      <w:r w:rsidR="003C31D5">
        <w:rPr>
          <w:rFonts w:ascii="Franklin Gothic Book" w:hAnsi="Franklin Gothic Book"/>
        </w:rPr>
        <w:t xml:space="preserve">1, what is the coefficient of the </w:t>
      </w:r>
      <w:r w:rsidR="003C31D5" w:rsidRPr="003C31D5">
        <w:rPr>
          <w:rFonts w:ascii="Franklin Gothic Book" w:hAnsi="Franklin Gothic Book"/>
          <w:i/>
        </w:rPr>
        <w:t>x</w:t>
      </w:r>
      <w:r w:rsidR="006F50FA">
        <w:rPr>
          <w:rFonts w:ascii="Franklin Gothic Book" w:hAnsi="Franklin Gothic Book"/>
          <w:vertAlign w:val="superscript"/>
        </w:rPr>
        <w:t>5</w:t>
      </w:r>
      <w:r w:rsidR="003C31D5" w:rsidRPr="003C31D5">
        <w:rPr>
          <w:rFonts w:ascii="Franklin Gothic Book" w:hAnsi="Franklin Gothic Book"/>
          <w:i/>
        </w:rPr>
        <w:t>y</w:t>
      </w:r>
      <w:r w:rsidR="006F50FA">
        <w:rPr>
          <w:rFonts w:ascii="Franklin Gothic Book" w:hAnsi="Franklin Gothic Book"/>
          <w:vertAlign w:val="superscript"/>
        </w:rPr>
        <w:t>2</w:t>
      </w:r>
      <w:r w:rsidR="003C31D5">
        <w:rPr>
          <w:rFonts w:ascii="Franklin Gothic Book" w:hAnsi="Franklin Gothic Book"/>
        </w:rPr>
        <w:t xml:space="preserve"> term in the expansion of </w:t>
      </w:r>
      <w:r w:rsidR="004E1446" w:rsidRPr="003C31D5">
        <w:rPr>
          <w:rFonts w:ascii="Franklin Gothic Book" w:hAnsi="Franklin Gothic Book"/>
          <w:position w:val="-14"/>
        </w:rPr>
        <w:object w:dxaOrig="820" w:dyaOrig="440">
          <v:shape id="_x0000_i1247" type="#_x0000_t75" style="width:40.7pt;height:21.9pt" o:ole="">
            <v:imagedata r:id="rId446" o:title=""/>
          </v:shape>
          <o:OLEObject Type="Embed" ProgID="Equation.DSMT4" ShapeID="_x0000_i1247" DrawAspect="Content" ObjectID="_1462863815" r:id="rId447"/>
        </w:object>
      </w:r>
      <w:r w:rsidR="003C31D5">
        <w:rPr>
          <w:rFonts w:ascii="Franklin Gothic Book" w:hAnsi="Franklin Gothic Book"/>
        </w:rPr>
        <w:t>?</w:t>
      </w:r>
    </w:p>
    <w:p w:rsidR="00052139" w:rsidRDefault="007D55FC" w:rsidP="00E20F1B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</w:p>
    <w:p w:rsidR="003C31D5" w:rsidRDefault="003C31D5" w:rsidP="003C31D5">
      <w:pPr>
        <w:spacing w:line="360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>1</w:t>
      </w:r>
    </w:p>
    <w:p w:rsidR="003C31D5" w:rsidRDefault="003C31D5" w:rsidP="003C31D5">
      <w:pPr>
        <w:spacing w:line="360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="000E6E30">
        <w:rPr>
          <w:rFonts w:ascii="Franklin Gothic Book" w:hAnsi="Franklin Gothic Book"/>
        </w:rPr>
        <w:t>7</w:t>
      </w:r>
    </w:p>
    <w:p w:rsidR="003C31D5" w:rsidRPr="00155652" w:rsidRDefault="003C31D5" w:rsidP="003C31D5">
      <w:pPr>
        <w:spacing w:line="360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="000E6E30">
        <w:rPr>
          <w:rFonts w:ascii="Franklin Gothic Book" w:hAnsi="Franklin Gothic Book"/>
        </w:rPr>
        <w:t>21</w:t>
      </w:r>
    </w:p>
    <w:p w:rsidR="003C31D5" w:rsidRDefault="003C31D5" w:rsidP="003C31D5">
      <w:pPr>
        <w:ind w:left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="000E6E30">
        <w:rPr>
          <w:rFonts w:ascii="Franklin Gothic Book" w:hAnsi="Franklin Gothic Book"/>
        </w:rPr>
        <w:t>35</w:t>
      </w:r>
    </w:p>
    <w:p w:rsidR="003C31D5" w:rsidRDefault="003C31D5" w:rsidP="00194B21">
      <w:pPr>
        <w:ind w:left="720" w:hanging="720"/>
        <w:rPr>
          <w:rFonts w:ascii="Franklin Gothic Book" w:hAnsi="Franklin Gothic Book"/>
        </w:rPr>
      </w:pPr>
    </w:p>
    <w:p w:rsidR="00052139" w:rsidRDefault="00052139" w:rsidP="00194B21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</w:rPr>
        <w:t>47.</w:t>
      </w:r>
      <w:r>
        <w:rPr>
          <w:rFonts w:ascii="Franklin Gothic Book" w:hAnsi="Franklin Gothic Book"/>
        </w:rPr>
        <w:tab/>
      </w:r>
      <w:r w:rsidR="00697262">
        <w:rPr>
          <w:rFonts w:ascii="Franklin Gothic Book" w:hAnsi="Franklin Gothic Book"/>
        </w:rPr>
        <w:t xml:space="preserve">How many different 11-letter arrangements can be made using the letters of the word POSSIBILITY? </w:t>
      </w:r>
    </w:p>
    <w:p w:rsidR="00697262" w:rsidRDefault="00697262" w:rsidP="00194B21">
      <w:pPr>
        <w:ind w:left="720" w:hanging="720"/>
        <w:rPr>
          <w:rFonts w:ascii="Franklin Gothic Book" w:hAnsi="Franklin Gothic Book"/>
        </w:rPr>
      </w:pPr>
    </w:p>
    <w:p w:rsidR="00697262" w:rsidRDefault="00697262" w:rsidP="00697262">
      <w:pPr>
        <w:spacing w:line="360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>3 326 400</w:t>
      </w:r>
    </w:p>
    <w:p w:rsidR="00697262" w:rsidRDefault="00697262" w:rsidP="00697262">
      <w:pPr>
        <w:spacing w:line="360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>6 652 800</w:t>
      </w:r>
    </w:p>
    <w:p w:rsidR="00697262" w:rsidRPr="00155652" w:rsidRDefault="00697262" w:rsidP="00697262">
      <w:pPr>
        <w:spacing w:line="360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>19 958 400</w:t>
      </w:r>
    </w:p>
    <w:p w:rsidR="00697262" w:rsidRDefault="00697262" w:rsidP="00697262">
      <w:pPr>
        <w:ind w:left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>39 916 800</w:t>
      </w:r>
    </w:p>
    <w:p w:rsidR="00325726" w:rsidRDefault="00325726" w:rsidP="00664B79">
      <w:pPr>
        <w:rPr>
          <w:rFonts w:ascii="Franklin Gothic Book" w:hAnsi="Franklin Gothic Book"/>
          <w:b/>
        </w:rPr>
      </w:pPr>
    </w:p>
    <w:p w:rsidR="00AD350A" w:rsidRDefault="001972E7" w:rsidP="001972E7">
      <w:pPr>
        <w:ind w:left="720" w:hanging="720"/>
        <w:rPr>
          <w:rFonts w:ascii="Franklin Gothic Book" w:hAnsi="Franklin Gothic Book"/>
        </w:rPr>
      </w:pPr>
      <w:r w:rsidRPr="001972E7">
        <w:rPr>
          <w:rFonts w:ascii="Franklin Gothic Book" w:hAnsi="Franklin Gothic Book"/>
        </w:rPr>
        <w:t>48.</w:t>
      </w:r>
      <w:r w:rsidRPr="001972E7">
        <w:rPr>
          <w:rFonts w:ascii="Franklin Gothic Book" w:hAnsi="Franklin Gothic Book"/>
        </w:rPr>
        <w:tab/>
      </w:r>
      <w:r w:rsidR="00140FB2">
        <w:rPr>
          <w:rFonts w:ascii="Franklin Gothic Book" w:hAnsi="Franklin Gothic Book"/>
        </w:rPr>
        <w:t>In how many ways can four people stand in a circle?</w:t>
      </w:r>
    </w:p>
    <w:p w:rsidR="00140FB2" w:rsidRDefault="00140FB2" w:rsidP="001972E7">
      <w:pPr>
        <w:ind w:left="720" w:hanging="720"/>
        <w:rPr>
          <w:rFonts w:ascii="Franklin Gothic Book" w:hAnsi="Franklin Gothic Book"/>
        </w:rPr>
      </w:pPr>
    </w:p>
    <w:p w:rsidR="00140FB2" w:rsidRDefault="00140FB2" w:rsidP="00140FB2">
      <w:pPr>
        <w:spacing w:line="360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>4</w:t>
      </w:r>
    </w:p>
    <w:p w:rsidR="00140FB2" w:rsidRDefault="00140FB2" w:rsidP="00140FB2">
      <w:pPr>
        <w:spacing w:line="360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>6</w:t>
      </w:r>
    </w:p>
    <w:p w:rsidR="00140FB2" w:rsidRPr="00155652" w:rsidRDefault="00140FB2" w:rsidP="00140FB2">
      <w:pPr>
        <w:spacing w:line="360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>20</w:t>
      </w:r>
    </w:p>
    <w:p w:rsidR="00140FB2" w:rsidRDefault="00140FB2" w:rsidP="00140FB2">
      <w:pPr>
        <w:ind w:left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>24</w:t>
      </w:r>
    </w:p>
    <w:p w:rsidR="00AD350A" w:rsidRDefault="00AD350A" w:rsidP="001972E7">
      <w:pPr>
        <w:ind w:left="720" w:hanging="720"/>
        <w:rPr>
          <w:rFonts w:ascii="Franklin Gothic Book" w:hAnsi="Franklin Gothic Book"/>
          <w:b/>
        </w:rPr>
      </w:pPr>
    </w:p>
    <w:p w:rsidR="00364D3A" w:rsidRDefault="00364D3A" w:rsidP="00364D3A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</w:rPr>
        <w:t>49</w:t>
      </w:r>
      <w:r w:rsidRPr="001972E7">
        <w:rPr>
          <w:rFonts w:ascii="Franklin Gothic Book" w:hAnsi="Franklin Gothic Book"/>
        </w:rPr>
        <w:t>.</w:t>
      </w:r>
      <w:r w:rsidRPr="001972E7">
        <w:rPr>
          <w:rFonts w:ascii="Franklin Gothic Book" w:hAnsi="Franklin Gothic Book"/>
        </w:rPr>
        <w:tab/>
      </w:r>
      <w:r w:rsidR="00C36512">
        <w:rPr>
          <w:rFonts w:ascii="Franklin Gothic Book" w:hAnsi="Franklin Gothic Book"/>
        </w:rPr>
        <w:t>What is the 5</w:t>
      </w:r>
      <w:r w:rsidR="00C36512" w:rsidRPr="00C36512">
        <w:rPr>
          <w:rFonts w:ascii="Franklin Gothic Book" w:hAnsi="Franklin Gothic Book"/>
          <w:vertAlign w:val="superscript"/>
        </w:rPr>
        <w:t>th</w:t>
      </w:r>
      <w:r w:rsidR="00C36512">
        <w:rPr>
          <w:rFonts w:ascii="Franklin Gothic Book" w:hAnsi="Franklin Gothic Book"/>
        </w:rPr>
        <w:t xml:space="preserve"> term in the expansion of </w:t>
      </w:r>
      <w:r w:rsidR="00C36512" w:rsidRPr="003C31D5">
        <w:rPr>
          <w:rFonts w:ascii="Franklin Gothic Book" w:hAnsi="Franklin Gothic Book"/>
          <w:position w:val="-14"/>
        </w:rPr>
        <w:object w:dxaOrig="960" w:dyaOrig="440">
          <v:shape id="_x0000_i1248" type="#_x0000_t75" style="width:48.2pt;height:21.9pt" o:ole="">
            <v:imagedata r:id="rId448" o:title=""/>
          </v:shape>
          <o:OLEObject Type="Embed" ProgID="Equation.DSMT4" ShapeID="_x0000_i1248" DrawAspect="Content" ObjectID="_1462863816" r:id="rId449"/>
        </w:object>
      </w:r>
      <w:r w:rsidR="00C36512">
        <w:rPr>
          <w:rFonts w:ascii="Franklin Gothic Book" w:hAnsi="Franklin Gothic Book"/>
        </w:rPr>
        <w:t>?</w:t>
      </w:r>
    </w:p>
    <w:p w:rsidR="00C36512" w:rsidRDefault="00C36512" w:rsidP="00364D3A">
      <w:pPr>
        <w:ind w:left="720" w:hanging="720"/>
        <w:rPr>
          <w:rFonts w:ascii="Franklin Gothic Book" w:hAnsi="Franklin Gothic Book"/>
        </w:rPr>
      </w:pPr>
    </w:p>
    <w:p w:rsidR="00C36512" w:rsidRPr="00C36512" w:rsidRDefault="00C36512" w:rsidP="00C36512">
      <w:pPr>
        <w:spacing w:line="360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>90</w:t>
      </w:r>
      <w:r w:rsidRPr="00C36512">
        <w:rPr>
          <w:rFonts w:ascii="Franklin Gothic Book" w:hAnsi="Franklin Gothic Book"/>
          <w:i/>
        </w:rPr>
        <w:t>n</w:t>
      </w:r>
      <w:r w:rsidRPr="00C36512">
        <w:rPr>
          <w:rFonts w:ascii="Franklin Gothic Book" w:hAnsi="Franklin Gothic Book"/>
          <w:vertAlign w:val="superscript"/>
        </w:rPr>
        <w:t>2</w:t>
      </w:r>
    </w:p>
    <w:p w:rsidR="00C36512" w:rsidRDefault="00C36512" w:rsidP="00C36512">
      <w:pPr>
        <w:spacing w:line="360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>135</w:t>
      </w:r>
      <w:r w:rsidRPr="00C36512">
        <w:rPr>
          <w:rFonts w:ascii="Franklin Gothic Book" w:hAnsi="Franklin Gothic Book"/>
          <w:i/>
        </w:rPr>
        <w:t>n</w:t>
      </w:r>
      <w:r w:rsidRPr="00C36512">
        <w:rPr>
          <w:rFonts w:ascii="Franklin Gothic Book" w:hAnsi="Franklin Gothic Book"/>
          <w:vertAlign w:val="superscript"/>
        </w:rPr>
        <w:t>2</w:t>
      </w:r>
    </w:p>
    <w:p w:rsidR="00C36512" w:rsidRPr="00155652" w:rsidRDefault="00C36512" w:rsidP="00C36512">
      <w:pPr>
        <w:spacing w:line="360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>270</w:t>
      </w:r>
      <w:r w:rsidRPr="00C36512">
        <w:rPr>
          <w:rFonts w:ascii="Franklin Gothic Book" w:hAnsi="Franklin Gothic Book"/>
          <w:i/>
        </w:rPr>
        <w:t>n</w:t>
      </w:r>
      <w:r w:rsidRPr="00C36512">
        <w:rPr>
          <w:rFonts w:ascii="Franklin Gothic Book" w:hAnsi="Franklin Gothic Book"/>
          <w:vertAlign w:val="superscript"/>
        </w:rPr>
        <w:t>2</w:t>
      </w:r>
    </w:p>
    <w:p w:rsidR="00C36512" w:rsidRDefault="00C36512" w:rsidP="00C36512">
      <w:pPr>
        <w:ind w:left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>3240</w:t>
      </w:r>
      <w:r w:rsidRPr="00C36512">
        <w:rPr>
          <w:rFonts w:ascii="Franklin Gothic Book" w:hAnsi="Franklin Gothic Book"/>
          <w:i/>
        </w:rPr>
        <w:t>n</w:t>
      </w:r>
      <w:r w:rsidRPr="00C36512">
        <w:rPr>
          <w:rFonts w:ascii="Franklin Gothic Book" w:hAnsi="Franklin Gothic Book"/>
          <w:vertAlign w:val="superscript"/>
        </w:rPr>
        <w:t>2</w:t>
      </w:r>
    </w:p>
    <w:p w:rsidR="00C36512" w:rsidRDefault="00C36512" w:rsidP="00364D3A">
      <w:pPr>
        <w:ind w:left="720" w:hanging="720"/>
        <w:rPr>
          <w:rFonts w:ascii="Franklin Gothic Book" w:hAnsi="Franklin Gothic Book"/>
        </w:rPr>
      </w:pPr>
    </w:p>
    <w:p w:rsidR="00CB76C5" w:rsidRDefault="00BF412C" w:rsidP="0097120A">
      <w:pPr>
        <w:ind w:left="720" w:hanging="720"/>
        <w:rPr>
          <w:rFonts w:ascii="Franklin Gothic Book" w:hAnsi="Franklin Gothic Book"/>
          <w:b/>
        </w:rPr>
      </w:pPr>
      <w:r w:rsidRPr="00DD3D22">
        <w:rPr>
          <w:rFonts w:ascii="Franklin Gothic Book" w:hAnsi="Franklin Gothic Book"/>
        </w:rPr>
        <w:lastRenderedPageBreak/>
        <w:t>50.</w:t>
      </w:r>
      <w:r>
        <w:rPr>
          <w:rFonts w:ascii="Franklin Gothic Book" w:hAnsi="Franklin Gothic Book"/>
          <w:b/>
        </w:rPr>
        <w:tab/>
      </w:r>
      <w:r w:rsidR="000E6270" w:rsidRPr="000E6270">
        <w:rPr>
          <w:rFonts w:ascii="Franklin Gothic Book" w:hAnsi="Franklin Gothic Book"/>
        </w:rPr>
        <w:t>John</w:t>
      </w:r>
      <w:r w:rsidR="000E6270">
        <w:rPr>
          <w:rFonts w:ascii="Franklin Gothic Book" w:hAnsi="Franklin Gothic Book"/>
        </w:rPr>
        <w:t xml:space="preserve"> is purchasing a new vehicle.  He can choose between a car, an SUV or a truck. The vehicle can be automatic or standard transmission.  The choices for the colour of the vehicle are red, silver, black and white.  How many choices does he have?</w:t>
      </w:r>
    </w:p>
    <w:p w:rsidR="000E6270" w:rsidRDefault="000E6270" w:rsidP="0097120A">
      <w:pPr>
        <w:ind w:left="720" w:hanging="720"/>
        <w:rPr>
          <w:rFonts w:ascii="Franklin Gothic Book" w:hAnsi="Franklin Gothic Book"/>
          <w:b/>
        </w:rPr>
      </w:pPr>
    </w:p>
    <w:p w:rsidR="000E6270" w:rsidRDefault="000E6270" w:rsidP="000E6270">
      <w:pPr>
        <w:spacing w:line="360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>9</w:t>
      </w:r>
    </w:p>
    <w:p w:rsidR="000E6270" w:rsidRDefault="000E6270" w:rsidP="000E6270">
      <w:pPr>
        <w:spacing w:line="360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>10</w:t>
      </w:r>
    </w:p>
    <w:p w:rsidR="000E6270" w:rsidRPr="00155652" w:rsidRDefault="000E6270" w:rsidP="000E6270">
      <w:pPr>
        <w:spacing w:line="360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>24</w:t>
      </w:r>
    </w:p>
    <w:p w:rsidR="000E6270" w:rsidRDefault="000E6270" w:rsidP="000E6270">
      <w:pPr>
        <w:ind w:left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>36</w:t>
      </w:r>
    </w:p>
    <w:p w:rsidR="000E6270" w:rsidRDefault="000E6270" w:rsidP="0097120A">
      <w:pPr>
        <w:ind w:left="720" w:hanging="720"/>
        <w:rPr>
          <w:rFonts w:ascii="Franklin Gothic Book" w:hAnsi="Franklin Gothic Book"/>
          <w:b/>
        </w:rPr>
      </w:pPr>
    </w:p>
    <w:p w:rsidR="000E6270" w:rsidRDefault="000E6270" w:rsidP="0097120A">
      <w:pPr>
        <w:ind w:left="720" w:hanging="720"/>
        <w:rPr>
          <w:rFonts w:ascii="Franklin Gothic Book" w:hAnsi="Franklin Gothic Book"/>
        </w:rPr>
      </w:pPr>
    </w:p>
    <w:p w:rsidR="00CB76C5" w:rsidRDefault="00CB76C5" w:rsidP="0097120A">
      <w:pPr>
        <w:ind w:left="720" w:hanging="720"/>
        <w:rPr>
          <w:rFonts w:ascii="Franklin Gothic Book" w:hAnsi="Franklin Gothic Book"/>
          <w:b/>
        </w:rPr>
      </w:pPr>
    </w:p>
    <w:p w:rsidR="000F063C" w:rsidRPr="00155652" w:rsidRDefault="005202F9" w:rsidP="00C52A72">
      <w:pPr>
        <w:rPr>
          <w:rFonts w:ascii="Franklin Gothic Book" w:hAnsi="Franklin Gothic Book"/>
        </w:rPr>
      </w:pPr>
      <w:r w:rsidRPr="00155652">
        <w:rPr>
          <w:rFonts w:ascii="Franklin Gothic Book" w:hAnsi="Franklin Gothic Book"/>
          <w:b/>
        </w:rPr>
        <w:t>PART</w:t>
      </w:r>
      <w:r w:rsidR="006C23B1" w:rsidRPr="00155652">
        <w:rPr>
          <w:rFonts w:ascii="Franklin Gothic Book" w:hAnsi="Franklin Gothic Book"/>
          <w:b/>
        </w:rPr>
        <w:t xml:space="preserve"> II</w:t>
      </w:r>
    </w:p>
    <w:p w:rsidR="006C23B1" w:rsidRPr="00155652" w:rsidRDefault="006C23B1" w:rsidP="006C23B1">
      <w:pPr>
        <w:jc w:val="center"/>
        <w:rPr>
          <w:rFonts w:ascii="Franklin Gothic Book" w:hAnsi="Franklin Gothic Book"/>
          <w:b/>
        </w:rPr>
      </w:pPr>
      <w:r w:rsidRPr="00155652">
        <w:rPr>
          <w:rFonts w:ascii="Franklin Gothic Book" w:hAnsi="Franklin Gothic Book"/>
          <w:b/>
        </w:rPr>
        <w:t>Total Value: 50%</w:t>
      </w:r>
    </w:p>
    <w:p w:rsidR="006C23B1" w:rsidRPr="00155652" w:rsidRDefault="006C23B1" w:rsidP="006C23B1">
      <w:pPr>
        <w:rPr>
          <w:rFonts w:ascii="Franklin Gothic Book" w:hAnsi="Franklin Gothic Book"/>
        </w:rPr>
      </w:pPr>
    </w:p>
    <w:p w:rsidR="006C23B1" w:rsidRPr="00155652" w:rsidRDefault="006C23B1" w:rsidP="006C23B1">
      <w:pPr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 xml:space="preserve">Answer </w:t>
      </w:r>
      <w:r w:rsidRPr="00155652">
        <w:rPr>
          <w:rFonts w:ascii="Franklin Gothic Book" w:hAnsi="Franklin Gothic Book"/>
          <w:b/>
        </w:rPr>
        <w:t>ALL</w:t>
      </w:r>
      <w:r w:rsidRPr="00155652">
        <w:rPr>
          <w:rFonts w:ascii="Franklin Gothic Book" w:hAnsi="Franklin Gothic Book"/>
        </w:rPr>
        <w:t xml:space="preserve"> items in the space provided. </w:t>
      </w:r>
      <w:r w:rsidR="00376A98" w:rsidRPr="00155652">
        <w:rPr>
          <w:rFonts w:ascii="Franklin Gothic Book" w:hAnsi="Franklin Gothic Book"/>
        </w:rPr>
        <w:t xml:space="preserve"> </w:t>
      </w:r>
      <w:r w:rsidRPr="00155652">
        <w:rPr>
          <w:rFonts w:ascii="Franklin Gothic Book" w:hAnsi="Franklin Gothic Book"/>
        </w:rPr>
        <w:t xml:space="preserve">Show </w:t>
      </w:r>
      <w:r w:rsidRPr="00155652">
        <w:rPr>
          <w:rFonts w:ascii="Franklin Gothic Book" w:hAnsi="Franklin Gothic Book"/>
          <w:b/>
        </w:rPr>
        <w:t>ALL</w:t>
      </w:r>
      <w:r w:rsidRPr="00155652">
        <w:rPr>
          <w:rFonts w:ascii="Franklin Gothic Book" w:hAnsi="Franklin Gothic Book"/>
        </w:rPr>
        <w:t xml:space="preserve"> workings.</w:t>
      </w:r>
    </w:p>
    <w:p w:rsidR="006C23B1" w:rsidRPr="00155652" w:rsidRDefault="006C23B1" w:rsidP="006C23B1">
      <w:pPr>
        <w:rPr>
          <w:rFonts w:ascii="Franklin Gothic Book" w:hAnsi="Franklin Gothic Book"/>
        </w:rPr>
      </w:pPr>
    </w:p>
    <w:p w:rsidR="00A65B28" w:rsidRPr="00155652" w:rsidRDefault="0029474E" w:rsidP="00CE22C9">
      <w:pPr>
        <w:rPr>
          <w:rFonts w:ascii="Franklin Gothic Book" w:hAnsi="Franklin Gothic Book"/>
          <w:sz w:val="20"/>
          <w:szCs w:val="20"/>
        </w:rPr>
      </w:pPr>
      <w:r w:rsidRPr="00155652">
        <w:rPr>
          <w:rFonts w:ascii="Franklin Gothic Book" w:hAnsi="Franklin Gothic Book"/>
          <w:i/>
          <w:sz w:val="20"/>
          <w:szCs w:val="20"/>
        </w:rPr>
        <w:t>Value</w:t>
      </w:r>
    </w:p>
    <w:p w:rsidR="00105CCA" w:rsidRDefault="00105CCA" w:rsidP="006B09A6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  <w:r>
        <w:rPr>
          <w:rFonts w:ascii="Franklin Gothic Book" w:hAnsi="Franklin Gothic Book"/>
          <w:sz w:val="20"/>
          <w:szCs w:val="20"/>
        </w:rPr>
        <w:t>4</w:t>
      </w:r>
      <w:r w:rsidR="00A65B28" w:rsidRPr="00155652">
        <w:rPr>
          <w:rFonts w:ascii="Franklin Gothic Book" w:hAnsi="Franklin Gothic Book"/>
        </w:rPr>
        <w:tab/>
        <w:t>5</w:t>
      </w:r>
      <w:r w:rsidR="00CE22C9" w:rsidRPr="00155652">
        <w:rPr>
          <w:rFonts w:ascii="Franklin Gothic Book" w:hAnsi="Franklin Gothic Book"/>
        </w:rPr>
        <w:t>1</w:t>
      </w:r>
      <w:r w:rsidR="008F0B89">
        <w:rPr>
          <w:rFonts w:ascii="Franklin Gothic Book" w:hAnsi="Franklin Gothic Book"/>
        </w:rPr>
        <w:t>.(a)</w:t>
      </w:r>
      <w:r w:rsidR="00A65B28" w:rsidRPr="00155652"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 xml:space="preserve">Sketch the graph of the function </w:t>
      </w:r>
      <w:r w:rsidR="00373FE7" w:rsidRPr="00105CCA">
        <w:rPr>
          <w:rFonts w:ascii="Franklin Gothic Book" w:hAnsi="Franklin Gothic Book"/>
          <w:position w:val="-10"/>
        </w:rPr>
        <w:object w:dxaOrig="2240" w:dyaOrig="360">
          <v:shape id="_x0000_i1249" type="#_x0000_t75" style="width:112.05pt;height:18.15pt" o:ole="">
            <v:imagedata r:id="rId450" o:title=""/>
          </v:shape>
          <o:OLEObject Type="Embed" ProgID="Equation.DSMT4" ShapeID="_x0000_i1249" DrawAspect="Content" ObjectID="_1462863817" r:id="rId451"/>
        </w:object>
      </w:r>
      <w:r>
        <w:rPr>
          <w:rFonts w:ascii="Franklin Gothic Book" w:hAnsi="Franklin Gothic Book"/>
        </w:rPr>
        <w:t xml:space="preserve"> and clearly label the </w:t>
      </w:r>
    </w:p>
    <w:p w:rsidR="008333B8" w:rsidRPr="00155652" w:rsidRDefault="00B22A22" w:rsidP="006B09A6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pict>
          <v:shape id="_x0000_s1389" type="#_x0000_t75" style="position:absolute;left:0;text-align:left;margin-left:218.9pt;margin-top:2.35pt;width:275.7pt;height:174.6pt;z-index:251646976">
            <v:imagedata r:id="rId452" o:title=""/>
          </v:shape>
          <o:OLEObject Type="Embed" ProgID="FXDraw3.Document" ShapeID="_x0000_s1389" DrawAspect="Content" ObjectID="_1462863869" r:id="rId453"/>
        </w:pict>
      </w:r>
      <w:r w:rsidR="00105CCA">
        <w:rPr>
          <w:rFonts w:ascii="Franklin Gothic Book" w:hAnsi="Franklin Gothic Book"/>
        </w:rPr>
        <w:tab/>
      </w:r>
      <w:r w:rsidR="00105CCA">
        <w:rPr>
          <w:rFonts w:ascii="Franklin Gothic Book" w:hAnsi="Franklin Gothic Book"/>
        </w:rPr>
        <w:tab/>
      </w:r>
      <w:r w:rsidR="00105CCA" w:rsidRPr="00105CCA">
        <w:rPr>
          <w:rFonts w:ascii="Franklin Gothic Book" w:hAnsi="Franklin Gothic Book"/>
          <w:i/>
        </w:rPr>
        <w:t>x</w:t>
      </w:r>
      <w:r w:rsidR="00105CCA">
        <w:rPr>
          <w:rFonts w:ascii="Franklin Gothic Book" w:hAnsi="Franklin Gothic Book"/>
        </w:rPr>
        <w:t xml:space="preserve">-intercept(s) and the y-intercept. </w:t>
      </w:r>
    </w:p>
    <w:p w:rsidR="008333B8" w:rsidRPr="00155652" w:rsidRDefault="008333B8" w:rsidP="00A65B28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</w:p>
    <w:p w:rsidR="00CE22C9" w:rsidRPr="00155652" w:rsidRDefault="00410FD5" w:rsidP="00A65B28">
      <w:pPr>
        <w:tabs>
          <w:tab w:val="left" w:pos="720"/>
        </w:tabs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</w:p>
    <w:p w:rsidR="00737C2C" w:rsidRPr="00155652" w:rsidRDefault="00737C2C" w:rsidP="00A65B28">
      <w:pPr>
        <w:tabs>
          <w:tab w:val="left" w:pos="720"/>
        </w:tabs>
        <w:rPr>
          <w:rFonts w:ascii="Franklin Gothic Book" w:hAnsi="Franklin Gothic Book"/>
        </w:rPr>
      </w:pPr>
    </w:p>
    <w:p w:rsidR="00737C2C" w:rsidRPr="00155652" w:rsidRDefault="00737C2C" w:rsidP="00A65B28">
      <w:pPr>
        <w:tabs>
          <w:tab w:val="left" w:pos="720"/>
        </w:tabs>
        <w:rPr>
          <w:rFonts w:ascii="Franklin Gothic Book" w:hAnsi="Franklin Gothic Book"/>
        </w:rPr>
      </w:pPr>
    </w:p>
    <w:p w:rsidR="00737C2C" w:rsidRPr="00155652" w:rsidRDefault="00737C2C" w:rsidP="00A65B28">
      <w:pPr>
        <w:tabs>
          <w:tab w:val="left" w:pos="720"/>
        </w:tabs>
        <w:rPr>
          <w:rFonts w:ascii="Franklin Gothic Book" w:hAnsi="Franklin Gothic Book"/>
        </w:rPr>
      </w:pPr>
    </w:p>
    <w:p w:rsidR="00737C2C" w:rsidRPr="00155652" w:rsidRDefault="00737C2C" w:rsidP="00A65B28">
      <w:pPr>
        <w:tabs>
          <w:tab w:val="left" w:pos="720"/>
        </w:tabs>
        <w:rPr>
          <w:rFonts w:ascii="Franklin Gothic Book" w:hAnsi="Franklin Gothic Book"/>
        </w:rPr>
      </w:pPr>
    </w:p>
    <w:p w:rsidR="00737C2C" w:rsidRPr="00155652" w:rsidRDefault="00737C2C" w:rsidP="00A65B28">
      <w:pPr>
        <w:tabs>
          <w:tab w:val="left" w:pos="720"/>
        </w:tabs>
        <w:rPr>
          <w:rFonts w:ascii="Franklin Gothic Book" w:hAnsi="Franklin Gothic Book"/>
        </w:rPr>
      </w:pPr>
    </w:p>
    <w:p w:rsidR="00737C2C" w:rsidRPr="00155652" w:rsidRDefault="00737C2C" w:rsidP="00A65B28">
      <w:pPr>
        <w:tabs>
          <w:tab w:val="left" w:pos="720"/>
        </w:tabs>
        <w:rPr>
          <w:rFonts w:ascii="Franklin Gothic Book" w:hAnsi="Franklin Gothic Book"/>
        </w:rPr>
      </w:pPr>
    </w:p>
    <w:p w:rsidR="00737C2C" w:rsidRPr="00155652" w:rsidRDefault="00737C2C" w:rsidP="00A65B28">
      <w:pPr>
        <w:tabs>
          <w:tab w:val="left" w:pos="720"/>
        </w:tabs>
        <w:rPr>
          <w:rFonts w:ascii="Franklin Gothic Book" w:hAnsi="Franklin Gothic Book"/>
        </w:rPr>
      </w:pPr>
    </w:p>
    <w:p w:rsidR="008D5358" w:rsidRPr="00155652" w:rsidRDefault="008D5358" w:rsidP="00A65B28">
      <w:pPr>
        <w:tabs>
          <w:tab w:val="left" w:pos="720"/>
        </w:tabs>
        <w:rPr>
          <w:rFonts w:ascii="Franklin Gothic Book" w:hAnsi="Franklin Gothic Book"/>
        </w:rPr>
      </w:pPr>
    </w:p>
    <w:p w:rsidR="008D5358" w:rsidRPr="00155652" w:rsidRDefault="008D5358" w:rsidP="00A65B28">
      <w:pPr>
        <w:tabs>
          <w:tab w:val="left" w:pos="720"/>
        </w:tabs>
        <w:rPr>
          <w:rFonts w:ascii="Franklin Gothic Book" w:hAnsi="Franklin Gothic Book"/>
        </w:rPr>
      </w:pPr>
    </w:p>
    <w:p w:rsidR="00E70176" w:rsidRPr="00155652" w:rsidRDefault="00E70176" w:rsidP="00A65B28">
      <w:pPr>
        <w:tabs>
          <w:tab w:val="left" w:pos="720"/>
        </w:tabs>
        <w:rPr>
          <w:rFonts w:ascii="Franklin Gothic Book" w:hAnsi="Franklin Gothic Book"/>
        </w:rPr>
      </w:pPr>
    </w:p>
    <w:p w:rsidR="00095B0F" w:rsidRPr="00155652" w:rsidRDefault="00095B0F" w:rsidP="00A65B28">
      <w:pPr>
        <w:tabs>
          <w:tab w:val="left" w:pos="720"/>
        </w:tabs>
        <w:rPr>
          <w:rFonts w:ascii="Franklin Gothic Book" w:hAnsi="Franklin Gothic Book"/>
        </w:rPr>
      </w:pPr>
    </w:p>
    <w:p w:rsidR="008F0B89" w:rsidRDefault="008F0B89" w:rsidP="008C1864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  <w:r>
        <w:rPr>
          <w:rFonts w:ascii="Franklin Gothic Book" w:hAnsi="Franklin Gothic Book"/>
          <w:sz w:val="20"/>
          <w:szCs w:val="20"/>
        </w:rPr>
        <w:t>2</w:t>
      </w:r>
      <w:r w:rsidRPr="00155652">
        <w:rPr>
          <w:rFonts w:ascii="Franklin Gothic Book" w:hAnsi="Franklin Gothic Book"/>
        </w:rPr>
        <w:tab/>
        <w:t>51</w:t>
      </w:r>
      <w:r>
        <w:rPr>
          <w:rFonts w:ascii="Franklin Gothic Book" w:hAnsi="Franklin Gothic Book"/>
        </w:rPr>
        <w:t>.(b)</w:t>
      </w:r>
      <w:r>
        <w:rPr>
          <w:rFonts w:ascii="Franklin Gothic Book" w:hAnsi="Franklin Gothic Book"/>
        </w:rPr>
        <w:tab/>
      </w:r>
      <w:r w:rsidR="008C1864">
        <w:rPr>
          <w:rFonts w:ascii="Franklin Gothic Book" w:hAnsi="Franklin Gothic Book"/>
        </w:rPr>
        <w:t xml:space="preserve">The dimensions of a rectangular prism are given by </w:t>
      </w:r>
      <w:r w:rsidR="007A40AB" w:rsidRPr="008C1864">
        <w:rPr>
          <w:rFonts w:ascii="Franklin Gothic Book" w:hAnsi="Franklin Gothic Book"/>
          <w:position w:val="-4"/>
        </w:rPr>
        <w:object w:dxaOrig="540" w:dyaOrig="260">
          <v:shape id="_x0000_i1251" type="#_x0000_t75" style="width:26.9pt;height:13.15pt" o:ole="">
            <v:imagedata r:id="rId454" o:title=""/>
          </v:shape>
          <o:OLEObject Type="Embed" ProgID="Equation.DSMT4" ShapeID="_x0000_i1251" DrawAspect="Content" ObjectID="_1462863818" r:id="rId455"/>
        </w:object>
      </w:r>
      <w:r w:rsidR="008C1864">
        <w:rPr>
          <w:rFonts w:ascii="Franklin Gothic Book" w:hAnsi="Franklin Gothic Book"/>
        </w:rPr>
        <w:t xml:space="preserve">, </w:t>
      </w:r>
      <w:r w:rsidR="007A40AB" w:rsidRPr="007A40AB">
        <w:rPr>
          <w:rFonts w:ascii="Franklin Gothic Book" w:hAnsi="Franklin Gothic Book"/>
          <w:position w:val="-4"/>
        </w:rPr>
        <w:object w:dxaOrig="560" w:dyaOrig="260">
          <v:shape id="_x0000_i1252" type="#_x0000_t75" style="width:28.15pt;height:13.15pt" o:ole="">
            <v:imagedata r:id="rId456" o:title=""/>
          </v:shape>
          <o:OLEObject Type="Embed" ProgID="Equation.DSMT4" ShapeID="_x0000_i1252" DrawAspect="Content" ObjectID="_1462863819" r:id="rId457"/>
        </w:object>
      </w:r>
      <w:r w:rsidR="008C1864">
        <w:rPr>
          <w:rFonts w:ascii="Franklin Gothic Book" w:hAnsi="Franklin Gothic Book"/>
        </w:rPr>
        <w:t xml:space="preserve"> and </w:t>
      </w:r>
      <w:r w:rsidR="008C1864" w:rsidRPr="008C1864">
        <w:rPr>
          <w:rFonts w:ascii="Franklin Gothic Book" w:hAnsi="Franklin Gothic Book"/>
          <w:position w:val="-4"/>
        </w:rPr>
        <w:object w:dxaOrig="540" w:dyaOrig="260">
          <v:shape id="_x0000_i1253" type="#_x0000_t75" style="width:26.9pt;height:13.15pt" o:ole="">
            <v:imagedata r:id="rId458" o:title=""/>
          </v:shape>
          <o:OLEObject Type="Embed" ProgID="Equation.DSMT4" ShapeID="_x0000_i1253" DrawAspect="Content" ObjectID="_1462863820" r:id="rId459"/>
        </w:object>
      </w:r>
      <w:r w:rsidR="008C1864">
        <w:rPr>
          <w:rFonts w:ascii="Franklin Gothic Book" w:hAnsi="Franklin Gothic Book"/>
        </w:rPr>
        <w:t xml:space="preserve">.  </w:t>
      </w:r>
      <w:r w:rsidR="00C934C2">
        <w:rPr>
          <w:rFonts w:ascii="Franklin Gothic Book" w:hAnsi="Franklin Gothic Book"/>
        </w:rPr>
        <w:t>Write an equation representing the volume in the form</w:t>
      </w:r>
      <w:r w:rsidR="00E538E0">
        <w:rPr>
          <w:rFonts w:ascii="Franklin Gothic Book" w:hAnsi="Franklin Gothic Book"/>
        </w:rPr>
        <w:t xml:space="preserve"> </w:t>
      </w:r>
      <w:r w:rsidR="00C934C2" w:rsidRPr="00C934C2">
        <w:rPr>
          <w:rFonts w:ascii="Franklin Gothic Book" w:hAnsi="Franklin Gothic Book"/>
          <w:position w:val="-10"/>
        </w:rPr>
        <w:object w:dxaOrig="2380" w:dyaOrig="360">
          <v:shape id="_x0000_i1254" type="#_x0000_t75" style="width:118.95pt;height:18.15pt" o:ole="">
            <v:imagedata r:id="rId460" o:title=""/>
          </v:shape>
          <o:OLEObject Type="Embed" ProgID="Equation.DSMT4" ShapeID="_x0000_i1254" DrawAspect="Content" ObjectID="_1462863821" r:id="rId461"/>
        </w:object>
      </w:r>
      <w:r w:rsidR="00C934C2">
        <w:rPr>
          <w:rFonts w:ascii="Franklin Gothic Book" w:hAnsi="Franklin Gothic Book"/>
        </w:rPr>
        <w:t xml:space="preserve">.  </w:t>
      </w:r>
      <w:r w:rsidR="008C1864">
        <w:rPr>
          <w:rFonts w:ascii="Franklin Gothic Book" w:hAnsi="Franklin Gothic Book"/>
        </w:rPr>
        <w:t xml:space="preserve">Identify and justify all inadmissible values for </w:t>
      </w:r>
      <w:r w:rsidR="008C1864" w:rsidRPr="008C1864">
        <w:rPr>
          <w:rFonts w:ascii="Franklin Gothic Book" w:hAnsi="Franklin Gothic Book"/>
          <w:i/>
        </w:rPr>
        <w:t>x</w:t>
      </w:r>
      <w:r w:rsidR="008C1864">
        <w:rPr>
          <w:rFonts w:ascii="Franklin Gothic Book" w:hAnsi="Franklin Gothic Book"/>
        </w:rPr>
        <w:t>.</w:t>
      </w:r>
    </w:p>
    <w:p w:rsidR="008F0B89" w:rsidRDefault="008F0B89" w:rsidP="00A65B28">
      <w:pPr>
        <w:tabs>
          <w:tab w:val="left" w:pos="720"/>
        </w:tabs>
        <w:rPr>
          <w:rFonts w:ascii="Franklin Gothic Book" w:hAnsi="Franklin Gothic Book"/>
        </w:rPr>
      </w:pPr>
    </w:p>
    <w:p w:rsidR="008F0B89" w:rsidRDefault="008F0B89" w:rsidP="00A65B28">
      <w:pPr>
        <w:tabs>
          <w:tab w:val="left" w:pos="720"/>
        </w:tabs>
        <w:rPr>
          <w:rFonts w:ascii="Franklin Gothic Book" w:hAnsi="Franklin Gothic Book"/>
        </w:rPr>
      </w:pPr>
    </w:p>
    <w:p w:rsidR="00E70176" w:rsidRPr="00C52A72" w:rsidRDefault="00E70176" w:rsidP="00C52A72">
      <w:pPr>
        <w:tabs>
          <w:tab w:val="left" w:pos="720"/>
        </w:tabs>
        <w:rPr>
          <w:rFonts w:ascii="Franklin Gothic Book" w:hAnsi="Franklin Gothic Book"/>
        </w:rPr>
      </w:pPr>
    </w:p>
    <w:p w:rsidR="00111FF9" w:rsidRDefault="00B22A22" w:rsidP="003D7E94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pict>
          <v:shape id="_x0000_s1401" type="#_x0000_t75" style="position:absolute;left:0;text-align:left;margin-left:243pt;margin-top:51.65pt;width:234.05pt;height:212.8pt;z-index:251656192">
            <v:imagedata r:id="rId462" o:title=""/>
          </v:shape>
          <o:OLEObject Type="Embed" ProgID="FXDraw3.Document" ShapeID="_x0000_s1401" DrawAspect="Content" ObjectID="_1462863870" r:id="rId463"/>
        </w:pict>
      </w:r>
      <w:r w:rsidR="00111FF9" w:rsidRPr="00111FF9">
        <w:rPr>
          <w:rFonts w:ascii="Franklin Gothic Book" w:hAnsi="Franklin Gothic Book"/>
          <w:sz w:val="20"/>
          <w:szCs w:val="20"/>
        </w:rPr>
        <w:t>3</w:t>
      </w:r>
      <w:r w:rsidR="00111FF9" w:rsidRPr="00111FF9">
        <w:rPr>
          <w:rFonts w:ascii="Franklin Gothic Book" w:hAnsi="Franklin Gothic Book"/>
          <w:sz w:val="20"/>
          <w:szCs w:val="20"/>
        </w:rPr>
        <w:tab/>
      </w:r>
      <w:r w:rsidR="003D7E94">
        <w:rPr>
          <w:rFonts w:ascii="Franklin Gothic Book" w:hAnsi="Franklin Gothic Book"/>
        </w:rPr>
        <w:t>52.(a</w:t>
      </w:r>
      <w:r w:rsidR="00111FF9">
        <w:rPr>
          <w:rFonts w:ascii="Franklin Gothic Book" w:hAnsi="Franklin Gothic Book"/>
        </w:rPr>
        <w:t>)</w:t>
      </w:r>
      <w:r w:rsidR="00111FF9">
        <w:rPr>
          <w:rFonts w:ascii="Franklin Gothic Book" w:hAnsi="Franklin Gothic Book"/>
        </w:rPr>
        <w:tab/>
      </w:r>
      <w:r w:rsidR="003D7E94">
        <w:rPr>
          <w:rFonts w:ascii="Franklin Gothic Book" w:hAnsi="Franklin Gothic Book"/>
        </w:rPr>
        <w:t xml:space="preserve">The graph of </w:t>
      </w:r>
      <w:r w:rsidR="003D7E94" w:rsidRPr="003D7E94">
        <w:rPr>
          <w:rFonts w:ascii="Franklin Gothic Book" w:hAnsi="Franklin Gothic Book"/>
          <w:position w:val="-14"/>
        </w:rPr>
        <w:object w:dxaOrig="880" w:dyaOrig="400">
          <v:shape id="_x0000_i1256" type="#_x0000_t75" style="width:43.85pt;height:20.05pt" o:ole="">
            <v:imagedata r:id="rId464" o:title=""/>
          </v:shape>
          <o:OLEObject Type="Embed" ProgID="Equation.DSMT4" ShapeID="_x0000_i1256" DrawAspect="Content" ObjectID="_1462863822" r:id="rId465"/>
        </w:object>
      </w:r>
      <w:r w:rsidR="003D7E94">
        <w:rPr>
          <w:rFonts w:ascii="Franklin Gothic Book" w:hAnsi="Franklin Gothic Book"/>
        </w:rPr>
        <w:t xml:space="preserve"> with points </w:t>
      </w:r>
      <w:r w:rsidR="00145E31" w:rsidRPr="003D7E94">
        <w:rPr>
          <w:rFonts w:ascii="Franklin Gothic Book" w:hAnsi="Franklin Gothic Book"/>
          <w:position w:val="-14"/>
        </w:rPr>
        <w:object w:dxaOrig="2880" w:dyaOrig="400">
          <v:shape id="_x0000_i1257" type="#_x0000_t75" style="width:2in;height:20.05pt" o:ole="">
            <v:imagedata r:id="rId466" o:title=""/>
          </v:shape>
          <o:OLEObject Type="Embed" ProgID="Equation.DSMT4" ShapeID="_x0000_i1257" DrawAspect="Content" ObjectID="_1462863823" r:id="rId467"/>
        </w:object>
      </w:r>
      <w:r w:rsidR="003D7E94">
        <w:rPr>
          <w:rFonts w:ascii="Franklin Gothic Book" w:hAnsi="Franklin Gothic Book"/>
        </w:rPr>
        <w:t xml:space="preserve"> is transformed so that </w:t>
      </w:r>
      <w:r w:rsidR="000A5181" w:rsidRPr="003D7E94">
        <w:rPr>
          <w:rFonts w:ascii="Franklin Gothic Book" w:hAnsi="Franklin Gothic Book"/>
          <w:position w:val="-14"/>
        </w:rPr>
        <w:object w:dxaOrig="3280" w:dyaOrig="400">
          <v:shape id="_x0000_i1258" type="#_x0000_t75" style="width:164.05pt;height:20.05pt" o:ole="">
            <v:imagedata r:id="rId468" o:title=""/>
          </v:shape>
          <o:OLEObject Type="Embed" ProgID="Equation.DSMT4" ShapeID="_x0000_i1258" DrawAspect="Content" ObjectID="_1462863824" r:id="rId469"/>
        </w:object>
      </w:r>
      <w:r w:rsidR="000A5181">
        <w:rPr>
          <w:rFonts w:ascii="Franklin Gothic Book" w:hAnsi="Franklin Gothic Book"/>
        </w:rPr>
        <w:t xml:space="preserve">.  </w:t>
      </w:r>
      <w:r w:rsidR="00FB3C7B">
        <w:rPr>
          <w:rFonts w:ascii="Franklin Gothic Book" w:hAnsi="Franklin Gothic Book"/>
        </w:rPr>
        <w:t xml:space="preserve">Plot the points and determine the equation of the image function in the form </w:t>
      </w:r>
      <w:r w:rsidR="00FB3C7B" w:rsidRPr="003D7E94">
        <w:rPr>
          <w:rFonts w:ascii="Franklin Gothic Book" w:hAnsi="Franklin Gothic Book"/>
          <w:position w:val="-14"/>
        </w:rPr>
        <w:object w:dxaOrig="2040" w:dyaOrig="400">
          <v:shape id="_x0000_i1259" type="#_x0000_t75" style="width:102.05pt;height:20.05pt" o:ole="">
            <v:imagedata r:id="rId470" o:title=""/>
          </v:shape>
          <o:OLEObject Type="Embed" ProgID="Equation.DSMT4" ShapeID="_x0000_i1259" DrawAspect="Content" ObjectID="_1462863825" r:id="rId471"/>
        </w:object>
      </w:r>
      <w:r w:rsidR="00FB3C7B">
        <w:rPr>
          <w:rFonts w:ascii="Franklin Gothic Book" w:hAnsi="Franklin Gothic Book"/>
        </w:rPr>
        <w:t>.</w:t>
      </w:r>
    </w:p>
    <w:p w:rsidR="00351D81" w:rsidRDefault="00351D81" w:rsidP="00A65B28">
      <w:pPr>
        <w:tabs>
          <w:tab w:val="left" w:pos="720"/>
        </w:tabs>
        <w:rPr>
          <w:rFonts w:ascii="Franklin Gothic Book" w:hAnsi="Franklin Gothic Book"/>
        </w:rPr>
      </w:pPr>
    </w:p>
    <w:p w:rsidR="00351D81" w:rsidRDefault="00FB1CBC" w:rsidP="00A65B28">
      <w:pPr>
        <w:tabs>
          <w:tab w:val="left" w:pos="720"/>
        </w:tabs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 w:rsidR="00FB3C7B">
        <w:rPr>
          <w:rFonts w:ascii="Franklin Gothic Book" w:hAnsi="Franklin Gothic Book"/>
        </w:rPr>
        <w:tab/>
      </w:r>
      <w:r w:rsidR="00FB3C7B">
        <w:rPr>
          <w:rFonts w:ascii="Franklin Gothic Book" w:hAnsi="Franklin Gothic Book"/>
        </w:rPr>
        <w:tab/>
      </w:r>
      <w:r w:rsidR="00FB3C7B">
        <w:rPr>
          <w:rFonts w:ascii="Franklin Gothic Book" w:hAnsi="Franklin Gothic Book"/>
        </w:rPr>
        <w:tab/>
      </w:r>
      <w:r w:rsidR="00FB3C7B">
        <w:rPr>
          <w:rFonts w:ascii="Franklin Gothic Book" w:hAnsi="Franklin Gothic Book"/>
        </w:rPr>
        <w:tab/>
      </w:r>
      <w:r w:rsidR="00FB3C7B">
        <w:rPr>
          <w:rFonts w:ascii="Franklin Gothic Book" w:hAnsi="Franklin Gothic Book"/>
        </w:rPr>
        <w:tab/>
      </w:r>
      <w:r w:rsidR="00FB3C7B">
        <w:rPr>
          <w:rFonts w:ascii="Franklin Gothic Book" w:hAnsi="Franklin Gothic Book"/>
        </w:rPr>
        <w:tab/>
      </w:r>
    </w:p>
    <w:p w:rsidR="00351D81" w:rsidRDefault="00351D81" w:rsidP="00A65B28">
      <w:pPr>
        <w:tabs>
          <w:tab w:val="left" w:pos="720"/>
        </w:tabs>
        <w:rPr>
          <w:rFonts w:ascii="Franklin Gothic Book" w:hAnsi="Franklin Gothic Book"/>
        </w:rPr>
      </w:pPr>
    </w:p>
    <w:p w:rsidR="00351D81" w:rsidRDefault="00351D81" w:rsidP="00A65B28">
      <w:pPr>
        <w:tabs>
          <w:tab w:val="left" w:pos="720"/>
        </w:tabs>
        <w:rPr>
          <w:rFonts w:ascii="Franklin Gothic Book" w:hAnsi="Franklin Gothic Book"/>
        </w:rPr>
      </w:pPr>
    </w:p>
    <w:p w:rsidR="00351D81" w:rsidRDefault="00351D81" w:rsidP="00A65B28">
      <w:pPr>
        <w:tabs>
          <w:tab w:val="left" w:pos="720"/>
        </w:tabs>
        <w:rPr>
          <w:rFonts w:ascii="Franklin Gothic Book" w:hAnsi="Franklin Gothic Book"/>
        </w:rPr>
      </w:pPr>
    </w:p>
    <w:p w:rsidR="00351D81" w:rsidRDefault="00351D81" w:rsidP="00A65B28">
      <w:pPr>
        <w:tabs>
          <w:tab w:val="left" w:pos="720"/>
        </w:tabs>
        <w:rPr>
          <w:rFonts w:ascii="Franklin Gothic Book" w:hAnsi="Franklin Gothic Book"/>
        </w:rPr>
      </w:pPr>
    </w:p>
    <w:p w:rsidR="00351D81" w:rsidRDefault="00351D81" w:rsidP="00A65B28">
      <w:pPr>
        <w:tabs>
          <w:tab w:val="left" w:pos="720"/>
        </w:tabs>
        <w:rPr>
          <w:rFonts w:ascii="Franklin Gothic Book" w:hAnsi="Franklin Gothic Book"/>
        </w:rPr>
      </w:pPr>
    </w:p>
    <w:p w:rsidR="00351D81" w:rsidRDefault="00351D81" w:rsidP="00A65B28">
      <w:pPr>
        <w:tabs>
          <w:tab w:val="left" w:pos="720"/>
        </w:tabs>
        <w:rPr>
          <w:rFonts w:ascii="Franklin Gothic Book" w:hAnsi="Franklin Gothic Book"/>
        </w:rPr>
      </w:pPr>
    </w:p>
    <w:p w:rsidR="00351D81" w:rsidRDefault="00351D81" w:rsidP="00A65B28">
      <w:pPr>
        <w:tabs>
          <w:tab w:val="left" w:pos="720"/>
        </w:tabs>
        <w:rPr>
          <w:rFonts w:ascii="Franklin Gothic Book" w:hAnsi="Franklin Gothic Book"/>
        </w:rPr>
      </w:pPr>
    </w:p>
    <w:p w:rsidR="00351D81" w:rsidRDefault="00351D81" w:rsidP="00A65B28">
      <w:pPr>
        <w:tabs>
          <w:tab w:val="left" w:pos="720"/>
        </w:tabs>
        <w:rPr>
          <w:rFonts w:ascii="Franklin Gothic Book" w:hAnsi="Franklin Gothic Book"/>
        </w:rPr>
      </w:pPr>
    </w:p>
    <w:p w:rsidR="00351D81" w:rsidRDefault="00351D81" w:rsidP="00A65B28">
      <w:pPr>
        <w:tabs>
          <w:tab w:val="left" w:pos="720"/>
        </w:tabs>
        <w:rPr>
          <w:rFonts w:ascii="Franklin Gothic Book" w:hAnsi="Franklin Gothic Book"/>
        </w:rPr>
      </w:pPr>
    </w:p>
    <w:p w:rsidR="00351D81" w:rsidRDefault="00351D81" w:rsidP="00A65B28">
      <w:pPr>
        <w:tabs>
          <w:tab w:val="left" w:pos="720"/>
        </w:tabs>
        <w:rPr>
          <w:rFonts w:ascii="Franklin Gothic Book" w:hAnsi="Franklin Gothic Book"/>
        </w:rPr>
      </w:pPr>
    </w:p>
    <w:p w:rsidR="00351D81" w:rsidRDefault="00351D81" w:rsidP="00A65B28">
      <w:pPr>
        <w:tabs>
          <w:tab w:val="left" w:pos="720"/>
        </w:tabs>
        <w:rPr>
          <w:rFonts w:ascii="Franklin Gothic Book" w:hAnsi="Franklin Gothic Book"/>
        </w:rPr>
      </w:pPr>
    </w:p>
    <w:p w:rsidR="00351D81" w:rsidRDefault="00351D81" w:rsidP="00A65B28">
      <w:pPr>
        <w:tabs>
          <w:tab w:val="left" w:pos="720"/>
        </w:tabs>
        <w:rPr>
          <w:rFonts w:ascii="Franklin Gothic Book" w:hAnsi="Franklin Gothic Book"/>
        </w:rPr>
      </w:pPr>
    </w:p>
    <w:p w:rsidR="00840383" w:rsidRDefault="00840383" w:rsidP="00A65B28">
      <w:pPr>
        <w:tabs>
          <w:tab w:val="left" w:pos="720"/>
        </w:tabs>
        <w:rPr>
          <w:rFonts w:ascii="Franklin Gothic Book" w:hAnsi="Franklin Gothic Book"/>
        </w:rPr>
      </w:pPr>
    </w:p>
    <w:p w:rsidR="00E8029F" w:rsidRDefault="00E8029F" w:rsidP="00A65B28">
      <w:pPr>
        <w:tabs>
          <w:tab w:val="left" w:pos="720"/>
        </w:tabs>
        <w:rPr>
          <w:rFonts w:ascii="Franklin Gothic Book" w:hAnsi="Franklin Gothic Book"/>
        </w:rPr>
      </w:pPr>
    </w:p>
    <w:p w:rsidR="00351D81" w:rsidRDefault="00B22A22" w:rsidP="00EB33FC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lastRenderedPageBreak/>
        <w:pict>
          <v:shape id="_x0000_s1402" type="#_x0000_t75" style="position:absolute;left:0;text-align:left;margin-left:99pt;margin-top:16.95pt;width:304pt;height:269pt;z-index:251657216">
            <v:imagedata r:id="rId472" o:title=""/>
          </v:shape>
          <o:OLEObject Type="Embed" ProgID="FXDraw3.Document" ShapeID="_x0000_s1402" DrawAspect="Content" ObjectID="_1462863871" r:id="rId473"/>
        </w:pict>
      </w:r>
      <w:r w:rsidR="00E8029F">
        <w:rPr>
          <w:rFonts w:ascii="Franklin Gothic Book" w:hAnsi="Franklin Gothic Book"/>
          <w:sz w:val="20"/>
          <w:szCs w:val="20"/>
        </w:rPr>
        <w:t>2</w:t>
      </w:r>
      <w:r w:rsidR="00FB1CBC">
        <w:rPr>
          <w:rFonts w:ascii="Franklin Gothic Book" w:hAnsi="Franklin Gothic Book"/>
          <w:sz w:val="20"/>
          <w:szCs w:val="20"/>
        </w:rPr>
        <w:tab/>
      </w:r>
      <w:r w:rsidR="00E8029F">
        <w:rPr>
          <w:rFonts w:ascii="Franklin Gothic Book" w:hAnsi="Franklin Gothic Book"/>
        </w:rPr>
        <w:t>52</w:t>
      </w:r>
      <w:r w:rsidR="00FB1CBC">
        <w:rPr>
          <w:rFonts w:ascii="Franklin Gothic Book" w:hAnsi="Franklin Gothic Book"/>
        </w:rPr>
        <w:t>.</w:t>
      </w:r>
      <w:r w:rsidR="00E8029F">
        <w:rPr>
          <w:rFonts w:ascii="Franklin Gothic Book" w:hAnsi="Franklin Gothic Book"/>
        </w:rPr>
        <w:t>(b)</w:t>
      </w:r>
      <w:r w:rsidR="00FB1CBC">
        <w:rPr>
          <w:rFonts w:ascii="Franklin Gothic Book" w:hAnsi="Franklin Gothic Book"/>
        </w:rPr>
        <w:tab/>
      </w:r>
      <w:r w:rsidR="00EB33FC">
        <w:rPr>
          <w:rFonts w:ascii="Franklin Gothic Book" w:hAnsi="Franklin Gothic Book"/>
        </w:rPr>
        <w:t xml:space="preserve">Given the graph of the function </w:t>
      </w:r>
      <w:r w:rsidR="00EB33FC" w:rsidRPr="003D7E94">
        <w:rPr>
          <w:rFonts w:ascii="Franklin Gothic Book" w:hAnsi="Franklin Gothic Book"/>
          <w:position w:val="-14"/>
        </w:rPr>
        <w:object w:dxaOrig="880" w:dyaOrig="400">
          <v:shape id="_x0000_i1261" type="#_x0000_t75" style="width:43.85pt;height:20.05pt" o:ole="">
            <v:imagedata r:id="rId464" o:title=""/>
          </v:shape>
          <o:OLEObject Type="Embed" ProgID="Equation.DSMT4" ShapeID="_x0000_i1261" DrawAspect="Content" ObjectID="_1462863826" r:id="rId474"/>
        </w:object>
      </w:r>
      <w:r w:rsidR="00EB33FC">
        <w:rPr>
          <w:rFonts w:ascii="Franklin Gothic Book" w:hAnsi="Franklin Gothic Book"/>
        </w:rPr>
        <w:t xml:space="preserve"> below, sketch the inverse graph of </w:t>
      </w:r>
      <w:r w:rsidR="00294BBD" w:rsidRPr="003D7E94">
        <w:rPr>
          <w:rFonts w:ascii="Franklin Gothic Book" w:hAnsi="Franklin Gothic Book"/>
          <w:position w:val="-14"/>
        </w:rPr>
        <w:object w:dxaOrig="2180" w:dyaOrig="400">
          <v:shape id="_x0000_i1262" type="#_x0000_t75" style="width:108.95pt;height:20.05pt" o:ole="">
            <v:imagedata r:id="rId475" o:title=""/>
          </v:shape>
          <o:OLEObject Type="Embed" ProgID="Equation.DSMT4" ShapeID="_x0000_i1262" DrawAspect="Content" ObjectID="_1462863827" r:id="rId476"/>
        </w:object>
      </w:r>
      <w:r w:rsidR="00EB33FC">
        <w:rPr>
          <w:rFonts w:ascii="Franklin Gothic Book" w:hAnsi="Franklin Gothic Book"/>
        </w:rPr>
        <w:t>.</w:t>
      </w:r>
    </w:p>
    <w:p w:rsidR="00840383" w:rsidRDefault="00840383" w:rsidP="00A65B28">
      <w:pPr>
        <w:tabs>
          <w:tab w:val="left" w:pos="720"/>
        </w:tabs>
        <w:rPr>
          <w:rFonts w:ascii="Franklin Gothic Book" w:hAnsi="Franklin Gothic Book"/>
        </w:rPr>
      </w:pPr>
    </w:p>
    <w:p w:rsidR="00840383" w:rsidRDefault="00840383" w:rsidP="00A65B28">
      <w:pPr>
        <w:tabs>
          <w:tab w:val="left" w:pos="720"/>
        </w:tabs>
        <w:rPr>
          <w:rFonts w:ascii="Franklin Gothic Book" w:hAnsi="Franklin Gothic Book"/>
        </w:rPr>
      </w:pPr>
    </w:p>
    <w:p w:rsidR="00840383" w:rsidRDefault="00840383" w:rsidP="00A65B28">
      <w:pPr>
        <w:tabs>
          <w:tab w:val="left" w:pos="720"/>
        </w:tabs>
        <w:rPr>
          <w:rFonts w:ascii="Franklin Gothic Book" w:hAnsi="Franklin Gothic Book"/>
        </w:rPr>
      </w:pPr>
    </w:p>
    <w:p w:rsidR="00840383" w:rsidRDefault="00840383" w:rsidP="00A65B28">
      <w:pPr>
        <w:tabs>
          <w:tab w:val="left" w:pos="720"/>
        </w:tabs>
        <w:rPr>
          <w:rFonts w:ascii="Franklin Gothic Book" w:hAnsi="Franklin Gothic Book"/>
        </w:rPr>
      </w:pPr>
    </w:p>
    <w:p w:rsidR="00840383" w:rsidRDefault="00840383" w:rsidP="00A65B28">
      <w:pPr>
        <w:tabs>
          <w:tab w:val="left" w:pos="720"/>
        </w:tabs>
        <w:rPr>
          <w:rFonts w:ascii="Franklin Gothic Book" w:hAnsi="Franklin Gothic Book"/>
        </w:rPr>
      </w:pPr>
    </w:p>
    <w:p w:rsidR="00840383" w:rsidRDefault="00840383" w:rsidP="00A65B28">
      <w:pPr>
        <w:tabs>
          <w:tab w:val="left" w:pos="720"/>
        </w:tabs>
        <w:rPr>
          <w:rFonts w:ascii="Franklin Gothic Book" w:hAnsi="Franklin Gothic Book"/>
        </w:rPr>
      </w:pPr>
    </w:p>
    <w:p w:rsidR="00840383" w:rsidRDefault="00840383" w:rsidP="00A65B28">
      <w:pPr>
        <w:tabs>
          <w:tab w:val="left" w:pos="720"/>
        </w:tabs>
        <w:rPr>
          <w:rFonts w:ascii="Franklin Gothic Book" w:hAnsi="Franklin Gothic Book"/>
        </w:rPr>
      </w:pPr>
    </w:p>
    <w:p w:rsidR="00840383" w:rsidRDefault="00840383" w:rsidP="00A65B28">
      <w:pPr>
        <w:tabs>
          <w:tab w:val="left" w:pos="720"/>
        </w:tabs>
        <w:rPr>
          <w:rFonts w:ascii="Franklin Gothic Book" w:hAnsi="Franklin Gothic Book"/>
        </w:rPr>
      </w:pPr>
    </w:p>
    <w:p w:rsidR="00840383" w:rsidRDefault="00840383" w:rsidP="00A65B28">
      <w:pPr>
        <w:tabs>
          <w:tab w:val="left" w:pos="720"/>
        </w:tabs>
        <w:rPr>
          <w:rFonts w:ascii="Franklin Gothic Book" w:hAnsi="Franklin Gothic Book"/>
        </w:rPr>
      </w:pPr>
    </w:p>
    <w:p w:rsidR="00840383" w:rsidRDefault="00840383" w:rsidP="00A65B28">
      <w:pPr>
        <w:tabs>
          <w:tab w:val="left" w:pos="720"/>
        </w:tabs>
        <w:rPr>
          <w:rFonts w:ascii="Franklin Gothic Book" w:hAnsi="Franklin Gothic Book"/>
        </w:rPr>
      </w:pPr>
    </w:p>
    <w:p w:rsidR="00840383" w:rsidRDefault="00840383" w:rsidP="00A65B28">
      <w:pPr>
        <w:tabs>
          <w:tab w:val="left" w:pos="720"/>
        </w:tabs>
        <w:rPr>
          <w:rFonts w:ascii="Franklin Gothic Book" w:hAnsi="Franklin Gothic Book"/>
        </w:rPr>
      </w:pPr>
    </w:p>
    <w:p w:rsidR="00840383" w:rsidRDefault="00840383" w:rsidP="00A65B28">
      <w:pPr>
        <w:tabs>
          <w:tab w:val="left" w:pos="720"/>
        </w:tabs>
        <w:rPr>
          <w:rFonts w:ascii="Franklin Gothic Book" w:hAnsi="Franklin Gothic Book"/>
        </w:rPr>
      </w:pPr>
    </w:p>
    <w:p w:rsidR="00840383" w:rsidRDefault="00840383" w:rsidP="00A65B28">
      <w:pPr>
        <w:tabs>
          <w:tab w:val="left" w:pos="720"/>
        </w:tabs>
        <w:rPr>
          <w:rFonts w:ascii="Franklin Gothic Book" w:hAnsi="Franklin Gothic Book"/>
        </w:rPr>
      </w:pPr>
    </w:p>
    <w:p w:rsidR="00840383" w:rsidRDefault="00840383" w:rsidP="00A65B28">
      <w:pPr>
        <w:tabs>
          <w:tab w:val="left" w:pos="720"/>
        </w:tabs>
        <w:rPr>
          <w:rFonts w:ascii="Franklin Gothic Book" w:hAnsi="Franklin Gothic Book"/>
        </w:rPr>
      </w:pPr>
    </w:p>
    <w:p w:rsidR="00840383" w:rsidRDefault="00840383" w:rsidP="00A65B28">
      <w:pPr>
        <w:tabs>
          <w:tab w:val="left" w:pos="720"/>
        </w:tabs>
        <w:rPr>
          <w:rFonts w:ascii="Franklin Gothic Book" w:hAnsi="Franklin Gothic Book"/>
        </w:rPr>
      </w:pPr>
    </w:p>
    <w:p w:rsidR="00840383" w:rsidRDefault="00840383" w:rsidP="00A65B28">
      <w:pPr>
        <w:tabs>
          <w:tab w:val="left" w:pos="720"/>
        </w:tabs>
        <w:rPr>
          <w:rFonts w:ascii="Franklin Gothic Book" w:hAnsi="Franklin Gothic Book"/>
        </w:rPr>
      </w:pPr>
    </w:p>
    <w:p w:rsidR="00840383" w:rsidRDefault="00840383" w:rsidP="00A65B28">
      <w:pPr>
        <w:tabs>
          <w:tab w:val="left" w:pos="720"/>
        </w:tabs>
        <w:rPr>
          <w:rFonts w:ascii="Franklin Gothic Book" w:hAnsi="Franklin Gothic Book"/>
        </w:rPr>
      </w:pPr>
    </w:p>
    <w:p w:rsidR="00840383" w:rsidRDefault="00B22A22" w:rsidP="00A65B28">
      <w:pPr>
        <w:tabs>
          <w:tab w:val="left" w:pos="720"/>
        </w:tabs>
        <w:rPr>
          <w:rFonts w:ascii="Franklin Gothic Book" w:hAnsi="Franklin Gothic Book"/>
        </w:rPr>
      </w:pPr>
      <w:r w:rsidRPr="00B22A22">
        <w:rPr>
          <w:rFonts w:ascii="Franklin Gothic Book" w:hAnsi="Franklin Gothic Book"/>
          <w:noProof/>
          <w:sz w:val="20"/>
          <w:szCs w:val="20"/>
        </w:rPr>
        <w:pict>
          <v:shape id="_x0000_s1403" type="#_x0000_t75" style="position:absolute;margin-left:99pt;margin-top:12.1pt;width:304pt;height:269pt;z-index:251658240">
            <v:imagedata r:id="rId477" o:title=""/>
          </v:shape>
          <o:OLEObject Type="Embed" ProgID="FXDraw3.Document" ShapeID="_x0000_s1403" DrawAspect="Content" ObjectID="_1462863872" r:id="rId478"/>
        </w:pict>
      </w:r>
    </w:p>
    <w:p w:rsidR="00840383" w:rsidRDefault="00840383" w:rsidP="00A65B28">
      <w:pPr>
        <w:tabs>
          <w:tab w:val="left" w:pos="720"/>
        </w:tabs>
        <w:rPr>
          <w:rFonts w:ascii="Franklin Gothic Book" w:hAnsi="Franklin Gothic Book"/>
        </w:rPr>
      </w:pPr>
    </w:p>
    <w:p w:rsidR="00840383" w:rsidRDefault="00840383" w:rsidP="00A65B28">
      <w:pPr>
        <w:tabs>
          <w:tab w:val="left" w:pos="720"/>
        </w:tabs>
        <w:rPr>
          <w:rFonts w:ascii="Franklin Gothic Book" w:hAnsi="Franklin Gothic Book"/>
        </w:rPr>
      </w:pPr>
    </w:p>
    <w:p w:rsidR="00294BBD" w:rsidRDefault="00294BBD" w:rsidP="00A65B28">
      <w:pPr>
        <w:tabs>
          <w:tab w:val="left" w:pos="720"/>
        </w:tabs>
        <w:rPr>
          <w:rFonts w:ascii="Franklin Gothic Book" w:hAnsi="Franklin Gothic Book"/>
          <w:sz w:val="20"/>
          <w:szCs w:val="20"/>
        </w:rPr>
      </w:pPr>
      <w:r>
        <w:rPr>
          <w:rFonts w:ascii="Franklin Gothic Book" w:hAnsi="Franklin Gothic Book"/>
          <w:sz w:val="20"/>
          <w:szCs w:val="20"/>
        </w:rPr>
        <w:br w:type="page"/>
      </w:r>
      <w:r w:rsidRPr="00155652">
        <w:rPr>
          <w:rFonts w:ascii="Franklin Gothic Book" w:hAnsi="Franklin Gothic Book"/>
          <w:i/>
          <w:sz w:val="20"/>
          <w:szCs w:val="20"/>
        </w:rPr>
        <w:lastRenderedPageBreak/>
        <w:t>Value</w:t>
      </w:r>
      <w:r w:rsidRPr="00840383">
        <w:rPr>
          <w:rFonts w:ascii="Franklin Gothic Book" w:hAnsi="Franklin Gothic Book"/>
          <w:sz w:val="20"/>
          <w:szCs w:val="20"/>
        </w:rPr>
        <w:t xml:space="preserve"> </w:t>
      </w:r>
    </w:p>
    <w:p w:rsidR="00840383" w:rsidRDefault="00B22A22" w:rsidP="00A65B28">
      <w:pPr>
        <w:tabs>
          <w:tab w:val="left" w:pos="720"/>
        </w:tabs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pict>
          <v:shape id="_x0000_s1404" type="#_x0000_t75" style="position:absolute;margin-left:90pt;margin-top:15.65pt;width:304pt;height:269pt;z-index:251659264">
            <v:imagedata r:id="rId479" o:title=""/>
          </v:shape>
          <o:OLEObject Type="Embed" ProgID="FXDraw3.Document" ShapeID="_x0000_s1404" DrawAspect="Content" ObjectID="_1462863873" r:id="rId480"/>
        </w:pict>
      </w:r>
      <w:r w:rsidR="00294BBD">
        <w:rPr>
          <w:rFonts w:ascii="Franklin Gothic Book" w:hAnsi="Franklin Gothic Book"/>
          <w:sz w:val="20"/>
          <w:szCs w:val="20"/>
        </w:rPr>
        <w:t>2</w:t>
      </w:r>
      <w:r w:rsidR="00294BBD">
        <w:rPr>
          <w:rFonts w:ascii="Franklin Gothic Book" w:hAnsi="Franklin Gothic Book"/>
        </w:rPr>
        <w:tab/>
        <w:t>53</w:t>
      </w:r>
      <w:r w:rsidR="00840383">
        <w:rPr>
          <w:rFonts w:ascii="Franklin Gothic Book" w:hAnsi="Franklin Gothic Book"/>
        </w:rPr>
        <w:t>.(a)</w:t>
      </w:r>
      <w:r w:rsidR="00840383">
        <w:rPr>
          <w:rFonts w:ascii="Franklin Gothic Book" w:hAnsi="Franklin Gothic Book"/>
        </w:rPr>
        <w:tab/>
      </w:r>
      <w:r w:rsidR="00294BBD">
        <w:rPr>
          <w:rFonts w:ascii="Franklin Gothic Book" w:hAnsi="Franklin Gothic Book"/>
        </w:rPr>
        <w:t>Solve graphically</w:t>
      </w:r>
      <w:r w:rsidR="00840383">
        <w:rPr>
          <w:rFonts w:ascii="Franklin Gothic Book" w:hAnsi="Franklin Gothic Book"/>
        </w:rPr>
        <w:t>:</w:t>
      </w:r>
      <w:r w:rsidR="00840383">
        <w:rPr>
          <w:rFonts w:ascii="Franklin Gothic Book" w:hAnsi="Franklin Gothic Book"/>
        </w:rPr>
        <w:tab/>
      </w:r>
      <w:r w:rsidR="000A3918" w:rsidRPr="00294BBD">
        <w:rPr>
          <w:rFonts w:ascii="Franklin Gothic Book" w:hAnsi="Franklin Gothic Book"/>
          <w:position w:val="-8"/>
        </w:rPr>
        <w:object w:dxaOrig="1359" w:dyaOrig="400">
          <v:shape id="_x0000_i1265" type="#_x0000_t75" style="width:68.25pt;height:20.05pt" o:ole="">
            <v:imagedata r:id="rId481" o:title=""/>
          </v:shape>
          <o:OLEObject Type="Embed" ProgID="Equation.DSMT4" ShapeID="_x0000_i1265" DrawAspect="Content" ObjectID="_1462863828" r:id="rId482"/>
        </w:object>
      </w:r>
    </w:p>
    <w:p w:rsidR="00697178" w:rsidRDefault="00697178" w:rsidP="00A65B28">
      <w:pPr>
        <w:tabs>
          <w:tab w:val="left" w:pos="720"/>
        </w:tabs>
        <w:rPr>
          <w:rFonts w:ascii="Franklin Gothic Book" w:hAnsi="Franklin Gothic Book"/>
        </w:rPr>
      </w:pPr>
    </w:p>
    <w:p w:rsidR="00697178" w:rsidRDefault="00697178" w:rsidP="00A65B28">
      <w:pPr>
        <w:tabs>
          <w:tab w:val="left" w:pos="720"/>
        </w:tabs>
        <w:rPr>
          <w:rFonts w:ascii="Franklin Gothic Book" w:hAnsi="Franklin Gothic Book"/>
        </w:rPr>
      </w:pPr>
    </w:p>
    <w:p w:rsidR="00697178" w:rsidRDefault="00697178" w:rsidP="00A65B28">
      <w:pPr>
        <w:tabs>
          <w:tab w:val="left" w:pos="720"/>
        </w:tabs>
        <w:rPr>
          <w:rFonts w:ascii="Franklin Gothic Book" w:hAnsi="Franklin Gothic Book"/>
        </w:rPr>
      </w:pPr>
    </w:p>
    <w:p w:rsidR="00955A85" w:rsidRDefault="00955A85" w:rsidP="00697178">
      <w:pPr>
        <w:rPr>
          <w:rFonts w:ascii="Franklin Gothic Book" w:hAnsi="Franklin Gothic Book"/>
        </w:rPr>
      </w:pPr>
    </w:p>
    <w:p w:rsidR="00955A85" w:rsidRDefault="00955A85" w:rsidP="00697178">
      <w:pPr>
        <w:rPr>
          <w:rFonts w:ascii="Franklin Gothic Book" w:hAnsi="Franklin Gothic Book"/>
        </w:rPr>
      </w:pPr>
    </w:p>
    <w:p w:rsidR="00955A85" w:rsidRDefault="00955A85" w:rsidP="00697178">
      <w:pPr>
        <w:rPr>
          <w:rFonts w:ascii="Franklin Gothic Book" w:hAnsi="Franklin Gothic Book"/>
        </w:rPr>
      </w:pPr>
    </w:p>
    <w:p w:rsidR="00955A85" w:rsidRDefault="00955A85" w:rsidP="00697178">
      <w:pPr>
        <w:rPr>
          <w:rFonts w:ascii="Franklin Gothic Book" w:hAnsi="Franklin Gothic Book"/>
        </w:rPr>
      </w:pPr>
    </w:p>
    <w:p w:rsidR="00955A85" w:rsidRDefault="00955A85" w:rsidP="00697178">
      <w:pPr>
        <w:rPr>
          <w:rFonts w:ascii="Franklin Gothic Book" w:hAnsi="Franklin Gothic Book"/>
        </w:rPr>
      </w:pPr>
    </w:p>
    <w:p w:rsidR="00955A85" w:rsidRDefault="00955A85" w:rsidP="00697178">
      <w:pPr>
        <w:rPr>
          <w:rFonts w:ascii="Franklin Gothic Book" w:hAnsi="Franklin Gothic Book"/>
        </w:rPr>
      </w:pPr>
    </w:p>
    <w:p w:rsidR="00955A85" w:rsidRDefault="00955A85" w:rsidP="00697178">
      <w:pPr>
        <w:rPr>
          <w:rFonts w:ascii="Franklin Gothic Book" w:hAnsi="Franklin Gothic Book"/>
        </w:rPr>
      </w:pPr>
    </w:p>
    <w:p w:rsidR="00955A85" w:rsidRDefault="00955A85" w:rsidP="00697178">
      <w:pPr>
        <w:rPr>
          <w:rFonts w:ascii="Franklin Gothic Book" w:hAnsi="Franklin Gothic Book"/>
        </w:rPr>
      </w:pPr>
    </w:p>
    <w:p w:rsidR="00955A85" w:rsidRDefault="00955A85" w:rsidP="00697178">
      <w:pPr>
        <w:rPr>
          <w:rFonts w:ascii="Franklin Gothic Book" w:hAnsi="Franklin Gothic Book"/>
        </w:rPr>
      </w:pPr>
    </w:p>
    <w:p w:rsidR="00955A85" w:rsidRDefault="00955A85" w:rsidP="00697178">
      <w:pPr>
        <w:rPr>
          <w:rFonts w:ascii="Franklin Gothic Book" w:hAnsi="Franklin Gothic Book"/>
        </w:rPr>
      </w:pPr>
    </w:p>
    <w:p w:rsidR="00955A85" w:rsidRDefault="00955A85" w:rsidP="00697178">
      <w:pPr>
        <w:rPr>
          <w:rFonts w:ascii="Franklin Gothic Book" w:hAnsi="Franklin Gothic Book"/>
        </w:rPr>
      </w:pPr>
    </w:p>
    <w:p w:rsidR="00955A85" w:rsidRDefault="00955A85" w:rsidP="00697178">
      <w:pPr>
        <w:rPr>
          <w:rFonts w:ascii="Franklin Gothic Book" w:hAnsi="Franklin Gothic Book"/>
        </w:rPr>
      </w:pPr>
    </w:p>
    <w:p w:rsidR="00955A85" w:rsidRDefault="00955A85" w:rsidP="00697178">
      <w:pPr>
        <w:rPr>
          <w:rFonts w:ascii="Franklin Gothic Book" w:hAnsi="Franklin Gothic Book"/>
        </w:rPr>
      </w:pPr>
    </w:p>
    <w:p w:rsidR="00955A85" w:rsidRDefault="00955A85" w:rsidP="00697178">
      <w:pPr>
        <w:rPr>
          <w:rFonts w:ascii="Franklin Gothic Book" w:hAnsi="Franklin Gothic Book"/>
        </w:rPr>
      </w:pPr>
    </w:p>
    <w:p w:rsidR="00955A85" w:rsidRDefault="00955A85" w:rsidP="00697178">
      <w:pPr>
        <w:rPr>
          <w:rFonts w:ascii="Franklin Gothic Book" w:hAnsi="Franklin Gothic Book"/>
        </w:rPr>
      </w:pPr>
    </w:p>
    <w:p w:rsidR="00955A85" w:rsidRDefault="00955A85" w:rsidP="00697178">
      <w:pPr>
        <w:rPr>
          <w:rFonts w:ascii="Franklin Gothic Book" w:hAnsi="Franklin Gothic Book"/>
        </w:rPr>
      </w:pPr>
    </w:p>
    <w:p w:rsidR="00955A85" w:rsidRDefault="00955A85" w:rsidP="00697178">
      <w:pPr>
        <w:rPr>
          <w:rFonts w:ascii="Franklin Gothic Book" w:hAnsi="Franklin Gothic Book"/>
        </w:rPr>
      </w:pPr>
    </w:p>
    <w:p w:rsidR="00001C9D" w:rsidRDefault="00001C9D" w:rsidP="00697178">
      <w:pPr>
        <w:rPr>
          <w:rFonts w:ascii="Franklin Gothic Book" w:hAnsi="Franklin Gothic Book"/>
        </w:rPr>
      </w:pPr>
    </w:p>
    <w:p w:rsidR="00274708" w:rsidRDefault="00274708" w:rsidP="00697178">
      <w:pPr>
        <w:rPr>
          <w:rFonts w:ascii="Franklin Gothic Book" w:hAnsi="Franklin Gothic Book"/>
        </w:rPr>
      </w:pPr>
    </w:p>
    <w:p w:rsidR="000B4F58" w:rsidRDefault="00955A85" w:rsidP="00697178">
      <w:pPr>
        <w:rPr>
          <w:rFonts w:ascii="Franklin Gothic Book" w:hAnsi="Franklin Gothic Book"/>
        </w:rPr>
      </w:pPr>
      <w:r>
        <w:rPr>
          <w:rFonts w:ascii="Franklin Gothic Book" w:hAnsi="Franklin Gothic Book"/>
          <w:sz w:val="20"/>
          <w:szCs w:val="20"/>
        </w:rPr>
        <w:t>2</w:t>
      </w:r>
      <w:r>
        <w:rPr>
          <w:rFonts w:ascii="Franklin Gothic Book" w:hAnsi="Franklin Gothic Book"/>
        </w:rPr>
        <w:tab/>
        <w:t>53.(b)</w:t>
      </w:r>
      <w:r>
        <w:rPr>
          <w:rFonts w:ascii="Franklin Gothic Book" w:hAnsi="Franklin Gothic Book"/>
        </w:rPr>
        <w:tab/>
      </w:r>
      <w:r w:rsidR="000B4F58">
        <w:rPr>
          <w:rFonts w:ascii="Franklin Gothic Book" w:hAnsi="Franklin Gothic Book"/>
        </w:rPr>
        <w:t xml:space="preserve">Use </w:t>
      </w:r>
      <w:r w:rsidR="00AB1183" w:rsidRPr="00AB1183">
        <w:rPr>
          <w:rFonts w:ascii="Franklin Gothic Book" w:hAnsi="Franklin Gothic Book"/>
          <w:position w:val="-14"/>
        </w:rPr>
        <w:object w:dxaOrig="1480" w:dyaOrig="400">
          <v:shape id="_x0000_i1266" type="#_x0000_t75" style="width:73.9pt;height:20.05pt" o:ole="">
            <v:imagedata r:id="rId483" o:title=""/>
          </v:shape>
          <o:OLEObject Type="Embed" ProgID="Equation.DSMT4" ShapeID="_x0000_i1266" DrawAspect="Content" ObjectID="_1462863829" r:id="rId484"/>
        </w:object>
      </w:r>
      <w:r w:rsidR="000B4F58">
        <w:rPr>
          <w:rFonts w:ascii="Franklin Gothic Book" w:hAnsi="Franklin Gothic Book"/>
        </w:rPr>
        <w:t xml:space="preserve"> to answer the questions below.</w:t>
      </w:r>
    </w:p>
    <w:p w:rsidR="000B4F58" w:rsidRDefault="000B4F58" w:rsidP="00697178">
      <w:pPr>
        <w:rPr>
          <w:rFonts w:ascii="Franklin Gothic Book" w:hAnsi="Franklin Gothic Book"/>
        </w:rPr>
      </w:pPr>
    </w:p>
    <w:p w:rsidR="000B4F58" w:rsidRDefault="000B4F58" w:rsidP="00C52A72">
      <w:pPr>
        <w:ind w:left="720" w:firstLine="720"/>
        <w:rPr>
          <w:rFonts w:ascii="Franklin Gothic Book" w:hAnsi="Franklin Gothic Book"/>
        </w:rPr>
      </w:pPr>
      <w:r>
        <w:rPr>
          <w:rFonts w:ascii="Franklin Gothic Book" w:hAnsi="Franklin Gothic Book"/>
        </w:rPr>
        <w:t>(i)</w:t>
      </w:r>
      <w:r>
        <w:rPr>
          <w:rFonts w:ascii="Franklin Gothic Book" w:hAnsi="Franklin Gothic Book"/>
        </w:rPr>
        <w:tab/>
        <w:t>D</w:t>
      </w:r>
      <w:r w:rsidR="00AB1183">
        <w:rPr>
          <w:rFonts w:ascii="Franklin Gothic Book" w:hAnsi="Franklin Gothic Book"/>
        </w:rPr>
        <w:t xml:space="preserve">etermine the invariant points for </w:t>
      </w:r>
      <w:r w:rsidR="00AB1183" w:rsidRPr="00AB1183">
        <w:rPr>
          <w:rFonts w:ascii="Franklin Gothic Book" w:hAnsi="Franklin Gothic Book"/>
          <w:position w:val="-14"/>
        </w:rPr>
        <w:object w:dxaOrig="880" w:dyaOrig="400">
          <v:shape id="_x0000_i1267" type="#_x0000_t75" style="width:43.85pt;height:20.05pt" o:ole="">
            <v:imagedata r:id="rId485" o:title=""/>
          </v:shape>
          <o:OLEObject Type="Embed" ProgID="Equation.DSMT4" ShapeID="_x0000_i1267" DrawAspect="Content" ObjectID="_1462863830" r:id="rId486"/>
        </w:object>
      </w:r>
      <w:r w:rsidR="00AB1183">
        <w:rPr>
          <w:rFonts w:ascii="Franklin Gothic Book" w:hAnsi="Franklin Gothic Book"/>
        </w:rPr>
        <w:t xml:space="preserve"> and </w:t>
      </w:r>
      <w:r w:rsidR="00AB1183" w:rsidRPr="00AB1183">
        <w:rPr>
          <w:rFonts w:ascii="Franklin Gothic Book" w:hAnsi="Franklin Gothic Book"/>
          <w:position w:val="-16"/>
        </w:rPr>
        <w:object w:dxaOrig="1060" w:dyaOrig="460">
          <v:shape id="_x0000_i1268" type="#_x0000_t75" style="width:53.2pt;height:23.15pt" o:ole="">
            <v:imagedata r:id="rId487" o:title=""/>
          </v:shape>
          <o:OLEObject Type="Embed" ProgID="Equation.DSMT4" ShapeID="_x0000_i1268" DrawAspect="Content" ObjectID="_1462863831" r:id="rId488"/>
        </w:object>
      </w:r>
      <w:r w:rsidR="00AB1183">
        <w:rPr>
          <w:rFonts w:ascii="Franklin Gothic Book" w:hAnsi="Franklin Gothic Book"/>
        </w:rPr>
        <w:t>.</w:t>
      </w:r>
    </w:p>
    <w:p w:rsidR="000B4F58" w:rsidRDefault="000B4F58" w:rsidP="00697178">
      <w:pPr>
        <w:rPr>
          <w:rFonts w:ascii="Franklin Gothic Book" w:hAnsi="Franklin Gothic Book"/>
        </w:rPr>
      </w:pPr>
    </w:p>
    <w:p w:rsidR="00274708" w:rsidRDefault="000B4F58" w:rsidP="000B4F58">
      <w:pPr>
        <w:ind w:left="720" w:firstLine="720"/>
        <w:rPr>
          <w:rFonts w:ascii="Franklin Gothic Book" w:hAnsi="Franklin Gothic Book"/>
        </w:rPr>
      </w:pPr>
      <w:r>
        <w:rPr>
          <w:rFonts w:ascii="Franklin Gothic Book" w:hAnsi="Franklin Gothic Book"/>
        </w:rPr>
        <w:t>(ii)</w:t>
      </w:r>
      <w:r>
        <w:rPr>
          <w:rFonts w:ascii="Franklin Gothic Book" w:hAnsi="Franklin Gothic Book"/>
        </w:rPr>
        <w:tab/>
      </w:r>
      <w:r w:rsidR="00001C9D">
        <w:rPr>
          <w:rFonts w:ascii="Franklin Gothic Book" w:hAnsi="Franklin Gothic Book"/>
        </w:rPr>
        <w:t xml:space="preserve">State the domain and range of </w:t>
      </w:r>
      <w:r w:rsidR="00001C9D" w:rsidRPr="00AB1183">
        <w:rPr>
          <w:rFonts w:ascii="Franklin Gothic Book" w:hAnsi="Franklin Gothic Book"/>
          <w:position w:val="-16"/>
        </w:rPr>
        <w:object w:dxaOrig="1060" w:dyaOrig="460">
          <v:shape id="_x0000_i1269" type="#_x0000_t75" style="width:53.2pt;height:23.15pt" o:ole="">
            <v:imagedata r:id="rId487" o:title=""/>
          </v:shape>
          <o:OLEObject Type="Embed" ProgID="Equation.DSMT4" ShapeID="_x0000_i1269" DrawAspect="Content" ObjectID="_1462863832" r:id="rId489"/>
        </w:object>
      </w:r>
      <w:r w:rsidR="00001C9D">
        <w:rPr>
          <w:rFonts w:ascii="Franklin Gothic Book" w:hAnsi="Franklin Gothic Book"/>
        </w:rPr>
        <w:t>.</w:t>
      </w:r>
    </w:p>
    <w:p w:rsidR="00274708" w:rsidRDefault="00274708" w:rsidP="000B4F58">
      <w:pPr>
        <w:ind w:left="720" w:firstLine="720"/>
        <w:rPr>
          <w:rFonts w:ascii="Franklin Gothic Book" w:hAnsi="Franklin Gothic Book"/>
        </w:rPr>
      </w:pPr>
    </w:p>
    <w:p w:rsidR="00274708" w:rsidRDefault="00274708" w:rsidP="000B4F58">
      <w:pPr>
        <w:ind w:left="720" w:firstLine="720"/>
        <w:rPr>
          <w:rFonts w:ascii="Franklin Gothic Book" w:hAnsi="Franklin Gothic Book"/>
        </w:rPr>
      </w:pPr>
    </w:p>
    <w:p w:rsidR="00697178" w:rsidRPr="00155652" w:rsidRDefault="00697178" w:rsidP="00274708">
      <w:pPr>
        <w:rPr>
          <w:rFonts w:ascii="Franklin Gothic Book" w:hAnsi="Franklin Gothic Book"/>
          <w:sz w:val="20"/>
          <w:szCs w:val="20"/>
        </w:rPr>
      </w:pPr>
    </w:p>
    <w:p w:rsidR="00E265C1" w:rsidRDefault="00B22A22" w:rsidP="00E265C1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pict>
          <v:shape id="_x0000_s1414" type="#_x0000_t75" style="position:absolute;left:0;text-align:left;margin-left:302.1pt;margin-top:-8.3pt;width:103.85pt;height:40.95pt;z-index:-251646976">
            <v:imagedata r:id="rId490" o:title=""/>
          </v:shape>
          <o:OLEObject Type="Embed" ProgID="Equation.DSMT4" ShapeID="_x0000_s1414" DrawAspect="Content" ObjectID="_1462863874" r:id="rId491"/>
        </w:pict>
      </w:r>
      <w:r w:rsidR="00F9676D">
        <w:rPr>
          <w:rFonts w:ascii="Franklin Gothic Book" w:hAnsi="Franklin Gothic Book"/>
          <w:sz w:val="20"/>
          <w:szCs w:val="20"/>
        </w:rPr>
        <w:t>4</w:t>
      </w:r>
      <w:r w:rsidR="00697178" w:rsidRPr="00111FF9">
        <w:rPr>
          <w:rFonts w:ascii="Franklin Gothic Book" w:hAnsi="Franklin Gothic Book"/>
          <w:sz w:val="20"/>
          <w:szCs w:val="20"/>
        </w:rPr>
        <w:tab/>
      </w:r>
      <w:r w:rsidR="0092160A">
        <w:rPr>
          <w:rFonts w:ascii="Franklin Gothic Book" w:hAnsi="Franklin Gothic Book"/>
        </w:rPr>
        <w:t>54.</w:t>
      </w:r>
      <w:r w:rsidR="00697178">
        <w:rPr>
          <w:rFonts w:ascii="Franklin Gothic Book" w:hAnsi="Franklin Gothic Book"/>
        </w:rPr>
        <w:tab/>
      </w:r>
      <w:r w:rsidR="00B40263">
        <w:rPr>
          <w:rFonts w:ascii="Franklin Gothic Book" w:hAnsi="Franklin Gothic Book"/>
        </w:rPr>
        <w:t>Algebraical</w:t>
      </w:r>
      <w:r w:rsidR="00E265C1">
        <w:rPr>
          <w:rFonts w:ascii="Franklin Gothic Book" w:hAnsi="Franklin Gothic Book"/>
        </w:rPr>
        <w:t xml:space="preserve">ly determine the exact value of: </w:t>
      </w:r>
      <w:r w:rsidR="00E265C1" w:rsidRPr="00E265C1">
        <w:rPr>
          <w:rFonts w:ascii="Franklin Gothic Book" w:hAnsi="Franklin Gothic Book"/>
        </w:rPr>
        <w:t xml:space="preserve"> </w:t>
      </w:r>
    </w:p>
    <w:p w:rsidR="00697178" w:rsidRDefault="00E265C1" w:rsidP="00E265C1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(simplify completely)</w:t>
      </w:r>
      <w:r w:rsidR="00B40263">
        <w:rPr>
          <w:rFonts w:ascii="Franklin Gothic Book" w:hAnsi="Franklin Gothic Book"/>
        </w:rPr>
        <w:t xml:space="preserve"> </w:t>
      </w:r>
      <w:r>
        <w:rPr>
          <w:rFonts w:ascii="Franklin Gothic Book" w:hAnsi="Franklin Gothic Book"/>
        </w:rPr>
        <w:t xml:space="preserve"> </w:t>
      </w:r>
    </w:p>
    <w:p w:rsidR="00E81AEB" w:rsidRDefault="00E81AEB" w:rsidP="00697178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</w:p>
    <w:p w:rsidR="00E81AEB" w:rsidRDefault="00E81AEB" w:rsidP="00697178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</w:p>
    <w:p w:rsidR="00E81AEB" w:rsidRDefault="00E81AEB" w:rsidP="00C52A72">
      <w:pPr>
        <w:tabs>
          <w:tab w:val="left" w:pos="720"/>
        </w:tabs>
        <w:rPr>
          <w:rFonts w:ascii="Franklin Gothic Book" w:hAnsi="Franklin Gothic Book"/>
        </w:rPr>
      </w:pPr>
    </w:p>
    <w:p w:rsidR="00A05DCB" w:rsidRDefault="00A05DCB" w:rsidP="00A05DCB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  <w:r>
        <w:rPr>
          <w:rFonts w:ascii="Franklin Gothic Book" w:hAnsi="Franklin Gothic Book"/>
          <w:sz w:val="20"/>
          <w:szCs w:val="20"/>
        </w:rPr>
        <w:t>4</w:t>
      </w:r>
      <w:r>
        <w:rPr>
          <w:rFonts w:ascii="Franklin Gothic Book" w:hAnsi="Franklin Gothic Book"/>
          <w:sz w:val="20"/>
          <w:szCs w:val="20"/>
        </w:rPr>
        <w:tab/>
      </w:r>
      <w:r>
        <w:rPr>
          <w:rFonts w:ascii="Franklin Gothic Book" w:hAnsi="Franklin Gothic Book"/>
        </w:rPr>
        <w:t>55.(a)</w:t>
      </w:r>
      <w:r>
        <w:rPr>
          <w:rFonts w:ascii="Franklin Gothic Book" w:hAnsi="Franklin Gothic Book"/>
        </w:rPr>
        <w:tab/>
        <w:t xml:space="preserve">Determine all solutions, in radian measure, for the equation: </w:t>
      </w:r>
      <w:r w:rsidRPr="009F163E">
        <w:rPr>
          <w:rFonts w:ascii="Franklin Gothic Book" w:hAnsi="Franklin Gothic Book"/>
          <w:position w:val="-18"/>
        </w:rPr>
        <w:object w:dxaOrig="2100" w:dyaOrig="480">
          <v:shape id="_x0000_i1271" type="#_x0000_t75" style="width:105.2pt;height:23.8pt" o:ole="">
            <v:imagedata r:id="rId492" o:title=""/>
          </v:shape>
          <o:OLEObject Type="Embed" ProgID="Equation.DSMT4" ShapeID="_x0000_i1271" DrawAspect="Content" ObjectID="_1462863833" r:id="rId493"/>
        </w:object>
      </w:r>
    </w:p>
    <w:p w:rsidR="00E265C1" w:rsidRDefault="00E265C1" w:rsidP="00697178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</w:p>
    <w:p w:rsidR="00E265C1" w:rsidRDefault="00E265C1" w:rsidP="00697178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</w:p>
    <w:p w:rsidR="00FC6550" w:rsidRPr="00E265C1" w:rsidRDefault="00FC6550" w:rsidP="00E265C1">
      <w:pPr>
        <w:rPr>
          <w:rFonts w:ascii="Franklin Gothic Book" w:hAnsi="Franklin Gothic Book"/>
          <w:sz w:val="20"/>
          <w:szCs w:val="20"/>
        </w:rPr>
      </w:pPr>
    </w:p>
    <w:p w:rsidR="00AC6489" w:rsidRDefault="004438D7" w:rsidP="00D74600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  <w:r w:rsidRPr="004438D7">
        <w:rPr>
          <w:rFonts w:ascii="Franklin Gothic Book" w:hAnsi="Franklin Gothic Book"/>
          <w:sz w:val="20"/>
          <w:szCs w:val="20"/>
        </w:rPr>
        <w:t>3</w:t>
      </w:r>
      <w:r>
        <w:rPr>
          <w:rFonts w:ascii="Franklin Gothic Book" w:hAnsi="Franklin Gothic Book"/>
        </w:rPr>
        <w:tab/>
        <w:t>56.(a)</w:t>
      </w:r>
      <w:r>
        <w:rPr>
          <w:rFonts w:ascii="Franklin Gothic Book" w:hAnsi="Franklin Gothic Book"/>
        </w:rPr>
        <w:tab/>
      </w:r>
      <w:r w:rsidR="00D74600" w:rsidRPr="00D74600">
        <w:rPr>
          <w:rFonts w:ascii="Franklin Gothic Book" w:hAnsi="Franklin Gothic Book"/>
          <w:position w:val="-4"/>
        </w:rPr>
        <w:object w:dxaOrig="380" w:dyaOrig="260">
          <v:shape id="_x0000_i1272" type="#_x0000_t75" style="width:18.8pt;height:13.15pt" o:ole="">
            <v:imagedata r:id="rId494" o:title=""/>
          </v:shape>
          <o:OLEObject Type="Embed" ProgID="Equation.DSMT4" ShapeID="_x0000_i1272" DrawAspect="Content" ObjectID="_1462863834" r:id="rId495"/>
        </w:object>
      </w:r>
      <w:r w:rsidR="00D74600">
        <w:rPr>
          <w:rFonts w:ascii="Franklin Gothic Book" w:hAnsi="Franklin Gothic Book"/>
        </w:rPr>
        <w:t xml:space="preserve"> and </w:t>
      </w:r>
      <w:r w:rsidR="00D74600" w:rsidRPr="00D74600">
        <w:rPr>
          <w:rFonts w:ascii="Franklin Gothic Book" w:hAnsi="Franklin Gothic Book"/>
          <w:position w:val="-4"/>
        </w:rPr>
        <w:object w:dxaOrig="400" w:dyaOrig="260">
          <v:shape id="_x0000_i1273" type="#_x0000_t75" style="width:20.05pt;height:13.15pt" o:ole="">
            <v:imagedata r:id="rId496" o:title=""/>
          </v:shape>
          <o:OLEObject Type="Embed" ProgID="Equation.DSMT4" ShapeID="_x0000_i1273" DrawAspect="Content" ObjectID="_1462863835" r:id="rId497"/>
        </w:object>
      </w:r>
      <w:r w:rsidR="0023774F">
        <w:rPr>
          <w:rFonts w:ascii="Franklin Gothic Book" w:hAnsi="Franklin Gothic Book"/>
        </w:rPr>
        <w:t xml:space="preserve"> are both in Quadrant II</w:t>
      </w:r>
      <w:r w:rsidR="00D74600">
        <w:rPr>
          <w:rFonts w:ascii="Franklin Gothic Book" w:hAnsi="Franklin Gothic Book"/>
        </w:rPr>
        <w:t xml:space="preserve">, </w:t>
      </w:r>
      <w:r w:rsidR="00D74600" w:rsidRPr="00D74600">
        <w:rPr>
          <w:rFonts w:ascii="Franklin Gothic Book" w:hAnsi="Franklin Gothic Book"/>
          <w:position w:val="-14"/>
        </w:rPr>
        <w:object w:dxaOrig="1260" w:dyaOrig="400">
          <v:shape id="_x0000_i1274" type="#_x0000_t75" style="width:63.25pt;height:20.05pt" o:ole="">
            <v:imagedata r:id="rId498" o:title=""/>
          </v:shape>
          <o:OLEObject Type="Embed" ProgID="Equation.DSMT4" ShapeID="_x0000_i1274" DrawAspect="Content" ObjectID="_1462863836" r:id="rId499"/>
        </w:object>
      </w:r>
      <w:r w:rsidR="00D74600">
        <w:rPr>
          <w:rFonts w:ascii="Franklin Gothic Book" w:hAnsi="Franklin Gothic Book"/>
        </w:rPr>
        <w:t xml:space="preserve"> and </w:t>
      </w:r>
      <w:r w:rsidR="00D74600" w:rsidRPr="00D74600">
        <w:rPr>
          <w:rFonts w:ascii="Franklin Gothic Book" w:hAnsi="Franklin Gothic Book"/>
          <w:position w:val="-14"/>
        </w:rPr>
        <w:object w:dxaOrig="940" w:dyaOrig="400">
          <v:shape id="_x0000_i1275" type="#_x0000_t75" style="width:46.95pt;height:20.05pt" o:ole="">
            <v:imagedata r:id="rId500" o:title=""/>
          </v:shape>
          <o:OLEObject Type="Embed" ProgID="Equation.DSMT4" ShapeID="_x0000_i1275" DrawAspect="Content" ObjectID="_1462863837" r:id="rId501"/>
        </w:object>
      </w:r>
      <w:r w:rsidR="00D74600">
        <w:rPr>
          <w:rFonts w:ascii="Franklin Gothic Book" w:hAnsi="Franklin Gothic Book"/>
        </w:rPr>
        <w:t xml:space="preserve">.  Determine the exact value of </w:t>
      </w:r>
      <w:r w:rsidR="007E5CF9" w:rsidRPr="00D74600">
        <w:rPr>
          <w:rFonts w:ascii="Franklin Gothic Book" w:hAnsi="Franklin Gothic Book"/>
          <w:position w:val="-14"/>
        </w:rPr>
        <w:object w:dxaOrig="1140" w:dyaOrig="400">
          <v:shape id="_x0000_i1276" type="#_x0000_t75" style="width:56.95pt;height:20.05pt" o:ole="">
            <v:imagedata r:id="rId502" o:title=""/>
          </v:shape>
          <o:OLEObject Type="Embed" ProgID="Equation.DSMT4" ShapeID="_x0000_i1276" DrawAspect="Content" ObjectID="_1462863838" r:id="rId503"/>
        </w:object>
      </w:r>
      <w:r w:rsidR="00D74600">
        <w:rPr>
          <w:rFonts w:ascii="Franklin Gothic Book" w:hAnsi="Franklin Gothic Book"/>
        </w:rPr>
        <w:t xml:space="preserve">. </w:t>
      </w:r>
    </w:p>
    <w:p w:rsidR="00AC6489" w:rsidRDefault="00AC6489" w:rsidP="00EC20A1">
      <w:pPr>
        <w:rPr>
          <w:rFonts w:ascii="Franklin Gothic Book" w:hAnsi="Franklin Gothic Book"/>
        </w:rPr>
      </w:pPr>
    </w:p>
    <w:p w:rsidR="00AC6489" w:rsidRDefault="00AC6489" w:rsidP="00EC20A1">
      <w:pPr>
        <w:rPr>
          <w:rFonts w:ascii="Franklin Gothic Book" w:hAnsi="Franklin Gothic Book"/>
        </w:rPr>
      </w:pPr>
    </w:p>
    <w:p w:rsidR="00AC6489" w:rsidRDefault="00AC6489" w:rsidP="00EC20A1">
      <w:pPr>
        <w:rPr>
          <w:rFonts w:ascii="Franklin Gothic Book" w:hAnsi="Franklin Gothic Book"/>
        </w:rPr>
      </w:pPr>
      <w:r w:rsidRPr="004438D7">
        <w:rPr>
          <w:rFonts w:ascii="Franklin Gothic Book" w:hAnsi="Franklin Gothic Book"/>
          <w:sz w:val="20"/>
          <w:szCs w:val="20"/>
        </w:rPr>
        <w:t>3</w:t>
      </w:r>
      <w:r>
        <w:rPr>
          <w:rFonts w:ascii="Franklin Gothic Book" w:hAnsi="Franklin Gothic Book"/>
        </w:rPr>
        <w:tab/>
      </w:r>
      <w:r w:rsidR="00486765">
        <w:rPr>
          <w:rFonts w:ascii="Franklin Gothic Book" w:hAnsi="Franklin Gothic Book"/>
        </w:rPr>
        <w:t>56.(b</w:t>
      </w:r>
      <w:r>
        <w:rPr>
          <w:rFonts w:ascii="Franklin Gothic Book" w:hAnsi="Franklin Gothic Book"/>
        </w:rPr>
        <w:t>)</w:t>
      </w:r>
      <w:r>
        <w:rPr>
          <w:rFonts w:ascii="Franklin Gothic Book" w:hAnsi="Franklin Gothic Book"/>
        </w:rPr>
        <w:tab/>
        <w:t>Verify the trigonometric identity:</w:t>
      </w:r>
      <w:r>
        <w:rPr>
          <w:rFonts w:ascii="Franklin Gothic Book" w:hAnsi="Franklin Gothic Book"/>
        </w:rPr>
        <w:tab/>
      </w:r>
      <w:r w:rsidRPr="00AC6489">
        <w:rPr>
          <w:rFonts w:ascii="Franklin Gothic Book" w:hAnsi="Franklin Gothic Book"/>
          <w:position w:val="-24"/>
        </w:rPr>
        <w:object w:dxaOrig="1800" w:dyaOrig="620">
          <v:shape id="_x0000_i1277" type="#_x0000_t75" style="width:90.15pt;height:31.3pt" o:ole="">
            <v:imagedata r:id="rId504" o:title=""/>
          </v:shape>
          <o:OLEObject Type="Embed" ProgID="Equation.DSMT4" ShapeID="_x0000_i1277" DrawAspect="Content" ObjectID="_1462863839" r:id="rId505"/>
        </w:object>
      </w:r>
    </w:p>
    <w:p w:rsidR="00AC6489" w:rsidRDefault="00AC6489" w:rsidP="00EC20A1">
      <w:pPr>
        <w:rPr>
          <w:rFonts w:ascii="Franklin Gothic Book" w:hAnsi="Franklin Gothic Book"/>
        </w:rPr>
      </w:pPr>
    </w:p>
    <w:p w:rsidR="00AB0A81" w:rsidRDefault="00AB0A81" w:rsidP="00AB0A81">
      <w:pPr>
        <w:rPr>
          <w:rFonts w:ascii="Franklin Gothic Book" w:hAnsi="Franklin Gothic Book"/>
        </w:rPr>
      </w:pPr>
    </w:p>
    <w:p w:rsidR="00EC20A1" w:rsidRPr="00155652" w:rsidRDefault="00EC20A1" w:rsidP="00AB0A81">
      <w:pPr>
        <w:rPr>
          <w:rFonts w:ascii="Franklin Gothic Book" w:hAnsi="Franklin Gothic Book"/>
          <w:sz w:val="20"/>
          <w:szCs w:val="20"/>
        </w:rPr>
      </w:pPr>
    </w:p>
    <w:p w:rsidR="0085449F" w:rsidRDefault="0085449F" w:rsidP="0085449F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  <w:r w:rsidRPr="00111FF9">
        <w:rPr>
          <w:rFonts w:ascii="Franklin Gothic Book" w:hAnsi="Franklin Gothic Book"/>
          <w:sz w:val="20"/>
          <w:szCs w:val="20"/>
        </w:rPr>
        <w:t>3</w:t>
      </w:r>
      <w:r>
        <w:rPr>
          <w:rFonts w:ascii="Franklin Gothic Book" w:hAnsi="Franklin Gothic Book"/>
          <w:sz w:val="20"/>
          <w:szCs w:val="20"/>
        </w:rPr>
        <w:tab/>
      </w:r>
      <w:r>
        <w:rPr>
          <w:rFonts w:ascii="Franklin Gothic Book" w:hAnsi="Franklin Gothic Book"/>
        </w:rPr>
        <w:t>56.(c)</w:t>
      </w:r>
      <w:r>
        <w:rPr>
          <w:rFonts w:ascii="Franklin Gothic Book" w:hAnsi="Franklin Gothic Book"/>
        </w:rPr>
        <w:tab/>
        <w:t xml:space="preserve">Solve the trigonometric equation shown below for </w:t>
      </w:r>
      <w:r w:rsidRPr="00E265C1">
        <w:rPr>
          <w:rFonts w:ascii="Franklin Gothic Book" w:hAnsi="Franklin Gothic Book"/>
          <w:position w:val="-6"/>
        </w:rPr>
        <w:object w:dxaOrig="1080" w:dyaOrig="279">
          <v:shape id="_x0000_i1278" type="#_x0000_t75" style="width:53.85pt;height:13.75pt" o:ole="">
            <v:imagedata r:id="rId506" o:title=""/>
          </v:shape>
          <o:OLEObject Type="Embed" ProgID="Equation.DSMT4" ShapeID="_x0000_i1278" DrawAspect="Content" ObjectID="_1462863840" r:id="rId507"/>
        </w:object>
      </w:r>
      <w:r>
        <w:rPr>
          <w:rFonts w:ascii="Franklin Gothic Book" w:hAnsi="Franklin Gothic Book"/>
        </w:rPr>
        <w:t>:</w:t>
      </w:r>
    </w:p>
    <w:p w:rsidR="0085449F" w:rsidRDefault="0085449F" w:rsidP="0085449F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 w:rsidRPr="00E265C1">
        <w:rPr>
          <w:rFonts w:ascii="Franklin Gothic Book" w:hAnsi="Franklin Gothic Book"/>
          <w:position w:val="-14"/>
        </w:rPr>
        <w:object w:dxaOrig="3180" w:dyaOrig="440">
          <v:shape id="_x0000_i1279" type="#_x0000_t75" style="width:159.05pt;height:21.9pt" o:ole="">
            <v:imagedata r:id="rId508" o:title=""/>
          </v:shape>
          <o:OLEObject Type="Embed" ProgID="Equation.DSMT4" ShapeID="_x0000_i1279" DrawAspect="Content" ObjectID="_1462863841" r:id="rId509"/>
        </w:object>
      </w:r>
    </w:p>
    <w:p w:rsidR="0085449F" w:rsidRDefault="0085449F" w:rsidP="00D255DA">
      <w:pPr>
        <w:tabs>
          <w:tab w:val="left" w:pos="720"/>
        </w:tabs>
        <w:rPr>
          <w:rFonts w:ascii="Franklin Gothic Book" w:hAnsi="Franklin Gothic Book"/>
          <w:sz w:val="20"/>
          <w:szCs w:val="20"/>
        </w:rPr>
      </w:pPr>
    </w:p>
    <w:p w:rsidR="0085449F" w:rsidRDefault="0085449F" w:rsidP="00D255DA">
      <w:pPr>
        <w:tabs>
          <w:tab w:val="left" w:pos="720"/>
        </w:tabs>
        <w:rPr>
          <w:rFonts w:ascii="Franklin Gothic Book" w:hAnsi="Franklin Gothic Book"/>
          <w:sz w:val="20"/>
          <w:szCs w:val="20"/>
        </w:rPr>
      </w:pPr>
    </w:p>
    <w:p w:rsidR="0085449F" w:rsidRDefault="0085449F" w:rsidP="00D255DA">
      <w:pPr>
        <w:tabs>
          <w:tab w:val="left" w:pos="720"/>
        </w:tabs>
        <w:rPr>
          <w:rFonts w:ascii="Franklin Gothic Book" w:hAnsi="Franklin Gothic Book"/>
          <w:sz w:val="20"/>
          <w:szCs w:val="20"/>
        </w:rPr>
      </w:pPr>
    </w:p>
    <w:p w:rsidR="0085449F" w:rsidRDefault="0085449F" w:rsidP="00D255DA">
      <w:pPr>
        <w:tabs>
          <w:tab w:val="left" w:pos="720"/>
        </w:tabs>
        <w:rPr>
          <w:rFonts w:ascii="Franklin Gothic Book" w:hAnsi="Franklin Gothic Book"/>
          <w:sz w:val="20"/>
          <w:szCs w:val="20"/>
        </w:rPr>
      </w:pPr>
    </w:p>
    <w:p w:rsidR="0085449F" w:rsidRDefault="0085449F" w:rsidP="00D255DA">
      <w:pPr>
        <w:tabs>
          <w:tab w:val="left" w:pos="720"/>
        </w:tabs>
        <w:rPr>
          <w:rFonts w:ascii="Franklin Gothic Book" w:hAnsi="Franklin Gothic Book"/>
          <w:sz w:val="20"/>
          <w:szCs w:val="20"/>
        </w:rPr>
      </w:pPr>
    </w:p>
    <w:p w:rsidR="00D255DA" w:rsidRDefault="00530D52" w:rsidP="00D255DA">
      <w:pPr>
        <w:tabs>
          <w:tab w:val="left" w:pos="720"/>
        </w:tabs>
        <w:rPr>
          <w:rFonts w:ascii="Franklin Gothic Book" w:hAnsi="Franklin Gothic Book"/>
        </w:rPr>
      </w:pPr>
      <w:r>
        <w:rPr>
          <w:rFonts w:ascii="Franklin Gothic Book" w:hAnsi="Franklin Gothic Book"/>
          <w:sz w:val="20"/>
          <w:szCs w:val="20"/>
        </w:rPr>
        <w:lastRenderedPageBreak/>
        <w:t>2</w:t>
      </w:r>
      <w:r w:rsidR="00D255DA" w:rsidRPr="00111FF9">
        <w:rPr>
          <w:rFonts w:ascii="Franklin Gothic Book" w:hAnsi="Franklin Gothic Book"/>
          <w:sz w:val="20"/>
          <w:szCs w:val="20"/>
        </w:rPr>
        <w:tab/>
      </w:r>
      <w:r w:rsidR="00D255DA">
        <w:rPr>
          <w:rFonts w:ascii="Franklin Gothic Book" w:hAnsi="Franklin Gothic Book"/>
        </w:rPr>
        <w:t>5</w:t>
      </w:r>
      <w:r>
        <w:rPr>
          <w:rFonts w:ascii="Franklin Gothic Book" w:hAnsi="Franklin Gothic Book"/>
        </w:rPr>
        <w:t>7</w:t>
      </w:r>
      <w:r w:rsidR="00D255DA">
        <w:rPr>
          <w:rFonts w:ascii="Franklin Gothic Book" w:hAnsi="Franklin Gothic Book"/>
        </w:rPr>
        <w:t>.(a)</w:t>
      </w:r>
      <w:r w:rsidR="00D255DA">
        <w:rPr>
          <w:rFonts w:ascii="Franklin Gothic Book" w:hAnsi="Franklin Gothic Book"/>
        </w:rPr>
        <w:tab/>
        <w:t xml:space="preserve">Algebraically solve for </w:t>
      </w:r>
      <w:r w:rsidR="00D255DA" w:rsidRPr="00EC20A1">
        <w:rPr>
          <w:rFonts w:ascii="Franklin Gothic Book" w:hAnsi="Franklin Gothic Book"/>
          <w:i/>
        </w:rPr>
        <w:t>x</w:t>
      </w:r>
      <w:r w:rsidR="00D255DA">
        <w:rPr>
          <w:rFonts w:ascii="Franklin Gothic Book" w:hAnsi="Franklin Gothic Book"/>
        </w:rPr>
        <w:t>:</w:t>
      </w:r>
      <w:r w:rsidR="00D255DA">
        <w:rPr>
          <w:rFonts w:ascii="Franklin Gothic Book" w:hAnsi="Franklin Gothic Book"/>
        </w:rPr>
        <w:tab/>
      </w:r>
      <w:r w:rsidR="00D255DA" w:rsidRPr="00D255DA">
        <w:rPr>
          <w:rFonts w:ascii="Franklin Gothic Book" w:hAnsi="Franklin Gothic Book"/>
          <w:position w:val="-14"/>
        </w:rPr>
        <w:object w:dxaOrig="1960" w:dyaOrig="440">
          <v:shape id="_x0000_i1280" type="#_x0000_t75" style="width:98.3pt;height:21.9pt" o:ole="">
            <v:imagedata r:id="rId510" o:title=""/>
          </v:shape>
          <o:OLEObject Type="Embed" ProgID="Equation.DSMT4" ShapeID="_x0000_i1280" DrawAspect="Content" ObjectID="_1462863842" r:id="rId511"/>
        </w:object>
      </w:r>
      <w:r w:rsidR="00D255DA">
        <w:rPr>
          <w:rFonts w:ascii="Franklin Gothic Book" w:hAnsi="Franklin Gothic Book"/>
        </w:rPr>
        <w:tab/>
      </w:r>
    </w:p>
    <w:p w:rsidR="00D255DA" w:rsidRDefault="00D255DA" w:rsidP="00EC20A1">
      <w:pPr>
        <w:tabs>
          <w:tab w:val="left" w:pos="720"/>
        </w:tabs>
        <w:rPr>
          <w:rFonts w:ascii="Franklin Gothic Book" w:hAnsi="Franklin Gothic Book"/>
          <w:sz w:val="20"/>
          <w:szCs w:val="20"/>
        </w:rPr>
      </w:pPr>
    </w:p>
    <w:p w:rsidR="00D255DA" w:rsidRDefault="00D255DA" w:rsidP="00EC20A1">
      <w:pPr>
        <w:tabs>
          <w:tab w:val="left" w:pos="720"/>
        </w:tabs>
        <w:rPr>
          <w:rFonts w:ascii="Franklin Gothic Book" w:hAnsi="Franklin Gothic Book"/>
          <w:sz w:val="20"/>
          <w:szCs w:val="20"/>
        </w:rPr>
      </w:pPr>
    </w:p>
    <w:p w:rsidR="00D255DA" w:rsidRDefault="00D255DA" w:rsidP="00EC20A1">
      <w:pPr>
        <w:tabs>
          <w:tab w:val="left" w:pos="720"/>
        </w:tabs>
        <w:rPr>
          <w:rFonts w:ascii="Franklin Gothic Book" w:hAnsi="Franklin Gothic Book"/>
          <w:sz w:val="20"/>
          <w:szCs w:val="20"/>
        </w:rPr>
      </w:pPr>
    </w:p>
    <w:p w:rsidR="0085449F" w:rsidRDefault="0085449F" w:rsidP="0085449F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  <w:r>
        <w:rPr>
          <w:rFonts w:ascii="Franklin Gothic Book" w:hAnsi="Franklin Gothic Book"/>
          <w:sz w:val="20"/>
          <w:szCs w:val="20"/>
        </w:rPr>
        <w:t>4</w:t>
      </w:r>
      <w:r w:rsidRPr="00111FF9">
        <w:rPr>
          <w:rFonts w:ascii="Franklin Gothic Book" w:hAnsi="Franklin Gothic Book"/>
          <w:sz w:val="20"/>
          <w:szCs w:val="20"/>
        </w:rPr>
        <w:tab/>
      </w:r>
      <w:r>
        <w:rPr>
          <w:rFonts w:ascii="Franklin Gothic Book" w:hAnsi="Franklin Gothic Book"/>
        </w:rPr>
        <w:t>57.(b)</w:t>
      </w:r>
      <w:r>
        <w:rPr>
          <w:rFonts w:ascii="Franklin Gothic Book" w:hAnsi="Franklin Gothic Book"/>
        </w:rPr>
        <w:tab/>
      </w:r>
      <w:r w:rsidR="00A05E45">
        <w:rPr>
          <w:rFonts w:ascii="Franklin Gothic Book" w:hAnsi="Franklin Gothic Book"/>
        </w:rPr>
        <w:t>A vehicle purchased for $32</w:t>
      </w:r>
      <w:r w:rsidR="00EC0210">
        <w:rPr>
          <w:rFonts w:ascii="Franklin Gothic Book" w:hAnsi="Franklin Gothic Book"/>
        </w:rPr>
        <w:t>,</w:t>
      </w:r>
      <w:r>
        <w:rPr>
          <w:rFonts w:ascii="Franklin Gothic Book" w:hAnsi="Franklin Gothic Book"/>
        </w:rPr>
        <w:t xml:space="preserve">000 depreciates at a rate of </w:t>
      </w:r>
      <w:r w:rsidR="00A05E45">
        <w:rPr>
          <w:rFonts w:ascii="Franklin Gothic Book" w:hAnsi="Franklin Gothic Book"/>
        </w:rPr>
        <w:t>75</w:t>
      </w:r>
      <w:r>
        <w:rPr>
          <w:rFonts w:ascii="Franklin Gothic Book" w:hAnsi="Franklin Gothic Book"/>
        </w:rPr>
        <w:t xml:space="preserve">% every </w:t>
      </w:r>
    </w:p>
    <w:p w:rsidR="0085449F" w:rsidRDefault="0085449F" w:rsidP="0085449F">
      <w:pPr>
        <w:tabs>
          <w:tab w:val="left" w:pos="720"/>
        </w:tabs>
        <w:ind w:left="1440" w:hanging="1440"/>
        <w:rPr>
          <w:rFonts w:ascii="Franklin Gothic Book" w:hAnsi="Franklin Gothic Book"/>
          <w:sz w:val="20"/>
          <w:szCs w:val="20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 w:rsidR="00A05E45">
        <w:rPr>
          <w:rFonts w:ascii="Franklin Gothic Book" w:hAnsi="Franklin Gothic Book"/>
        </w:rPr>
        <w:t>6</w:t>
      </w:r>
      <w:r>
        <w:rPr>
          <w:rFonts w:ascii="Franklin Gothic Book" w:hAnsi="Franklin Gothic Book"/>
        </w:rPr>
        <w:t xml:space="preserve"> years.  Another vehicle purcha</w:t>
      </w:r>
      <w:r w:rsidR="00EC0210">
        <w:rPr>
          <w:rFonts w:ascii="Franklin Gothic Book" w:hAnsi="Franklin Gothic Book"/>
        </w:rPr>
        <w:t>sed for $16,</w:t>
      </w:r>
      <w:r w:rsidR="003554DF">
        <w:rPr>
          <w:rFonts w:ascii="Franklin Gothic Book" w:hAnsi="Franklin Gothic Book"/>
        </w:rPr>
        <w:t>000 depreciates at a rate of 50</w:t>
      </w:r>
      <w:r>
        <w:rPr>
          <w:rFonts w:ascii="Franklin Gothic Book" w:hAnsi="Franklin Gothic Book"/>
        </w:rPr>
        <w:t xml:space="preserve">% </w:t>
      </w:r>
      <w:r w:rsidR="003554DF">
        <w:rPr>
          <w:rFonts w:ascii="Franklin Gothic Book" w:hAnsi="Franklin Gothic Book"/>
        </w:rPr>
        <w:t>every 4 years</w:t>
      </w:r>
      <w:r>
        <w:rPr>
          <w:rFonts w:ascii="Franklin Gothic Book" w:hAnsi="Franklin Gothic Book"/>
        </w:rPr>
        <w:t xml:space="preserve">.  Create an exponential function for each situation, and use the functions to algebraically determine the amount of time it would take for the vehicles to be equal in value. </w:t>
      </w:r>
    </w:p>
    <w:p w:rsidR="0085449F" w:rsidRDefault="0085449F" w:rsidP="00EC20A1">
      <w:pPr>
        <w:tabs>
          <w:tab w:val="left" w:pos="720"/>
        </w:tabs>
        <w:rPr>
          <w:rFonts w:ascii="Franklin Gothic Book" w:hAnsi="Franklin Gothic Book"/>
          <w:sz w:val="20"/>
          <w:szCs w:val="20"/>
        </w:rPr>
      </w:pPr>
    </w:p>
    <w:p w:rsidR="0085449F" w:rsidRDefault="0085449F" w:rsidP="00EC20A1">
      <w:pPr>
        <w:tabs>
          <w:tab w:val="left" w:pos="720"/>
        </w:tabs>
        <w:rPr>
          <w:rFonts w:ascii="Franklin Gothic Book" w:hAnsi="Franklin Gothic Book"/>
          <w:sz w:val="20"/>
          <w:szCs w:val="20"/>
        </w:rPr>
      </w:pPr>
    </w:p>
    <w:p w:rsidR="0085449F" w:rsidRDefault="0085449F" w:rsidP="00EC20A1">
      <w:pPr>
        <w:tabs>
          <w:tab w:val="left" w:pos="720"/>
        </w:tabs>
        <w:rPr>
          <w:rFonts w:ascii="Franklin Gothic Book" w:hAnsi="Franklin Gothic Book"/>
          <w:sz w:val="20"/>
          <w:szCs w:val="20"/>
        </w:rPr>
      </w:pPr>
    </w:p>
    <w:p w:rsidR="00761914" w:rsidRDefault="00EC20A1" w:rsidP="00EC20A1">
      <w:pPr>
        <w:tabs>
          <w:tab w:val="left" w:pos="720"/>
        </w:tabs>
        <w:rPr>
          <w:rFonts w:ascii="Franklin Gothic Book" w:hAnsi="Franklin Gothic Book"/>
        </w:rPr>
      </w:pPr>
      <w:r w:rsidRPr="00111FF9">
        <w:rPr>
          <w:rFonts w:ascii="Franklin Gothic Book" w:hAnsi="Franklin Gothic Book"/>
          <w:sz w:val="20"/>
          <w:szCs w:val="20"/>
        </w:rPr>
        <w:t>3</w:t>
      </w:r>
      <w:r w:rsidRPr="00111FF9">
        <w:rPr>
          <w:rFonts w:ascii="Franklin Gothic Book" w:hAnsi="Franklin Gothic Book"/>
          <w:sz w:val="20"/>
          <w:szCs w:val="20"/>
        </w:rPr>
        <w:tab/>
      </w:r>
      <w:r w:rsidR="00486765">
        <w:rPr>
          <w:rFonts w:ascii="Franklin Gothic Book" w:hAnsi="Franklin Gothic Book"/>
        </w:rPr>
        <w:t>5</w:t>
      </w:r>
      <w:r w:rsidR="008C5B23">
        <w:rPr>
          <w:rFonts w:ascii="Franklin Gothic Book" w:hAnsi="Franklin Gothic Book"/>
        </w:rPr>
        <w:t>8</w:t>
      </w:r>
      <w:r w:rsidR="00486765">
        <w:rPr>
          <w:rFonts w:ascii="Franklin Gothic Book" w:hAnsi="Franklin Gothic Book"/>
        </w:rPr>
        <w:t>.(</w:t>
      </w:r>
      <w:r w:rsidR="00AB0A81">
        <w:rPr>
          <w:rFonts w:ascii="Franklin Gothic Book" w:hAnsi="Franklin Gothic Book"/>
        </w:rPr>
        <w:t>a</w:t>
      </w:r>
      <w:r>
        <w:rPr>
          <w:rFonts w:ascii="Franklin Gothic Book" w:hAnsi="Franklin Gothic Book"/>
        </w:rPr>
        <w:t>)</w:t>
      </w:r>
      <w:r>
        <w:rPr>
          <w:rFonts w:ascii="Franklin Gothic Book" w:hAnsi="Franklin Gothic Book"/>
        </w:rPr>
        <w:tab/>
        <w:t xml:space="preserve">Algebraically solve for </w:t>
      </w:r>
      <w:r w:rsidRPr="00EC20A1">
        <w:rPr>
          <w:rFonts w:ascii="Franklin Gothic Book" w:hAnsi="Franklin Gothic Book"/>
          <w:i/>
        </w:rPr>
        <w:t>x</w:t>
      </w:r>
      <w:r>
        <w:rPr>
          <w:rFonts w:ascii="Franklin Gothic Book" w:hAnsi="Franklin Gothic Book"/>
        </w:rPr>
        <w:t>:</w:t>
      </w:r>
      <w:r>
        <w:rPr>
          <w:rFonts w:ascii="Franklin Gothic Book" w:hAnsi="Franklin Gothic Book"/>
        </w:rPr>
        <w:tab/>
      </w:r>
      <w:r w:rsidR="005B5522" w:rsidRPr="005B5522">
        <w:rPr>
          <w:rFonts w:ascii="Franklin Gothic Book" w:hAnsi="Franklin Gothic Book"/>
          <w:position w:val="-16"/>
        </w:rPr>
        <w:object w:dxaOrig="3400" w:dyaOrig="440">
          <v:shape id="_x0000_i1281" type="#_x0000_t75" style="width:170.3pt;height:21.9pt" o:ole="">
            <v:imagedata r:id="rId512" o:title=""/>
          </v:shape>
          <o:OLEObject Type="Embed" ProgID="Equation.DSMT4" ShapeID="_x0000_i1281" DrawAspect="Content" ObjectID="_1462863843" r:id="rId513"/>
        </w:object>
      </w:r>
      <w:r>
        <w:rPr>
          <w:rFonts w:ascii="Franklin Gothic Book" w:hAnsi="Franklin Gothic Book"/>
        </w:rPr>
        <w:tab/>
      </w:r>
    </w:p>
    <w:p w:rsidR="00810AE9" w:rsidRDefault="00810AE9" w:rsidP="00EC20A1">
      <w:pPr>
        <w:tabs>
          <w:tab w:val="left" w:pos="720"/>
        </w:tabs>
        <w:rPr>
          <w:rFonts w:ascii="Franklin Gothic Book" w:hAnsi="Franklin Gothic Book"/>
        </w:rPr>
      </w:pPr>
    </w:p>
    <w:p w:rsidR="002B45D3" w:rsidRPr="00C52A72" w:rsidRDefault="002B45D3" w:rsidP="00C52A72">
      <w:pPr>
        <w:tabs>
          <w:tab w:val="left" w:pos="720"/>
        </w:tabs>
        <w:rPr>
          <w:rFonts w:ascii="Franklin Gothic Book" w:hAnsi="Franklin Gothic Book"/>
        </w:rPr>
      </w:pPr>
    </w:p>
    <w:p w:rsidR="0085449F" w:rsidRDefault="0085449F" w:rsidP="0085449F">
      <w:pPr>
        <w:tabs>
          <w:tab w:val="left" w:pos="720"/>
        </w:tabs>
        <w:ind w:left="720" w:hanging="720"/>
        <w:rPr>
          <w:rFonts w:ascii="Franklin Gothic Book" w:hAnsi="Franklin Gothic Book"/>
        </w:rPr>
      </w:pPr>
      <w:r w:rsidRPr="005F0E08">
        <w:rPr>
          <w:rFonts w:ascii="Franklin Gothic Book" w:hAnsi="Franklin Gothic Book"/>
          <w:sz w:val="20"/>
          <w:szCs w:val="20"/>
        </w:rPr>
        <w:t>3</w:t>
      </w:r>
      <w:r>
        <w:rPr>
          <w:rFonts w:ascii="Franklin Gothic Book" w:hAnsi="Franklin Gothic Book"/>
        </w:rPr>
        <w:tab/>
        <w:t>58.(b)</w:t>
      </w:r>
      <w:r>
        <w:rPr>
          <w:rFonts w:ascii="Franklin Gothic Book" w:hAnsi="Franklin Gothic Book"/>
        </w:rPr>
        <w:tab/>
        <w:t xml:space="preserve">Sound intensity, A, in decibels is defined as </w:t>
      </w:r>
      <w:r w:rsidRPr="00AD75A7">
        <w:rPr>
          <w:rFonts w:ascii="Franklin Gothic Book" w:hAnsi="Franklin Gothic Book"/>
          <w:position w:val="-18"/>
        </w:rPr>
        <w:object w:dxaOrig="1440" w:dyaOrig="480">
          <v:shape id="_x0000_i1282" type="#_x0000_t75" style="width:1in;height:23.8pt" o:ole="">
            <v:imagedata r:id="rId514" o:title=""/>
          </v:shape>
          <o:OLEObject Type="Embed" ProgID="Equation.DSMT4" ShapeID="_x0000_i1282" DrawAspect="Content" ObjectID="_1462863844" r:id="rId515"/>
        </w:object>
      </w:r>
      <w:r>
        <w:rPr>
          <w:rFonts w:ascii="Franklin Gothic Book" w:hAnsi="Franklin Gothic Book"/>
        </w:rPr>
        <w:t xml:space="preserve"> where </w:t>
      </w:r>
      <w:r w:rsidRPr="00AD75A7">
        <w:rPr>
          <w:rFonts w:ascii="Verdana" w:hAnsi="Verdana"/>
          <w:i/>
        </w:rPr>
        <w:t>I</w:t>
      </w:r>
      <w:r>
        <w:rPr>
          <w:rFonts w:ascii="Verdana" w:hAnsi="Verdana"/>
        </w:rPr>
        <w:t xml:space="preserve"> </w:t>
      </w:r>
      <w:r w:rsidRPr="00AD75A7">
        <w:rPr>
          <w:rFonts w:ascii="Franklin Gothic Book" w:hAnsi="Franklin Gothic Book"/>
        </w:rPr>
        <w:t>is the intensity</w:t>
      </w:r>
      <w:r>
        <w:rPr>
          <w:rFonts w:ascii="Franklin Gothic Book" w:hAnsi="Franklin Gothic Book"/>
        </w:rPr>
        <w:t xml:space="preserve"> of the sound measured in watts per square metre (W/m</w:t>
      </w:r>
      <w:r w:rsidRPr="00AD75A7">
        <w:rPr>
          <w:rFonts w:ascii="Franklin Gothic Book" w:hAnsi="Franklin Gothic Book"/>
          <w:vertAlign w:val="superscript"/>
        </w:rPr>
        <w:t>2</w:t>
      </w:r>
      <w:r>
        <w:rPr>
          <w:rFonts w:ascii="Franklin Gothic Book" w:hAnsi="Franklin Gothic Book"/>
        </w:rPr>
        <w:t xml:space="preserve">) and </w:t>
      </w:r>
      <w:r w:rsidRPr="00AD75A7">
        <w:rPr>
          <w:rFonts w:ascii="Verdana" w:hAnsi="Verdana"/>
          <w:i/>
        </w:rPr>
        <w:t>I</w:t>
      </w:r>
      <w:r w:rsidRPr="00AD75A7">
        <w:rPr>
          <w:rFonts w:ascii="Verdana" w:hAnsi="Verdana"/>
          <w:i/>
          <w:vertAlign w:val="subscript"/>
        </w:rPr>
        <w:t>o</w:t>
      </w:r>
      <w:r>
        <w:rPr>
          <w:rFonts w:ascii="Verdana" w:hAnsi="Verdana"/>
        </w:rPr>
        <w:t xml:space="preserve"> is 10</w:t>
      </w:r>
      <w:r>
        <w:rPr>
          <w:rFonts w:ascii="Verdana" w:hAnsi="Verdana"/>
          <w:vertAlign w:val="superscript"/>
        </w:rPr>
        <w:t>–12</w:t>
      </w:r>
      <w:r>
        <w:rPr>
          <w:rFonts w:ascii="Franklin Gothic Book" w:hAnsi="Franklin Gothic Book"/>
        </w:rPr>
        <w:t xml:space="preserve"> W/</w:t>
      </w:r>
      <w:r w:rsidRPr="00AD75A7">
        <w:rPr>
          <w:rFonts w:ascii="Franklin Gothic Book" w:hAnsi="Franklin Gothic Book"/>
        </w:rPr>
        <w:t>m</w:t>
      </w:r>
      <w:r w:rsidRPr="00AD75A7">
        <w:rPr>
          <w:rFonts w:ascii="Franklin Gothic Book" w:hAnsi="Franklin Gothic Book"/>
          <w:vertAlign w:val="superscript"/>
        </w:rPr>
        <w:t>2</w:t>
      </w:r>
      <w:r>
        <w:rPr>
          <w:rFonts w:ascii="Franklin Gothic Book" w:hAnsi="Franklin Gothic Book"/>
        </w:rPr>
        <w:t>, the threshold of hearing.  What is the sound intensity of a fire truck siren that has a decibel level of 112 dB?</w:t>
      </w:r>
    </w:p>
    <w:p w:rsidR="0085449F" w:rsidRDefault="0085449F" w:rsidP="00C52A72">
      <w:pPr>
        <w:tabs>
          <w:tab w:val="left" w:pos="720"/>
        </w:tabs>
        <w:rPr>
          <w:rFonts w:ascii="Franklin Gothic Book" w:hAnsi="Franklin Gothic Book"/>
          <w:sz w:val="20"/>
          <w:szCs w:val="20"/>
        </w:rPr>
      </w:pPr>
    </w:p>
    <w:p w:rsidR="0085449F" w:rsidRDefault="0085449F" w:rsidP="005F0E08">
      <w:pPr>
        <w:tabs>
          <w:tab w:val="left" w:pos="720"/>
        </w:tabs>
        <w:ind w:left="1440" w:hanging="1440"/>
        <w:rPr>
          <w:rFonts w:ascii="Franklin Gothic Book" w:hAnsi="Franklin Gothic Book"/>
          <w:sz w:val="20"/>
          <w:szCs w:val="20"/>
        </w:rPr>
      </w:pPr>
    </w:p>
    <w:p w:rsidR="005F0E08" w:rsidRDefault="00CD2928" w:rsidP="005F0E08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  <w:r>
        <w:rPr>
          <w:rFonts w:ascii="Franklin Gothic Book" w:hAnsi="Franklin Gothic Book"/>
          <w:sz w:val="20"/>
          <w:szCs w:val="20"/>
        </w:rPr>
        <w:t>4</w:t>
      </w:r>
      <w:r>
        <w:rPr>
          <w:rFonts w:ascii="Franklin Gothic Book" w:hAnsi="Franklin Gothic Book"/>
        </w:rPr>
        <w:tab/>
        <w:t>59.(a</w:t>
      </w:r>
      <w:r w:rsidR="00851571">
        <w:rPr>
          <w:rFonts w:ascii="Franklin Gothic Book" w:hAnsi="Franklin Gothic Book"/>
        </w:rPr>
        <w:t>)</w:t>
      </w:r>
      <w:r w:rsidR="00851571"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 xml:space="preserve">Expand </w:t>
      </w:r>
      <w:r w:rsidRPr="00CD2928">
        <w:rPr>
          <w:rFonts w:ascii="Franklin Gothic Book" w:hAnsi="Franklin Gothic Book"/>
          <w:position w:val="-18"/>
        </w:rPr>
        <w:object w:dxaOrig="920" w:dyaOrig="540">
          <v:shape id="_x0000_i1283" type="#_x0000_t75" style="width:45.7pt;height:26.9pt" o:ole="">
            <v:imagedata r:id="rId516" o:title=""/>
          </v:shape>
          <o:OLEObject Type="Embed" ProgID="Equation.DSMT4" ShapeID="_x0000_i1283" DrawAspect="Content" ObjectID="_1462863845" r:id="rId517"/>
        </w:object>
      </w:r>
      <w:r w:rsidR="00851571">
        <w:rPr>
          <w:rFonts w:ascii="Franklin Gothic Book" w:hAnsi="Franklin Gothic Book"/>
        </w:rPr>
        <w:t xml:space="preserve"> </w:t>
      </w:r>
      <w:r>
        <w:rPr>
          <w:rFonts w:ascii="Franklin Gothic Book" w:hAnsi="Franklin Gothic Book"/>
        </w:rPr>
        <w:t>using the Binomial Theorem.</w:t>
      </w:r>
    </w:p>
    <w:p w:rsidR="00851571" w:rsidRDefault="00851571" w:rsidP="005F0E08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</w:p>
    <w:p w:rsidR="0085449F" w:rsidRDefault="0085449F" w:rsidP="0085449F">
      <w:pPr>
        <w:tabs>
          <w:tab w:val="left" w:pos="720"/>
        </w:tabs>
        <w:rPr>
          <w:rFonts w:ascii="Franklin Gothic Book" w:hAnsi="Franklin Gothic Book"/>
        </w:rPr>
      </w:pPr>
    </w:p>
    <w:p w:rsidR="0085449F" w:rsidRPr="009D18C5" w:rsidRDefault="0085449F" w:rsidP="0085449F">
      <w:pPr>
        <w:tabs>
          <w:tab w:val="left" w:pos="720"/>
        </w:tabs>
        <w:rPr>
          <w:rFonts w:ascii="Franklin Gothic Book" w:hAnsi="Franklin Gothic Book"/>
        </w:rPr>
      </w:pPr>
      <w:r>
        <w:rPr>
          <w:rFonts w:ascii="Franklin Gothic Book" w:hAnsi="Franklin Gothic Book"/>
          <w:sz w:val="20"/>
          <w:szCs w:val="20"/>
        </w:rPr>
        <w:t>2</w:t>
      </w:r>
      <w:r>
        <w:rPr>
          <w:rFonts w:ascii="Franklin Gothic Book" w:hAnsi="Franklin Gothic Book"/>
        </w:rPr>
        <w:tab/>
        <w:t>59.(b)</w:t>
      </w:r>
      <w:r>
        <w:rPr>
          <w:rFonts w:ascii="Franklin Gothic Book" w:hAnsi="Franklin Gothic Book"/>
        </w:rPr>
        <w:tab/>
        <w:t xml:space="preserve">Algebraically solve for </w:t>
      </w:r>
      <w:r w:rsidRPr="009D18C5">
        <w:rPr>
          <w:rFonts w:ascii="Franklin Gothic Book" w:hAnsi="Franklin Gothic Book"/>
          <w:i/>
        </w:rPr>
        <w:t>n</w:t>
      </w:r>
      <w:r>
        <w:rPr>
          <w:rFonts w:ascii="Franklin Gothic Book" w:hAnsi="Franklin Gothic Book"/>
        </w:rPr>
        <w:t>:</w:t>
      </w:r>
      <w:r>
        <w:rPr>
          <w:rFonts w:ascii="Franklin Gothic Book" w:hAnsi="Franklin Gothic Book"/>
        </w:rPr>
        <w:tab/>
      </w:r>
      <w:r w:rsidRPr="009D18C5">
        <w:rPr>
          <w:rFonts w:ascii="Franklin Gothic Book" w:hAnsi="Franklin Gothic Book"/>
          <w:position w:val="-14"/>
        </w:rPr>
        <w:object w:dxaOrig="1320" w:dyaOrig="400">
          <v:shape id="_x0000_i1284" type="#_x0000_t75" style="width:65.75pt;height:20.05pt" o:ole="">
            <v:imagedata r:id="rId518" o:title=""/>
          </v:shape>
          <o:OLEObject Type="Embed" ProgID="Equation.DSMT4" ShapeID="_x0000_i1284" DrawAspect="Content" ObjectID="_1462863846" r:id="rId519"/>
        </w:object>
      </w:r>
    </w:p>
    <w:p w:rsidR="00CD2928" w:rsidRDefault="00CD2928" w:rsidP="00851571">
      <w:pPr>
        <w:tabs>
          <w:tab w:val="left" w:pos="720"/>
        </w:tabs>
        <w:rPr>
          <w:rFonts w:ascii="Franklin Gothic Book" w:hAnsi="Franklin Gothic Book"/>
        </w:rPr>
      </w:pPr>
    </w:p>
    <w:p w:rsidR="00851571" w:rsidRDefault="00851571" w:rsidP="00851571">
      <w:pPr>
        <w:tabs>
          <w:tab w:val="left" w:pos="720"/>
        </w:tabs>
        <w:rPr>
          <w:rFonts w:ascii="Franklin Gothic Book" w:hAnsi="Franklin Gothic Book"/>
        </w:rPr>
      </w:pPr>
    </w:p>
    <w:p w:rsidR="00CD2928" w:rsidRDefault="00CD2928" w:rsidP="00851571">
      <w:pPr>
        <w:tabs>
          <w:tab w:val="left" w:pos="720"/>
        </w:tabs>
        <w:rPr>
          <w:rFonts w:ascii="Franklin Gothic Book" w:hAnsi="Franklin Gothic Book"/>
        </w:rPr>
      </w:pPr>
    </w:p>
    <w:p w:rsidR="00851571" w:rsidRDefault="008F497E" w:rsidP="00851571">
      <w:pPr>
        <w:tabs>
          <w:tab w:val="left" w:pos="720"/>
        </w:tabs>
        <w:rPr>
          <w:rFonts w:ascii="Franklin Gothic Book" w:hAnsi="Franklin Gothic Book"/>
        </w:rPr>
      </w:pPr>
      <w:r>
        <w:rPr>
          <w:rFonts w:ascii="Franklin Gothic Book" w:hAnsi="Franklin Gothic Book"/>
          <w:b/>
          <w:u w:val="single"/>
        </w:rPr>
        <w:t>ANSWERS</w:t>
      </w:r>
      <w:r>
        <w:rPr>
          <w:rFonts w:ascii="Franklin Gothic Book" w:hAnsi="Franklin Gothic Book"/>
          <w:b/>
        </w:rPr>
        <w:t>:</w:t>
      </w:r>
    </w:p>
    <w:p w:rsidR="008F497E" w:rsidRDefault="008F497E" w:rsidP="00851571">
      <w:pPr>
        <w:tabs>
          <w:tab w:val="left" w:pos="720"/>
        </w:tabs>
        <w:rPr>
          <w:rFonts w:ascii="Franklin Gothic Book" w:hAnsi="Franklin Gothic Book"/>
        </w:rPr>
      </w:pPr>
      <w:r>
        <w:rPr>
          <w:rFonts w:ascii="Franklin Gothic Book" w:hAnsi="Franklin Gothic Book"/>
        </w:rPr>
        <w:t>1.</w:t>
      </w:r>
      <w:r w:rsidR="00AB2177">
        <w:rPr>
          <w:rFonts w:ascii="Franklin Gothic Book" w:hAnsi="Franklin Gothic Book"/>
        </w:rPr>
        <w:t xml:space="preserve"> D</w:t>
      </w:r>
      <w:r w:rsidR="00AB2177">
        <w:rPr>
          <w:rFonts w:ascii="Franklin Gothic Book" w:hAnsi="Franklin Gothic Book"/>
        </w:rPr>
        <w:tab/>
        <w:t>2. C</w:t>
      </w:r>
      <w:r w:rsidR="00AB2177">
        <w:rPr>
          <w:rFonts w:ascii="Franklin Gothic Book" w:hAnsi="Franklin Gothic Book"/>
        </w:rPr>
        <w:tab/>
        <w:t>3. A</w:t>
      </w:r>
      <w:r w:rsidR="00AB2177">
        <w:rPr>
          <w:rFonts w:ascii="Franklin Gothic Book" w:hAnsi="Franklin Gothic Book"/>
        </w:rPr>
        <w:tab/>
        <w:t>4. B</w:t>
      </w:r>
      <w:r w:rsidR="00AB2177">
        <w:rPr>
          <w:rFonts w:ascii="Franklin Gothic Book" w:hAnsi="Franklin Gothic Book"/>
        </w:rPr>
        <w:tab/>
        <w:t>5. A</w:t>
      </w:r>
      <w:r w:rsidR="00AB2177">
        <w:rPr>
          <w:rFonts w:ascii="Franklin Gothic Book" w:hAnsi="Franklin Gothic Book"/>
        </w:rPr>
        <w:tab/>
        <w:t>6. D</w:t>
      </w:r>
      <w:r w:rsidR="00AB2177">
        <w:rPr>
          <w:rFonts w:ascii="Franklin Gothic Book" w:hAnsi="Franklin Gothic Book"/>
        </w:rPr>
        <w:tab/>
        <w:t>7. B</w:t>
      </w:r>
      <w:r>
        <w:rPr>
          <w:rFonts w:ascii="Franklin Gothic Book" w:hAnsi="Franklin Gothic Book"/>
        </w:rPr>
        <w:tab/>
        <w:t>8. C</w:t>
      </w:r>
      <w:r>
        <w:rPr>
          <w:rFonts w:ascii="Franklin Gothic Book" w:hAnsi="Franklin Gothic Book"/>
        </w:rPr>
        <w:tab/>
        <w:t>9. D</w:t>
      </w:r>
      <w:r>
        <w:rPr>
          <w:rFonts w:ascii="Franklin Gothic Book" w:hAnsi="Franklin Gothic Book"/>
        </w:rPr>
        <w:tab/>
        <w:t>10. C</w:t>
      </w:r>
      <w:r w:rsidR="00C406B8">
        <w:rPr>
          <w:rFonts w:ascii="Franklin Gothic Book" w:hAnsi="Franklin Gothic Book"/>
        </w:rPr>
        <w:tab/>
        <w:t>11. A</w:t>
      </w:r>
      <w:r w:rsidR="00C406B8">
        <w:rPr>
          <w:rFonts w:ascii="Franklin Gothic Book" w:hAnsi="Franklin Gothic Book"/>
        </w:rPr>
        <w:tab/>
        <w:t>12. C</w:t>
      </w:r>
      <w:r w:rsidR="00C406B8">
        <w:rPr>
          <w:rFonts w:ascii="Franklin Gothic Book" w:hAnsi="Franklin Gothic Book"/>
        </w:rPr>
        <w:tab/>
        <w:t>13. B</w:t>
      </w:r>
    </w:p>
    <w:p w:rsidR="00C406B8" w:rsidRDefault="00C406B8" w:rsidP="00851571">
      <w:pPr>
        <w:tabs>
          <w:tab w:val="left" w:pos="720"/>
        </w:tabs>
        <w:rPr>
          <w:rFonts w:ascii="Franklin Gothic Book" w:hAnsi="Franklin Gothic Book"/>
        </w:rPr>
      </w:pPr>
      <w:r>
        <w:rPr>
          <w:rFonts w:ascii="Franklin Gothic Book" w:hAnsi="Franklin Gothic Book"/>
        </w:rPr>
        <w:t>14. A</w:t>
      </w:r>
      <w:r>
        <w:rPr>
          <w:rFonts w:ascii="Franklin Gothic Book" w:hAnsi="Franklin Gothic Book"/>
        </w:rPr>
        <w:tab/>
        <w:t>15. A</w:t>
      </w:r>
      <w:r>
        <w:rPr>
          <w:rFonts w:ascii="Franklin Gothic Book" w:hAnsi="Franklin Gothic Book"/>
        </w:rPr>
        <w:tab/>
        <w:t>16. D</w:t>
      </w:r>
      <w:r>
        <w:rPr>
          <w:rFonts w:ascii="Franklin Gothic Book" w:hAnsi="Franklin Gothic Book"/>
        </w:rPr>
        <w:tab/>
        <w:t>17. B</w:t>
      </w:r>
      <w:r>
        <w:rPr>
          <w:rFonts w:ascii="Franklin Gothic Book" w:hAnsi="Franklin Gothic Book"/>
        </w:rPr>
        <w:tab/>
        <w:t>18. B</w:t>
      </w:r>
      <w:r>
        <w:rPr>
          <w:rFonts w:ascii="Franklin Gothic Book" w:hAnsi="Franklin Gothic Book"/>
        </w:rPr>
        <w:tab/>
        <w:t>19. B</w:t>
      </w:r>
      <w:r>
        <w:rPr>
          <w:rFonts w:ascii="Franklin Gothic Book" w:hAnsi="Franklin Gothic Book"/>
        </w:rPr>
        <w:tab/>
        <w:t>20. A</w:t>
      </w:r>
      <w:r w:rsidR="002E3F2F">
        <w:rPr>
          <w:rFonts w:ascii="Franklin Gothic Book" w:hAnsi="Franklin Gothic Book"/>
        </w:rPr>
        <w:tab/>
        <w:t>21.</w:t>
      </w:r>
      <w:r w:rsidR="005D2AE3">
        <w:rPr>
          <w:rFonts w:ascii="Franklin Gothic Book" w:hAnsi="Franklin Gothic Book"/>
        </w:rPr>
        <w:t xml:space="preserve"> D</w:t>
      </w:r>
      <w:r w:rsidR="005D2AE3">
        <w:rPr>
          <w:rFonts w:ascii="Franklin Gothic Book" w:hAnsi="Franklin Gothic Book"/>
        </w:rPr>
        <w:tab/>
        <w:t>22. C</w:t>
      </w:r>
      <w:r w:rsidR="005D2AE3">
        <w:rPr>
          <w:rFonts w:ascii="Franklin Gothic Book" w:hAnsi="Franklin Gothic Book"/>
        </w:rPr>
        <w:tab/>
        <w:t>23. C</w:t>
      </w:r>
      <w:r w:rsidR="005D2AE3">
        <w:rPr>
          <w:rFonts w:ascii="Franklin Gothic Book" w:hAnsi="Franklin Gothic Book"/>
        </w:rPr>
        <w:tab/>
        <w:t>24. D</w:t>
      </w:r>
      <w:r w:rsidR="005D2AE3">
        <w:rPr>
          <w:rFonts w:ascii="Franklin Gothic Book" w:hAnsi="Franklin Gothic Book"/>
        </w:rPr>
        <w:tab/>
        <w:t>25. B</w:t>
      </w:r>
      <w:r w:rsidR="005D2AE3">
        <w:rPr>
          <w:rFonts w:ascii="Franklin Gothic Book" w:hAnsi="Franklin Gothic Book"/>
        </w:rPr>
        <w:tab/>
        <w:t>26. A</w:t>
      </w:r>
    </w:p>
    <w:p w:rsidR="002E3F2F" w:rsidRDefault="00BA4C2B" w:rsidP="00851571">
      <w:pPr>
        <w:tabs>
          <w:tab w:val="left" w:pos="720"/>
        </w:tabs>
        <w:rPr>
          <w:rFonts w:ascii="Franklin Gothic Book" w:hAnsi="Franklin Gothic Book"/>
        </w:rPr>
      </w:pPr>
      <w:r>
        <w:rPr>
          <w:rFonts w:ascii="Franklin Gothic Book" w:hAnsi="Franklin Gothic Book"/>
        </w:rPr>
        <w:t>27. D</w:t>
      </w:r>
      <w:r w:rsidR="002E3F2F">
        <w:rPr>
          <w:rFonts w:ascii="Franklin Gothic Book" w:hAnsi="Franklin Gothic Book"/>
        </w:rPr>
        <w:tab/>
        <w:t>28. B</w:t>
      </w:r>
      <w:r w:rsidR="002E3F2F">
        <w:rPr>
          <w:rFonts w:ascii="Franklin Gothic Book" w:hAnsi="Franklin Gothic Book"/>
        </w:rPr>
        <w:tab/>
        <w:t>29. C</w:t>
      </w:r>
      <w:r w:rsidR="002E3F2F">
        <w:rPr>
          <w:rFonts w:ascii="Franklin Gothic Book" w:hAnsi="Franklin Gothic Book"/>
        </w:rPr>
        <w:tab/>
        <w:t>30. D</w:t>
      </w:r>
      <w:r w:rsidR="00EE049F">
        <w:rPr>
          <w:rFonts w:ascii="Franklin Gothic Book" w:hAnsi="Franklin Gothic Book"/>
        </w:rPr>
        <w:tab/>
        <w:t>31. C</w:t>
      </w:r>
      <w:r w:rsidR="00EE049F">
        <w:rPr>
          <w:rFonts w:ascii="Franklin Gothic Book" w:hAnsi="Franklin Gothic Book"/>
        </w:rPr>
        <w:tab/>
        <w:t>32. B</w:t>
      </w:r>
      <w:r w:rsidR="00EE049F">
        <w:rPr>
          <w:rFonts w:ascii="Franklin Gothic Book" w:hAnsi="Franklin Gothic Book"/>
        </w:rPr>
        <w:tab/>
        <w:t>33. A</w:t>
      </w:r>
      <w:r w:rsidR="00EE049F">
        <w:rPr>
          <w:rFonts w:ascii="Franklin Gothic Book" w:hAnsi="Franklin Gothic Book"/>
        </w:rPr>
        <w:tab/>
        <w:t>34. C</w:t>
      </w:r>
      <w:r w:rsidR="00EE049F">
        <w:rPr>
          <w:rFonts w:ascii="Franklin Gothic Book" w:hAnsi="Franklin Gothic Book"/>
        </w:rPr>
        <w:tab/>
        <w:t>35. A</w:t>
      </w:r>
      <w:r w:rsidR="00EE049F">
        <w:rPr>
          <w:rFonts w:ascii="Franklin Gothic Book" w:hAnsi="Franklin Gothic Book"/>
        </w:rPr>
        <w:tab/>
        <w:t>36. C</w:t>
      </w:r>
      <w:r w:rsidR="00EE049F">
        <w:rPr>
          <w:rFonts w:ascii="Franklin Gothic Book" w:hAnsi="Franklin Gothic Book"/>
        </w:rPr>
        <w:tab/>
        <w:t>37. A</w:t>
      </w:r>
      <w:r w:rsidR="00EE049F">
        <w:rPr>
          <w:rFonts w:ascii="Franklin Gothic Book" w:hAnsi="Franklin Gothic Book"/>
        </w:rPr>
        <w:tab/>
        <w:t>38. D</w:t>
      </w:r>
      <w:r w:rsidR="00EE049F">
        <w:rPr>
          <w:rFonts w:ascii="Franklin Gothic Book" w:hAnsi="Franklin Gothic Book"/>
        </w:rPr>
        <w:tab/>
        <w:t>39. B</w:t>
      </w:r>
    </w:p>
    <w:p w:rsidR="00EE049F" w:rsidRDefault="00EE049F" w:rsidP="00851571">
      <w:pPr>
        <w:tabs>
          <w:tab w:val="left" w:pos="720"/>
        </w:tabs>
        <w:rPr>
          <w:rFonts w:ascii="Franklin Gothic Book" w:hAnsi="Franklin Gothic Book"/>
        </w:rPr>
      </w:pPr>
      <w:r>
        <w:rPr>
          <w:rFonts w:ascii="Franklin Gothic Book" w:hAnsi="Franklin Gothic Book"/>
        </w:rPr>
        <w:t>40. A</w:t>
      </w:r>
      <w:r>
        <w:rPr>
          <w:rFonts w:ascii="Franklin Gothic Book" w:hAnsi="Franklin Gothic Book"/>
        </w:rPr>
        <w:tab/>
        <w:t xml:space="preserve">41. </w:t>
      </w:r>
      <w:r w:rsidR="00833ABD">
        <w:rPr>
          <w:rFonts w:ascii="Franklin Gothic Book" w:hAnsi="Franklin Gothic Book"/>
        </w:rPr>
        <w:t>B</w:t>
      </w:r>
      <w:r w:rsidR="00833ABD">
        <w:rPr>
          <w:rFonts w:ascii="Franklin Gothic Book" w:hAnsi="Franklin Gothic Book"/>
        </w:rPr>
        <w:tab/>
        <w:t>42. C</w:t>
      </w:r>
      <w:r w:rsidR="00833ABD">
        <w:rPr>
          <w:rFonts w:ascii="Franklin Gothic Book" w:hAnsi="Franklin Gothic Book"/>
        </w:rPr>
        <w:tab/>
        <w:t>43.</w:t>
      </w:r>
      <w:r w:rsidR="00FA0BD1">
        <w:rPr>
          <w:rFonts w:ascii="Franklin Gothic Book" w:hAnsi="Franklin Gothic Book"/>
        </w:rPr>
        <w:t xml:space="preserve"> D</w:t>
      </w:r>
      <w:r w:rsidR="00FA0BD1">
        <w:rPr>
          <w:rFonts w:ascii="Franklin Gothic Book" w:hAnsi="Franklin Gothic Book"/>
        </w:rPr>
        <w:tab/>
        <w:t>44. A</w:t>
      </w:r>
      <w:r w:rsidR="00FA0BD1">
        <w:rPr>
          <w:rFonts w:ascii="Franklin Gothic Book" w:hAnsi="Franklin Gothic Book"/>
        </w:rPr>
        <w:tab/>
        <w:t>45. D</w:t>
      </w:r>
      <w:r w:rsidR="00FA0BD1">
        <w:rPr>
          <w:rFonts w:ascii="Franklin Gothic Book" w:hAnsi="Franklin Gothic Book"/>
        </w:rPr>
        <w:tab/>
        <w:t>46. C</w:t>
      </w:r>
      <w:r w:rsidR="00FA0BD1">
        <w:rPr>
          <w:rFonts w:ascii="Franklin Gothic Book" w:hAnsi="Franklin Gothic Book"/>
        </w:rPr>
        <w:tab/>
        <w:t>47. A</w:t>
      </w:r>
      <w:r w:rsidR="00FA0BD1">
        <w:rPr>
          <w:rFonts w:ascii="Franklin Gothic Book" w:hAnsi="Franklin Gothic Book"/>
        </w:rPr>
        <w:tab/>
        <w:t>48. B</w:t>
      </w:r>
      <w:r w:rsidR="00833ABD">
        <w:rPr>
          <w:rFonts w:ascii="Franklin Gothic Book" w:hAnsi="Franklin Gothic Book"/>
        </w:rPr>
        <w:tab/>
        <w:t>49. B</w:t>
      </w:r>
      <w:r w:rsidR="00833ABD">
        <w:rPr>
          <w:rFonts w:ascii="Franklin Gothic Book" w:hAnsi="Franklin Gothic Book"/>
        </w:rPr>
        <w:tab/>
        <w:t>50. C</w:t>
      </w:r>
    </w:p>
    <w:p w:rsidR="00902FE4" w:rsidRDefault="00B22A22" w:rsidP="00851571">
      <w:pPr>
        <w:tabs>
          <w:tab w:val="left" w:pos="720"/>
        </w:tabs>
        <w:rPr>
          <w:rFonts w:ascii="Franklin Gothic Book" w:hAnsi="Franklin Gothic Book"/>
        </w:rPr>
      </w:pPr>
      <w:r w:rsidRPr="00B22A22">
        <w:rPr>
          <w:rFonts w:ascii="Franklin Gothic Book" w:hAnsi="Franklin Gothic Book"/>
          <w:noProof/>
          <w:lang w:val="en-CA" w:eastAsia="en-CA"/>
        </w:rPr>
        <w:pict>
          <v:group id="_x0000_s1659" style="position:absolute;margin-left:33.2pt;margin-top:10.55pt;width:341.8pt;height:193.15pt;z-index:251679744" coordorigin="2104,11219" coordsize="6836,3863">
            <v:shape id="_x0000_s1650" type="#_x0000_t75" style="position:absolute;left:2104;top:11219;width:4997;height:3863">
              <v:imagedata r:id="rId520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653" type="#_x0000_t202" style="position:absolute;left:5924;top:13574;width:2917;height:964" strokeweight="1.75pt">
              <v:textbox>
                <w:txbxContent>
                  <w:p w:rsidR="00EE0D7E" w:rsidRDefault="00EE0D7E">
                    <w:pPr>
                      <w:rPr>
                        <w:lang w:val="en-CA"/>
                      </w:rPr>
                    </w:pPr>
                    <w:r>
                      <w:rPr>
                        <w:lang w:val="en-CA"/>
                      </w:rPr>
                      <w:t>x – intercepts at:</w:t>
                    </w:r>
                  </w:p>
                  <w:p w:rsidR="00EE0D7E" w:rsidRPr="00EE0D7E" w:rsidRDefault="00EE0D7E">
                    <w:pPr>
                      <w:rPr>
                        <w:lang w:val="en-CA"/>
                      </w:rPr>
                    </w:pPr>
                    <w:r>
                      <w:rPr>
                        <w:lang w:val="en-CA"/>
                      </w:rPr>
                      <w:t xml:space="preserve">(–1, 0), </w:t>
                    </w:r>
                    <m:oMath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CA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C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CA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CA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lang w:val="en-CA"/>
                            </w:rPr>
                            <m:t>, 0</m:t>
                          </m:r>
                        </m:e>
                      </m:d>
                    </m:oMath>
                    <w:r>
                      <w:rPr>
                        <w:lang w:val="en-CA"/>
                      </w:rPr>
                      <w:t xml:space="preserve"> and (3 , 0)</w:t>
                    </w:r>
                  </w:p>
                </w:txbxContent>
              </v:textbox>
            </v:shape>
            <v:shape id="_x0000_s1654" type="#_x0000_t202" style="position:absolute;left:6023;top:11445;width:2917;height:551" strokeweight="1.75pt">
              <v:textbox>
                <w:txbxContent>
                  <w:p w:rsidR="00EE0D7E" w:rsidRPr="00EE0D7E" w:rsidRDefault="00EE0D7E" w:rsidP="00EE0D7E">
                    <w:pPr>
                      <w:rPr>
                        <w:lang w:val="en-CA"/>
                      </w:rPr>
                    </w:pPr>
                    <w:r>
                      <w:rPr>
                        <w:lang w:val="en-CA"/>
                      </w:rPr>
                      <w:t>y – intercept at (0 , 3)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655" type="#_x0000_t32" style="position:absolute;left:3531;top:12822;width:2393;height:752;flip:x y" o:connectortype="straight">
              <v:stroke endarrow="block"/>
            </v:shape>
            <v:shape id="_x0000_s1656" type="#_x0000_t32" style="position:absolute;left:4282;top:12822;width:1642;height:752;flip:x y" o:connectortype="straight">
              <v:stroke endarrow="block"/>
            </v:shape>
            <v:shape id="_x0000_s1657" type="#_x0000_t32" style="position:absolute;left:5535;top:12822;width:389;height:752;flip:x y" o:connectortype="straight">
              <v:stroke endarrow="block"/>
            </v:shape>
            <v:shape id="_x0000_s1658" type="#_x0000_t32" style="position:absolute;left:4019;top:11445;width:2004;height:751;flip:x" o:connectortype="straight">
              <v:stroke endarrow="block"/>
            </v:shape>
          </v:group>
          <o:OLEObject Type="Embed" ProgID="FXDraw3.Document" ShapeID="_x0000_s1650" DrawAspect="Content" ObjectID="_1462863875" r:id="rId521"/>
        </w:pict>
      </w:r>
    </w:p>
    <w:p w:rsidR="00902FE4" w:rsidRDefault="006022B2" w:rsidP="00851571">
      <w:pPr>
        <w:tabs>
          <w:tab w:val="left" w:pos="720"/>
        </w:tabs>
        <w:rPr>
          <w:rFonts w:ascii="Franklin Gothic Book" w:hAnsi="Franklin Gothic Book"/>
        </w:rPr>
      </w:pPr>
      <w:r>
        <w:rPr>
          <w:rFonts w:ascii="Franklin Gothic Book" w:hAnsi="Franklin Gothic Book"/>
        </w:rPr>
        <w:t>51.(a)</w:t>
      </w:r>
    </w:p>
    <w:p w:rsidR="0010320E" w:rsidRDefault="0010320E" w:rsidP="00851571">
      <w:pPr>
        <w:tabs>
          <w:tab w:val="left" w:pos="720"/>
        </w:tabs>
        <w:rPr>
          <w:rFonts w:ascii="Franklin Gothic Book" w:hAnsi="Franklin Gothic Book"/>
        </w:rPr>
      </w:pPr>
    </w:p>
    <w:p w:rsidR="0010320E" w:rsidRDefault="0010320E" w:rsidP="00851571">
      <w:pPr>
        <w:tabs>
          <w:tab w:val="left" w:pos="720"/>
        </w:tabs>
        <w:rPr>
          <w:rFonts w:ascii="Franklin Gothic Book" w:hAnsi="Franklin Gothic Book"/>
        </w:rPr>
      </w:pPr>
    </w:p>
    <w:p w:rsidR="0010320E" w:rsidRDefault="0010320E" w:rsidP="00851571">
      <w:pPr>
        <w:tabs>
          <w:tab w:val="left" w:pos="720"/>
        </w:tabs>
        <w:rPr>
          <w:rFonts w:ascii="Franklin Gothic Book" w:hAnsi="Franklin Gothic Book"/>
        </w:rPr>
      </w:pPr>
    </w:p>
    <w:p w:rsidR="0010320E" w:rsidRDefault="0010320E" w:rsidP="00851571">
      <w:pPr>
        <w:tabs>
          <w:tab w:val="left" w:pos="720"/>
        </w:tabs>
        <w:rPr>
          <w:rFonts w:ascii="Franklin Gothic Book" w:hAnsi="Franklin Gothic Book"/>
        </w:rPr>
      </w:pPr>
    </w:p>
    <w:p w:rsidR="0010320E" w:rsidRDefault="0010320E" w:rsidP="00851571">
      <w:pPr>
        <w:tabs>
          <w:tab w:val="left" w:pos="720"/>
        </w:tabs>
        <w:rPr>
          <w:rFonts w:ascii="Franklin Gothic Book" w:hAnsi="Franklin Gothic Book"/>
        </w:rPr>
      </w:pPr>
    </w:p>
    <w:p w:rsidR="0010320E" w:rsidRDefault="0010320E" w:rsidP="00851571">
      <w:pPr>
        <w:tabs>
          <w:tab w:val="left" w:pos="720"/>
        </w:tabs>
        <w:rPr>
          <w:rFonts w:ascii="Franklin Gothic Book" w:hAnsi="Franklin Gothic Book"/>
        </w:rPr>
      </w:pPr>
    </w:p>
    <w:p w:rsidR="0010320E" w:rsidRDefault="0010320E" w:rsidP="00851571">
      <w:pPr>
        <w:tabs>
          <w:tab w:val="left" w:pos="720"/>
        </w:tabs>
        <w:rPr>
          <w:rFonts w:ascii="Franklin Gothic Book" w:hAnsi="Franklin Gothic Book"/>
        </w:rPr>
      </w:pPr>
    </w:p>
    <w:p w:rsidR="0010320E" w:rsidRDefault="0010320E" w:rsidP="00851571">
      <w:pPr>
        <w:tabs>
          <w:tab w:val="left" w:pos="720"/>
        </w:tabs>
        <w:rPr>
          <w:rFonts w:ascii="Franklin Gothic Book" w:hAnsi="Franklin Gothic Book"/>
        </w:rPr>
      </w:pPr>
    </w:p>
    <w:p w:rsidR="0010320E" w:rsidRDefault="0010320E" w:rsidP="00851571">
      <w:pPr>
        <w:tabs>
          <w:tab w:val="left" w:pos="720"/>
        </w:tabs>
        <w:rPr>
          <w:rFonts w:ascii="Franklin Gothic Book" w:hAnsi="Franklin Gothic Book"/>
        </w:rPr>
      </w:pPr>
    </w:p>
    <w:p w:rsidR="0010320E" w:rsidRDefault="0010320E" w:rsidP="00851571">
      <w:pPr>
        <w:tabs>
          <w:tab w:val="left" w:pos="720"/>
        </w:tabs>
        <w:rPr>
          <w:rFonts w:ascii="Franklin Gothic Book" w:hAnsi="Franklin Gothic Book"/>
        </w:rPr>
      </w:pPr>
    </w:p>
    <w:p w:rsidR="0010320E" w:rsidRDefault="0010320E" w:rsidP="00851571">
      <w:pPr>
        <w:tabs>
          <w:tab w:val="left" w:pos="720"/>
        </w:tabs>
        <w:rPr>
          <w:rFonts w:ascii="Franklin Gothic Book" w:hAnsi="Franklin Gothic Book"/>
        </w:rPr>
      </w:pPr>
    </w:p>
    <w:p w:rsidR="0010320E" w:rsidRDefault="0010320E" w:rsidP="00851571">
      <w:pPr>
        <w:tabs>
          <w:tab w:val="left" w:pos="720"/>
        </w:tabs>
        <w:rPr>
          <w:rFonts w:ascii="Franklin Gothic Book" w:hAnsi="Franklin Gothic Book"/>
        </w:rPr>
      </w:pPr>
    </w:p>
    <w:p w:rsidR="0010320E" w:rsidRDefault="0010320E" w:rsidP="00851571">
      <w:pPr>
        <w:tabs>
          <w:tab w:val="left" w:pos="720"/>
        </w:tabs>
        <w:rPr>
          <w:rFonts w:ascii="Franklin Gothic Book" w:hAnsi="Franklin Gothic Book"/>
        </w:rPr>
      </w:pPr>
    </w:p>
    <w:p w:rsidR="0010320E" w:rsidRDefault="0010320E" w:rsidP="00851571">
      <w:pPr>
        <w:tabs>
          <w:tab w:val="left" w:pos="720"/>
        </w:tabs>
        <w:rPr>
          <w:rFonts w:ascii="Franklin Gothic Book" w:hAnsi="Franklin Gothic Book"/>
        </w:rPr>
      </w:pPr>
    </w:p>
    <w:p w:rsidR="00E334CD" w:rsidRDefault="0010320E" w:rsidP="000739B8">
      <w:pPr>
        <w:tabs>
          <w:tab w:val="left" w:pos="720"/>
        </w:tabs>
        <w:rPr>
          <w:rFonts w:ascii="Franklin Gothic Book" w:hAnsi="Franklin Gothic Book"/>
        </w:rPr>
      </w:pPr>
      <w:r>
        <w:rPr>
          <w:rFonts w:ascii="Franklin Gothic Book" w:hAnsi="Franklin Gothic Book"/>
        </w:rPr>
        <w:t>51.(b)</w:t>
      </w:r>
      <w:r w:rsidR="000739B8">
        <w:rPr>
          <w:rFonts w:ascii="Franklin Gothic Book" w:hAnsi="Franklin Gothic Book"/>
        </w:rPr>
        <w:t xml:space="preserve"> f(x) = x</w:t>
      </w:r>
      <w:r w:rsidR="000739B8">
        <w:rPr>
          <w:rFonts w:ascii="Franklin Gothic Book" w:hAnsi="Franklin Gothic Book"/>
          <w:vertAlign w:val="superscript"/>
        </w:rPr>
        <w:t>3</w:t>
      </w:r>
      <w:r w:rsidR="000739B8">
        <w:rPr>
          <w:rFonts w:ascii="Franklin Gothic Book" w:hAnsi="Franklin Gothic Book"/>
        </w:rPr>
        <w:t xml:space="preserve"> – 3x</w:t>
      </w:r>
      <w:r w:rsidR="000739B8">
        <w:rPr>
          <w:rFonts w:ascii="Franklin Gothic Book" w:hAnsi="Franklin Gothic Book"/>
          <w:vertAlign w:val="superscript"/>
        </w:rPr>
        <w:t>2</w:t>
      </w:r>
      <w:r w:rsidR="000739B8">
        <w:rPr>
          <w:rFonts w:ascii="Franklin Gothic Book" w:hAnsi="Franklin Gothic Book"/>
        </w:rPr>
        <w:t xml:space="preserve"> – 6x + 8</w:t>
      </w:r>
      <w:r w:rsidR="000739B8">
        <w:rPr>
          <w:rFonts w:ascii="Franklin Gothic Book" w:hAnsi="Franklin Gothic Book"/>
        </w:rPr>
        <w:tab/>
        <w:t>Note:</w:t>
      </w:r>
      <w:r w:rsidR="000739B8">
        <w:rPr>
          <w:rFonts w:ascii="Franklin Gothic Book" w:hAnsi="Franklin Gothic Book"/>
        </w:rPr>
        <w:tab/>
      </w:r>
      <w:r w:rsidR="00E334CD">
        <w:rPr>
          <w:rFonts w:ascii="Franklin Gothic Book" w:hAnsi="Franklin Gothic Book"/>
        </w:rPr>
        <w:t>To have a rectangular prism we must have</w:t>
      </w:r>
    </w:p>
    <w:p w:rsidR="00912F04" w:rsidRDefault="00E334CD" w:rsidP="000739B8">
      <w:pPr>
        <w:tabs>
          <w:tab w:val="left" w:pos="720"/>
        </w:tabs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 w:rsidR="00912F04">
        <w:rPr>
          <w:rFonts w:ascii="Franklin Gothic Book" w:hAnsi="Franklin Gothic Book"/>
        </w:rPr>
        <w:t>f(x)</w:t>
      </w:r>
      <w:r>
        <w:rPr>
          <w:rFonts w:ascii="Franklin Gothic Book" w:hAnsi="Franklin Gothic Book"/>
        </w:rPr>
        <w:t xml:space="preserve"> &gt; 0 and</w:t>
      </w:r>
      <w:r w:rsidR="00912F04">
        <w:rPr>
          <w:rFonts w:ascii="Franklin Gothic Book" w:hAnsi="Franklin Gothic Book"/>
        </w:rPr>
        <w:t xml:space="preserve"> </w:t>
      </w:r>
      <w:r w:rsidR="000739B8">
        <w:rPr>
          <w:rFonts w:ascii="Franklin Gothic Book" w:hAnsi="Franklin Gothic Book"/>
        </w:rPr>
        <w:t>x &gt;</w:t>
      </w:r>
      <w:r>
        <w:rPr>
          <w:rFonts w:ascii="Franklin Gothic Book" w:hAnsi="Franklin Gothic Book"/>
        </w:rPr>
        <w:t xml:space="preserve"> 0. To </w:t>
      </w:r>
      <w:r w:rsidR="00912F04">
        <w:rPr>
          <w:rFonts w:ascii="Franklin Gothic Book" w:hAnsi="Franklin Gothic Book"/>
        </w:rPr>
        <w:t>have a positive dimension</w:t>
      </w:r>
    </w:p>
    <w:p w:rsidR="00E538E0" w:rsidRDefault="00912F04" w:rsidP="000739B8">
      <w:pPr>
        <w:tabs>
          <w:tab w:val="left" w:pos="720"/>
        </w:tabs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 w:rsidR="000739B8">
        <w:rPr>
          <w:rFonts w:ascii="Franklin Gothic Book" w:hAnsi="Franklin Gothic Book"/>
        </w:rPr>
        <w:t>for length,</w:t>
      </w:r>
      <w:r>
        <w:rPr>
          <w:rFonts w:ascii="Franklin Gothic Book" w:hAnsi="Franklin Gothic Book"/>
        </w:rPr>
        <w:t xml:space="preserve"> </w:t>
      </w:r>
      <w:r w:rsidR="000739B8">
        <w:rPr>
          <w:rFonts w:ascii="Franklin Gothic Book" w:hAnsi="Franklin Gothic Book"/>
        </w:rPr>
        <w:t xml:space="preserve">width </w:t>
      </w:r>
      <w:r w:rsidR="00E538E0">
        <w:rPr>
          <w:rFonts w:ascii="Franklin Gothic Book" w:hAnsi="Franklin Gothic Book"/>
        </w:rPr>
        <w:t>and</w:t>
      </w:r>
      <w:r w:rsidR="000739B8">
        <w:rPr>
          <w:rFonts w:ascii="Franklin Gothic Book" w:hAnsi="Franklin Gothic Book"/>
        </w:rPr>
        <w:t xml:space="preserve"> height</w:t>
      </w:r>
      <w:r w:rsidR="00E334CD">
        <w:rPr>
          <w:rFonts w:ascii="Franklin Gothic Book" w:hAnsi="Franklin Gothic Book"/>
        </w:rPr>
        <w:t xml:space="preserve"> we can</w:t>
      </w:r>
      <w:r w:rsidR="00E538E0">
        <w:rPr>
          <w:rFonts w:ascii="Franklin Gothic Book" w:hAnsi="Franklin Gothic Book"/>
        </w:rPr>
        <w:t>not</w:t>
      </w:r>
      <w:r w:rsidR="00E334CD">
        <w:rPr>
          <w:rFonts w:ascii="Franklin Gothic Book" w:hAnsi="Franklin Gothic Book"/>
        </w:rPr>
        <w:t xml:space="preserve"> </w:t>
      </w:r>
      <w:r w:rsidR="00E538E0">
        <w:rPr>
          <w:rFonts w:ascii="Franklin Gothic Book" w:hAnsi="Franklin Gothic Book"/>
        </w:rPr>
        <w:t>consider</w:t>
      </w:r>
    </w:p>
    <w:p w:rsidR="00E334CD" w:rsidRDefault="00E538E0" w:rsidP="000739B8">
      <w:pPr>
        <w:tabs>
          <w:tab w:val="left" w:pos="720"/>
        </w:tabs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 w:rsidR="00912F04">
        <w:rPr>
          <w:rFonts w:ascii="Franklin Gothic Book" w:hAnsi="Franklin Gothic Book"/>
        </w:rPr>
        <w:t xml:space="preserve">values </w:t>
      </w:r>
      <w:r>
        <w:rPr>
          <w:rFonts w:ascii="Franklin Gothic Book" w:hAnsi="Franklin Gothic Book"/>
        </w:rPr>
        <w:t xml:space="preserve">for </w:t>
      </w:r>
      <w:r w:rsidR="00912F04">
        <w:rPr>
          <w:rFonts w:ascii="Franklin Gothic Book" w:hAnsi="Franklin Gothic Book"/>
        </w:rPr>
        <w:t xml:space="preserve">x </w:t>
      </w:r>
      <w:r>
        <w:rPr>
          <w:rFonts w:ascii="Franklin Gothic Book" w:hAnsi="Franklin Gothic Book"/>
        </w:rPr>
        <w:t>where x &lt; 4 otherwise some of the</w:t>
      </w:r>
    </w:p>
    <w:p w:rsidR="00E538E0" w:rsidRDefault="00E538E0" w:rsidP="000739B8">
      <w:pPr>
        <w:tabs>
          <w:tab w:val="left" w:pos="720"/>
        </w:tabs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dimensions will be less than 0. Therefore,</w:t>
      </w:r>
    </w:p>
    <w:p w:rsidR="00E538E0" w:rsidRDefault="00E538E0" w:rsidP="000739B8">
      <w:pPr>
        <w:tabs>
          <w:tab w:val="left" w:pos="720"/>
        </w:tabs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positive dimensions and volume occurs when</w:t>
      </w:r>
    </w:p>
    <w:p w:rsidR="00E334CD" w:rsidRDefault="00E334CD" w:rsidP="000739B8">
      <w:pPr>
        <w:tabs>
          <w:tab w:val="left" w:pos="720"/>
        </w:tabs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 w:rsidR="00F002ED">
        <w:rPr>
          <w:rFonts w:ascii="Franklin Gothic Book" w:hAnsi="Franklin Gothic Book"/>
        </w:rPr>
        <w:t>x &gt; 4.</w:t>
      </w:r>
    </w:p>
    <w:p w:rsidR="00C51DDC" w:rsidRDefault="00C51DDC" w:rsidP="000739B8">
      <w:pPr>
        <w:tabs>
          <w:tab w:val="left" w:pos="720"/>
        </w:tabs>
        <w:rPr>
          <w:rFonts w:ascii="Franklin Gothic Book" w:hAnsi="Franklin Gothic Book"/>
        </w:rPr>
      </w:pPr>
    </w:p>
    <w:p w:rsidR="00C51DDC" w:rsidRDefault="00C51DDC" w:rsidP="000739B8">
      <w:pPr>
        <w:tabs>
          <w:tab w:val="left" w:pos="720"/>
        </w:tabs>
        <w:rPr>
          <w:rFonts w:ascii="Franklin Gothic Book" w:hAnsi="Franklin Gothic Book"/>
        </w:rPr>
      </w:pPr>
    </w:p>
    <w:p w:rsidR="00C51DDC" w:rsidRDefault="00C51DDC" w:rsidP="000739B8">
      <w:pPr>
        <w:tabs>
          <w:tab w:val="left" w:pos="720"/>
        </w:tabs>
        <w:rPr>
          <w:rFonts w:ascii="Franklin Gothic Book" w:hAnsi="Franklin Gothic Book"/>
        </w:rPr>
      </w:pPr>
    </w:p>
    <w:p w:rsidR="00C51DDC" w:rsidRDefault="00C51DDC" w:rsidP="000739B8">
      <w:pPr>
        <w:tabs>
          <w:tab w:val="left" w:pos="720"/>
        </w:tabs>
        <w:rPr>
          <w:rFonts w:ascii="Franklin Gothic Book" w:hAnsi="Franklin Gothic Book"/>
        </w:rPr>
      </w:pPr>
    </w:p>
    <w:p w:rsidR="00C51DDC" w:rsidRDefault="00B22A22" w:rsidP="000739B8">
      <w:pPr>
        <w:tabs>
          <w:tab w:val="left" w:pos="720"/>
        </w:tabs>
        <w:rPr>
          <w:rFonts w:ascii="Franklin Gothic Book" w:hAnsi="Franklin Gothic Book"/>
        </w:rPr>
      </w:pPr>
      <w:r w:rsidRPr="00B22A22">
        <w:rPr>
          <w:rFonts w:ascii="Franklin Gothic Book" w:hAnsi="Franklin Gothic Book"/>
          <w:noProof/>
          <w:lang w:val="en-CA" w:eastAsia="en-CA"/>
        </w:rPr>
        <w:lastRenderedPageBreak/>
        <w:pict>
          <v:group id="_x0000_s1668" style="position:absolute;margin-left:53.1pt;margin-top:8.2pt;width:197.55pt;height:141.5pt;z-index:251687936" coordorigin="2502,1604" coordsize="3951,2830">
            <v:shape id="_x0000_s1662" type="#_x0000_t202" style="position:absolute;left:2502;top:3566;width:551;height:538" filled="f" stroked="f">
              <v:textbox>
                <w:txbxContent>
                  <w:p w:rsidR="00C30A02" w:rsidRPr="00C30A02" w:rsidRDefault="00C30A02">
                    <w:pPr>
                      <w:rPr>
                        <w:lang w:val="en-CA"/>
                      </w:rPr>
                    </w:pPr>
                    <w:r>
                      <w:rPr>
                        <w:lang w:val="en-CA"/>
                      </w:rPr>
                      <w:t>A′</w:t>
                    </w:r>
                  </w:p>
                </w:txbxContent>
              </v:textbox>
            </v:shape>
            <v:shape id="_x0000_s1663" type="#_x0000_t202" style="position:absolute;left:3444;top:2969;width:551;height:538" filled="f" stroked="f">
              <v:textbox>
                <w:txbxContent>
                  <w:p w:rsidR="00C30A02" w:rsidRPr="00C30A02" w:rsidRDefault="00C30A02" w:rsidP="00C30A02">
                    <w:pPr>
                      <w:rPr>
                        <w:lang w:val="en-CA"/>
                      </w:rPr>
                    </w:pPr>
                    <w:r>
                      <w:rPr>
                        <w:lang w:val="en-CA"/>
                      </w:rPr>
                      <w:t>B′</w:t>
                    </w:r>
                  </w:p>
                </w:txbxContent>
              </v:textbox>
            </v:shape>
            <v:shape id="_x0000_s1664" type="#_x0000_t202" style="position:absolute;left:5468;top:3896;width:551;height:538" filled="f" stroked="f">
              <v:textbox>
                <w:txbxContent>
                  <w:p w:rsidR="00C30A02" w:rsidRPr="00C30A02" w:rsidRDefault="00C30A02" w:rsidP="00C30A02">
                    <w:pPr>
                      <w:rPr>
                        <w:lang w:val="en-CA"/>
                      </w:rPr>
                    </w:pPr>
                    <w:r>
                      <w:rPr>
                        <w:lang w:val="en-CA"/>
                      </w:rPr>
                      <w:t>C′</w:t>
                    </w:r>
                  </w:p>
                </w:txbxContent>
              </v:textbox>
            </v:shape>
            <v:shape id="_x0000_s1665" type="#_x0000_t202" style="position:absolute;left:5902;top:2304;width:551;height:538" filled="f" stroked="f">
              <v:textbox>
                <w:txbxContent>
                  <w:p w:rsidR="00C30A02" w:rsidRPr="00C30A02" w:rsidRDefault="00C30A02" w:rsidP="00C30A02">
                    <w:pPr>
                      <w:rPr>
                        <w:lang w:val="en-CA"/>
                      </w:rPr>
                    </w:pPr>
                    <w:r>
                      <w:rPr>
                        <w:lang w:val="en-CA"/>
                      </w:rPr>
                      <w:t>A</w:t>
                    </w:r>
                  </w:p>
                </w:txbxContent>
              </v:textbox>
            </v:shape>
            <v:shape id="_x0000_s1666" type="#_x0000_t202" style="position:absolute;left:5416;top:1604;width:551;height:538" filled="f" stroked="f">
              <v:textbox>
                <w:txbxContent>
                  <w:p w:rsidR="00C30A02" w:rsidRPr="00C30A02" w:rsidRDefault="00C30A02" w:rsidP="00C30A02">
                    <w:pPr>
                      <w:rPr>
                        <w:lang w:val="en-CA"/>
                      </w:rPr>
                    </w:pPr>
                    <w:r>
                      <w:rPr>
                        <w:lang w:val="en-CA"/>
                      </w:rPr>
                      <w:t>B</w:t>
                    </w:r>
                  </w:p>
                </w:txbxContent>
              </v:textbox>
            </v:shape>
            <v:shape id="_x0000_s1667" type="#_x0000_t202" style="position:absolute;left:4251;top:3717;width:551;height:538" filled="f" stroked="f">
              <v:textbox>
                <w:txbxContent>
                  <w:p w:rsidR="00C30A02" w:rsidRPr="00C30A02" w:rsidRDefault="00C30A02" w:rsidP="00C30A02">
                    <w:pPr>
                      <w:rPr>
                        <w:lang w:val="en-CA"/>
                      </w:rPr>
                    </w:pPr>
                    <w:r>
                      <w:rPr>
                        <w:lang w:val="en-CA"/>
                      </w:rPr>
                      <w:t>C</w:t>
                    </w:r>
                  </w:p>
                </w:txbxContent>
              </v:textbox>
            </v:shape>
          </v:group>
        </w:pict>
      </w:r>
      <w:r w:rsidRPr="00B22A22">
        <w:rPr>
          <w:rFonts w:ascii="Franklin Gothic Book" w:hAnsi="Franklin Gothic Book"/>
          <w:noProof/>
          <w:lang w:val="en-CA" w:eastAsia="en-CA"/>
        </w:rPr>
        <w:pict>
          <v:shape id="_x0000_s1661" type="#_x0000_t75" style="position:absolute;margin-left:35.75pt;margin-top:-41.2pt;width:234.05pt;height:212.85pt;z-index:251680768">
            <v:imagedata r:id="rId522" o:title=""/>
          </v:shape>
          <o:OLEObject Type="Embed" ProgID="FXDraw3.Document" ShapeID="_x0000_s1661" DrawAspect="Content" ObjectID="_1462863876" r:id="rId523"/>
        </w:pict>
      </w:r>
      <w:r w:rsidR="00C51DDC">
        <w:rPr>
          <w:rFonts w:ascii="Franklin Gothic Book" w:hAnsi="Franklin Gothic Book"/>
        </w:rPr>
        <w:t>52.(a)</w:t>
      </w:r>
    </w:p>
    <w:p w:rsidR="00C51DDC" w:rsidRDefault="00C51DDC" w:rsidP="000739B8">
      <w:pPr>
        <w:tabs>
          <w:tab w:val="left" w:pos="720"/>
        </w:tabs>
        <w:rPr>
          <w:rFonts w:ascii="Franklin Gothic Book" w:hAnsi="Franklin Gothic Book"/>
        </w:rPr>
      </w:pPr>
    </w:p>
    <w:p w:rsidR="00C51DDC" w:rsidRDefault="00C51DDC" w:rsidP="000739B8">
      <w:pPr>
        <w:tabs>
          <w:tab w:val="left" w:pos="720"/>
        </w:tabs>
        <w:rPr>
          <w:rFonts w:ascii="Franklin Gothic Book" w:hAnsi="Franklin Gothic Book"/>
        </w:rPr>
      </w:pPr>
    </w:p>
    <w:p w:rsidR="00C51DDC" w:rsidRDefault="00C51DDC" w:rsidP="000739B8">
      <w:pPr>
        <w:tabs>
          <w:tab w:val="left" w:pos="720"/>
        </w:tabs>
        <w:rPr>
          <w:rFonts w:ascii="Franklin Gothic Book" w:hAnsi="Franklin Gothic Book"/>
        </w:rPr>
      </w:pPr>
    </w:p>
    <w:p w:rsidR="00C51DDC" w:rsidRDefault="00C51DDC" w:rsidP="000739B8">
      <w:pPr>
        <w:tabs>
          <w:tab w:val="left" w:pos="720"/>
        </w:tabs>
        <w:rPr>
          <w:rFonts w:ascii="Franklin Gothic Book" w:hAnsi="Franklin Gothic Book"/>
        </w:rPr>
      </w:pPr>
    </w:p>
    <w:p w:rsidR="00C51DDC" w:rsidRDefault="00C51DDC" w:rsidP="000739B8">
      <w:pPr>
        <w:tabs>
          <w:tab w:val="left" w:pos="720"/>
        </w:tabs>
        <w:rPr>
          <w:rFonts w:ascii="Franklin Gothic Book" w:hAnsi="Franklin Gothic Book"/>
        </w:rPr>
      </w:pPr>
    </w:p>
    <w:p w:rsidR="00C51DDC" w:rsidRDefault="00B22A22" w:rsidP="000739B8">
      <w:pPr>
        <w:tabs>
          <w:tab w:val="left" w:pos="720"/>
        </w:tabs>
        <w:rPr>
          <w:rFonts w:ascii="Franklin Gothic Book" w:hAnsi="Franklin Gothic Book"/>
        </w:rPr>
      </w:pPr>
      <w:r w:rsidRPr="00B22A22">
        <w:rPr>
          <w:rFonts w:ascii="Franklin Gothic Book" w:hAnsi="Franklin Gothic Book"/>
          <w:noProof/>
          <w:lang w:val="en-CA" w:eastAsia="en-CA"/>
        </w:rPr>
        <w:pict>
          <v:shape id="_x0000_s1669" type="#_x0000_t202" style="position:absolute;margin-left:281.1pt;margin-top:6pt;width:219.75pt;height:79.5pt;z-index:251688960" strokeweight="1.75pt">
            <v:textbox>
              <w:txbxContent>
                <w:p w:rsidR="00E23457" w:rsidRDefault="00E23457">
                  <w:pPr>
                    <w:rPr>
                      <w:lang w:val="en-CA"/>
                    </w:rPr>
                  </w:pPr>
                  <w:r>
                    <w:rPr>
                      <w:lang w:val="en-CA"/>
                    </w:rPr>
                    <w:t>Image Function:</w:t>
                  </w:r>
                </w:p>
                <w:p w:rsidR="00E23457" w:rsidRDefault="00E23457">
                  <w:pPr>
                    <w:rPr>
                      <w:lang w:val="en-CA"/>
                    </w:rPr>
                  </w:pPr>
                </w:p>
                <w:p w:rsidR="00E23457" w:rsidRPr="00E23457" w:rsidRDefault="00E23457">
                  <w:pPr>
                    <w:rPr>
                      <w:lang w:val="en-CA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lang w:val="en-CA"/>
                        </w:rPr>
                        <m:t>y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n-CA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en-CA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en-CA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hAnsi="Cambria Math"/>
                          <w:lang w:val="en-CA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n-C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lang w:val="en-CA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n-CA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lang w:val="en-CA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lang w:val="en-CA"/>
                                </w:rPr>
                                <m:t>2</m:t>
                              </m:r>
                            </m:den>
                          </m:f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lang w:val="en-CA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lang w:val="en-CA"/>
                                </w:rPr>
                                <m:t>x-1</m:t>
                              </m:r>
                            </m:e>
                          </m:d>
                        </m:e>
                      </m:d>
                      <m:r>
                        <w:rPr>
                          <w:rFonts w:ascii="Cambria Math" w:hAnsi="Cambria Math"/>
                          <w:lang w:val="en-CA"/>
                        </w:rPr>
                        <m:t>-2</m:t>
                      </m:r>
                    </m:oMath>
                  </m:oMathPara>
                </w:p>
              </w:txbxContent>
            </v:textbox>
          </v:shape>
        </w:pict>
      </w:r>
    </w:p>
    <w:p w:rsidR="00C51DDC" w:rsidRDefault="00C51DDC" w:rsidP="000739B8">
      <w:pPr>
        <w:tabs>
          <w:tab w:val="left" w:pos="720"/>
        </w:tabs>
        <w:rPr>
          <w:rFonts w:ascii="Franklin Gothic Book" w:hAnsi="Franklin Gothic Book"/>
        </w:rPr>
      </w:pPr>
    </w:p>
    <w:p w:rsidR="00C51DDC" w:rsidRDefault="00B22A22" w:rsidP="000739B8">
      <w:pPr>
        <w:tabs>
          <w:tab w:val="left" w:pos="720"/>
        </w:tabs>
        <w:rPr>
          <w:rFonts w:ascii="Franklin Gothic Book" w:hAnsi="Franklin Gothic Book"/>
        </w:rPr>
      </w:pPr>
      <w:r w:rsidRPr="00B22A22">
        <w:rPr>
          <w:rFonts w:ascii="Franklin Gothic Book" w:hAnsi="Franklin Gothic Book"/>
          <w:noProof/>
          <w:lang w:val="en-CA" w:eastAsia="en-CA"/>
        </w:rPr>
        <w:pict>
          <v:shape id="_x0000_s1670" type="#_x0000_t32" style="position:absolute;margin-left:194.1pt;margin-top:10.1pt;width:87pt;height:3.85pt;flip:x;z-index:251689984" o:connectortype="straight" strokeweight="1.75pt">
            <v:stroke endarrow="block"/>
          </v:shape>
        </w:pict>
      </w:r>
    </w:p>
    <w:p w:rsidR="00C51DDC" w:rsidRDefault="00C51DDC" w:rsidP="000739B8">
      <w:pPr>
        <w:tabs>
          <w:tab w:val="left" w:pos="720"/>
        </w:tabs>
        <w:rPr>
          <w:rFonts w:ascii="Franklin Gothic Book" w:hAnsi="Franklin Gothic Book"/>
        </w:rPr>
      </w:pPr>
    </w:p>
    <w:p w:rsidR="00C51DDC" w:rsidRDefault="00C51DDC" w:rsidP="000739B8">
      <w:pPr>
        <w:tabs>
          <w:tab w:val="left" w:pos="720"/>
        </w:tabs>
        <w:rPr>
          <w:rFonts w:ascii="Franklin Gothic Book" w:hAnsi="Franklin Gothic Book"/>
        </w:rPr>
      </w:pPr>
    </w:p>
    <w:p w:rsidR="000739B8" w:rsidRDefault="00B22A22" w:rsidP="000739B8">
      <w:pPr>
        <w:tabs>
          <w:tab w:val="left" w:pos="720"/>
        </w:tabs>
        <w:rPr>
          <w:rFonts w:ascii="Franklin Gothic Book" w:hAnsi="Franklin Gothic Book"/>
        </w:rPr>
      </w:pPr>
      <w:r w:rsidRPr="00B22A22">
        <w:rPr>
          <w:rFonts w:ascii="Franklin Gothic Book" w:hAnsi="Franklin Gothic Book"/>
          <w:noProof/>
          <w:lang w:val="en-CA" w:eastAsia="en-CA"/>
        </w:rPr>
        <w:pict>
          <v:shape id="_x0000_s1671" type="#_x0000_t75" style="position:absolute;margin-left:35.75pt;margin-top:12.25pt;width:266.25pt;height:257.6pt;z-index:251691008">
            <v:imagedata r:id="rId524" o:title=""/>
          </v:shape>
          <o:OLEObject Type="Embed" ProgID="FXDraw3.Document" ShapeID="_x0000_s1671" DrawAspect="Content" ObjectID="_1462863877" r:id="rId525"/>
        </w:pict>
      </w:r>
    </w:p>
    <w:p w:rsidR="000739B8" w:rsidRDefault="000739B8" w:rsidP="000739B8">
      <w:pPr>
        <w:tabs>
          <w:tab w:val="left" w:pos="720"/>
        </w:tabs>
        <w:rPr>
          <w:rFonts w:ascii="Franklin Gothic Book" w:hAnsi="Franklin Gothic Book"/>
        </w:rPr>
      </w:pPr>
    </w:p>
    <w:p w:rsidR="000739B8" w:rsidRDefault="000739B8" w:rsidP="000739B8">
      <w:pPr>
        <w:tabs>
          <w:tab w:val="left" w:pos="720"/>
        </w:tabs>
        <w:rPr>
          <w:rFonts w:ascii="Franklin Gothic Book" w:hAnsi="Franklin Gothic Book"/>
        </w:rPr>
      </w:pPr>
    </w:p>
    <w:p w:rsidR="00A056E8" w:rsidRDefault="00BC07A8" w:rsidP="000739B8">
      <w:pPr>
        <w:tabs>
          <w:tab w:val="left" w:pos="720"/>
        </w:tabs>
        <w:rPr>
          <w:rFonts w:ascii="Franklin Gothic Book" w:hAnsi="Franklin Gothic Book"/>
        </w:rPr>
      </w:pPr>
      <w:r>
        <w:rPr>
          <w:rFonts w:ascii="Franklin Gothic Book" w:hAnsi="Franklin Gothic Book"/>
        </w:rPr>
        <w:t>52.(b)</w:t>
      </w:r>
    </w:p>
    <w:p w:rsidR="00501F29" w:rsidRDefault="00501F29" w:rsidP="000739B8">
      <w:pPr>
        <w:tabs>
          <w:tab w:val="left" w:pos="720"/>
        </w:tabs>
        <w:rPr>
          <w:rFonts w:ascii="Franklin Gothic Book" w:hAnsi="Franklin Gothic Book"/>
        </w:rPr>
      </w:pPr>
    </w:p>
    <w:p w:rsidR="00501F29" w:rsidRDefault="00501F29" w:rsidP="000739B8">
      <w:pPr>
        <w:tabs>
          <w:tab w:val="left" w:pos="720"/>
        </w:tabs>
        <w:rPr>
          <w:rFonts w:ascii="Franklin Gothic Book" w:hAnsi="Franklin Gothic Book"/>
        </w:rPr>
      </w:pPr>
    </w:p>
    <w:p w:rsidR="00501F29" w:rsidRDefault="00501F29" w:rsidP="000739B8">
      <w:pPr>
        <w:tabs>
          <w:tab w:val="left" w:pos="720"/>
        </w:tabs>
        <w:rPr>
          <w:rFonts w:ascii="Franklin Gothic Book" w:hAnsi="Franklin Gothic Book"/>
        </w:rPr>
      </w:pPr>
    </w:p>
    <w:p w:rsidR="00501F29" w:rsidRDefault="00501F29" w:rsidP="000739B8">
      <w:pPr>
        <w:tabs>
          <w:tab w:val="left" w:pos="720"/>
        </w:tabs>
        <w:rPr>
          <w:rFonts w:ascii="Franklin Gothic Book" w:hAnsi="Franklin Gothic Book"/>
        </w:rPr>
      </w:pPr>
    </w:p>
    <w:p w:rsidR="00501F29" w:rsidRDefault="00501F29" w:rsidP="000739B8">
      <w:pPr>
        <w:tabs>
          <w:tab w:val="left" w:pos="720"/>
        </w:tabs>
        <w:rPr>
          <w:rFonts w:ascii="Franklin Gothic Book" w:hAnsi="Franklin Gothic Book"/>
        </w:rPr>
      </w:pPr>
    </w:p>
    <w:p w:rsidR="00501F29" w:rsidRDefault="00501F29" w:rsidP="000739B8">
      <w:pPr>
        <w:tabs>
          <w:tab w:val="left" w:pos="720"/>
        </w:tabs>
        <w:rPr>
          <w:rFonts w:ascii="Franklin Gothic Book" w:hAnsi="Franklin Gothic Book"/>
        </w:rPr>
      </w:pPr>
    </w:p>
    <w:p w:rsidR="00501F29" w:rsidRDefault="00501F29" w:rsidP="000739B8">
      <w:pPr>
        <w:tabs>
          <w:tab w:val="left" w:pos="720"/>
        </w:tabs>
        <w:rPr>
          <w:rFonts w:ascii="Franklin Gothic Book" w:hAnsi="Franklin Gothic Book"/>
        </w:rPr>
      </w:pPr>
    </w:p>
    <w:p w:rsidR="00501F29" w:rsidRDefault="00501F29" w:rsidP="000739B8">
      <w:pPr>
        <w:tabs>
          <w:tab w:val="left" w:pos="720"/>
        </w:tabs>
        <w:rPr>
          <w:rFonts w:ascii="Franklin Gothic Book" w:hAnsi="Franklin Gothic Book"/>
        </w:rPr>
      </w:pPr>
    </w:p>
    <w:p w:rsidR="00501F29" w:rsidRDefault="00501F29" w:rsidP="000739B8">
      <w:pPr>
        <w:tabs>
          <w:tab w:val="left" w:pos="720"/>
        </w:tabs>
        <w:rPr>
          <w:rFonts w:ascii="Franklin Gothic Book" w:hAnsi="Franklin Gothic Book"/>
        </w:rPr>
      </w:pPr>
    </w:p>
    <w:p w:rsidR="00501F29" w:rsidRDefault="00501F29" w:rsidP="000739B8">
      <w:pPr>
        <w:tabs>
          <w:tab w:val="left" w:pos="720"/>
        </w:tabs>
        <w:rPr>
          <w:rFonts w:ascii="Franklin Gothic Book" w:hAnsi="Franklin Gothic Book"/>
        </w:rPr>
      </w:pPr>
    </w:p>
    <w:p w:rsidR="00501F29" w:rsidRDefault="00501F29" w:rsidP="000739B8">
      <w:pPr>
        <w:tabs>
          <w:tab w:val="left" w:pos="720"/>
        </w:tabs>
        <w:rPr>
          <w:rFonts w:ascii="Franklin Gothic Book" w:hAnsi="Franklin Gothic Book"/>
        </w:rPr>
      </w:pPr>
    </w:p>
    <w:p w:rsidR="00501F29" w:rsidRDefault="00501F29" w:rsidP="000739B8">
      <w:pPr>
        <w:tabs>
          <w:tab w:val="left" w:pos="720"/>
        </w:tabs>
        <w:rPr>
          <w:rFonts w:ascii="Franklin Gothic Book" w:hAnsi="Franklin Gothic Book"/>
        </w:rPr>
      </w:pPr>
    </w:p>
    <w:p w:rsidR="00501F29" w:rsidRDefault="00501F29" w:rsidP="000739B8">
      <w:pPr>
        <w:tabs>
          <w:tab w:val="left" w:pos="720"/>
        </w:tabs>
        <w:rPr>
          <w:rFonts w:ascii="Franklin Gothic Book" w:hAnsi="Franklin Gothic Book"/>
        </w:rPr>
      </w:pPr>
    </w:p>
    <w:p w:rsidR="003D097A" w:rsidRDefault="003D097A" w:rsidP="000739B8">
      <w:pPr>
        <w:tabs>
          <w:tab w:val="left" w:pos="720"/>
        </w:tabs>
        <w:rPr>
          <w:rFonts w:ascii="Franklin Gothic Book" w:hAnsi="Franklin Gothic Book"/>
        </w:rPr>
      </w:pPr>
    </w:p>
    <w:p w:rsidR="003D097A" w:rsidRDefault="00B22A22" w:rsidP="000739B8">
      <w:pPr>
        <w:tabs>
          <w:tab w:val="left" w:pos="720"/>
        </w:tabs>
        <w:rPr>
          <w:rFonts w:ascii="Franklin Gothic Book" w:hAnsi="Franklin Gothic Book"/>
        </w:rPr>
      </w:pPr>
      <w:r w:rsidRPr="00B22A22">
        <w:rPr>
          <w:rFonts w:ascii="Franklin Gothic Book" w:hAnsi="Franklin Gothic Book"/>
          <w:noProof/>
          <w:lang w:val="en-CA" w:eastAsia="en-CA"/>
        </w:rPr>
        <w:pict>
          <v:shape id="_x0000_s1672" type="#_x0000_t75" style="position:absolute;margin-left:20.9pt;margin-top:7.35pt;width:304pt;height:254.25pt;z-index:251692032">
            <v:imagedata r:id="rId526" o:title=""/>
          </v:shape>
          <o:OLEObject Type="Embed" ProgID="FXDraw3.Document" ShapeID="_x0000_s1672" DrawAspect="Content" ObjectID="_1462863878" r:id="rId527"/>
        </w:pict>
      </w:r>
    </w:p>
    <w:p w:rsidR="003D097A" w:rsidRDefault="003D097A" w:rsidP="000739B8">
      <w:pPr>
        <w:tabs>
          <w:tab w:val="left" w:pos="720"/>
        </w:tabs>
        <w:rPr>
          <w:rFonts w:ascii="Franklin Gothic Book" w:hAnsi="Franklin Gothic Book"/>
        </w:rPr>
      </w:pPr>
    </w:p>
    <w:p w:rsidR="003D097A" w:rsidRDefault="003D097A" w:rsidP="000739B8">
      <w:pPr>
        <w:tabs>
          <w:tab w:val="left" w:pos="720"/>
        </w:tabs>
        <w:rPr>
          <w:rFonts w:ascii="Franklin Gothic Book" w:hAnsi="Franklin Gothic Book"/>
        </w:rPr>
      </w:pPr>
    </w:p>
    <w:p w:rsidR="00501F29" w:rsidRDefault="00B6306B" w:rsidP="000739B8">
      <w:pPr>
        <w:tabs>
          <w:tab w:val="left" w:pos="720"/>
        </w:tabs>
        <w:rPr>
          <w:rFonts w:ascii="Franklin Gothic Book" w:hAnsi="Franklin Gothic Book"/>
        </w:rPr>
      </w:pPr>
      <w:r>
        <w:rPr>
          <w:rFonts w:ascii="Franklin Gothic Book" w:hAnsi="Franklin Gothic Book"/>
        </w:rPr>
        <w:t>53.(a)</w:t>
      </w:r>
    </w:p>
    <w:p w:rsidR="00B6306B" w:rsidRDefault="00B6306B" w:rsidP="000739B8">
      <w:pPr>
        <w:tabs>
          <w:tab w:val="left" w:pos="720"/>
        </w:tabs>
        <w:rPr>
          <w:rFonts w:ascii="Franklin Gothic Book" w:hAnsi="Franklin Gothic Book"/>
        </w:rPr>
      </w:pPr>
    </w:p>
    <w:p w:rsidR="00B6306B" w:rsidRDefault="00B6306B" w:rsidP="000739B8">
      <w:pPr>
        <w:tabs>
          <w:tab w:val="left" w:pos="720"/>
        </w:tabs>
        <w:rPr>
          <w:rFonts w:ascii="Franklin Gothic Book" w:hAnsi="Franklin Gothic Book"/>
        </w:rPr>
      </w:pPr>
    </w:p>
    <w:p w:rsidR="00B6306B" w:rsidRDefault="00B6306B" w:rsidP="000739B8">
      <w:pPr>
        <w:tabs>
          <w:tab w:val="left" w:pos="720"/>
        </w:tabs>
        <w:rPr>
          <w:rFonts w:ascii="Franklin Gothic Book" w:hAnsi="Franklin Gothic Book"/>
        </w:rPr>
      </w:pPr>
    </w:p>
    <w:p w:rsidR="00B6306B" w:rsidRDefault="00B6306B" w:rsidP="000739B8">
      <w:pPr>
        <w:tabs>
          <w:tab w:val="left" w:pos="720"/>
        </w:tabs>
        <w:rPr>
          <w:rFonts w:ascii="Franklin Gothic Book" w:hAnsi="Franklin Gothic Book"/>
        </w:rPr>
      </w:pPr>
    </w:p>
    <w:p w:rsidR="00B6306B" w:rsidRDefault="00B6306B" w:rsidP="000739B8">
      <w:pPr>
        <w:tabs>
          <w:tab w:val="left" w:pos="720"/>
        </w:tabs>
        <w:rPr>
          <w:rFonts w:ascii="Franklin Gothic Book" w:hAnsi="Franklin Gothic Book"/>
        </w:rPr>
      </w:pPr>
    </w:p>
    <w:p w:rsidR="00B6306B" w:rsidRDefault="00B6306B" w:rsidP="000739B8">
      <w:pPr>
        <w:tabs>
          <w:tab w:val="left" w:pos="720"/>
        </w:tabs>
        <w:rPr>
          <w:rFonts w:ascii="Franklin Gothic Book" w:hAnsi="Franklin Gothic Book"/>
        </w:rPr>
      </w:pPr>
    </w:p>
    <w:p w:rsidR="00B6306B" w:rsidRDefault="00B6306B" w:rsidP="000739B8">
      <w:pPr>
        <w:tabs>
          <w:tab w:val="left" w:pos="720"/>
        </w:tabs>
        <w:rPr>
          <w:rFonts w:ascii="Franklin Gothic Book" w:hAnsi="Franklin Gothic Book"/>
        </w:rPr>
      </w:pPr>
    </w:p>
    <w:p w:rsidR="00B6306B" w:rsidRDefault="00B22A22" w:rsidP="000739B8">
      <w:pPr>
        <w:tabs>
          <w:tab w:val="left" w:pos="720"/>
        </w:tabs>
        <w:rPr>
          <w:rFonts w:ascii="Franklin Gothic Book" w:hAnsi="Franklin Gothic Book"/>
        </w:rPr>
      </w:pPr>
      <w:r w:rsidRPr="00B22A22">
        <w:rPr>
          <w:rFonts w:ascii="Franklin Gothic Book" w:hAnsi="Franklin Gothic Book"/>
          <w:noProof/>
          <w:lang w:val="en-CA" w:eastAsia="en-CA"/>
        </w:rPr>
        <w:pict>
          <v:shape id="_x0000_s1673" type="#_x0000_t202" style="position:absolute;margin-left:340.6pt;margin-top:7.4pt;width:80.75pt;height:39.45pt;z-index:251693056" strokeweight="1.75pt">
            <v:textbox>
              <w:txbxContent>
                <w:p w:rsidR="00146669" w:rsidRDefault="00146669">
                  <w:pPr>
                    <w:rPr>
                      <w:lang w:val="en-CA"/>
                    </w:rPr>
                  </w:pPr>
                  <w:r>
                    <w:rPr>
                      <w:lang w:val="en-CA"/>
                    </w:rPr>
                    <w:t>Solutions:</w:t>
                  </w:r>
                </w:p>
                <w:p w:rsidR="00146669" w:rsidRPr="00146669" w:rsidRDefault="00146669">
                  <w:pPr>
                    <w:rPr>
                      <w:lang w:val="en-CA"/>
                    </w:rPr>
                  </w:pPr>
                  <w:r>
                    <w:rPr>
                      <w:lang w:val="en-CA"/>
                    </w:rPr>
                    <w:t>x = –3 and 3</w:t>
                  </w:r>
                </w:p>
              </w:txbxContent>
            </v:textbox>
          </v:shape>
        </w:pict>
      </w:r>
    </w:p>
    <w:p w:rsidR="00B6306B" w:rsidRDefault="00B6306B" w:rsidP="000739B8">
      <w:pPr>
        <w:tabs>
          <w:tab w:val="left" w:pos="720"/>
        </w:tabs>
        <w:rPr>
          <w:rFonts w:ascii="Franklin Gothic Book" w:hAnsi="Franklin Gothic Book"/>
        </w:rPr>
      </w:pPr>
    </w:p>
    <w:p w:rsidR="00B6306B" w:rsidRDefault="00B6306B" w:rsidP="000739B8">
      <w:pPr>
        <w:tabs>
          <w:tab w:val="left" w:pos="720"/>
        </w:tabs>
        <w:rPr>
          <w:rFonts w:ascii="Franklin Gothic Book" w:hAnsi="Franklin Gothic Book"/>
        </w:rPr>
      </w:pPr>
    </w:p>
    <w:p w:rsidR="00B6306B" w:rsidRDefault="00B6306B" w:rsidP="000739B8">
      <w:pPr>
        <w:tabs>
          <w:tab w:val="left" w:pos="720"/>
        </w:tabs>
        <w:rPr>
          <w:rFonts w:ascii="Franklin Gothic Book" w:hAnsi="Franklin Gothic Book"/>
        </w:rPr>
      </w:pPr>
    </w:p>
    <w:p w:rsidR="00B6306B" w:rsidRDefault="00B6306B" w:rsidP="000739B8">
      <w:pPr>
        <w:tabs>
          <w:tab w:val="left" w:pos="720"/>
        </w:tabs>
        <w:rPr>
          <w:rFonts w:ascii="Franklin Gothic Book" w:hAnsi="Franklin Gothic Book"/>
        </w:rPr>
      </w:pPr>
    </w:p>
    <w:p w:rsidR="00CB5962" w:rsidRDefault="00CB5962" w:rsidP="000739B8">
      <w:pPr>
        <w:tabs>
          <w:tab w:val="left" w:pos="720"/>
        </w:tabs>
        <w:rPr>
          <w:rFonts w:ascii="Franklin Gothic Book" w:hAnsi="Franklin Gothic Book"/>
        </w:rPr>
      </w:pPr>
    </w:p>
    <w:p w:rsidR="00CB5962" w:rsidRDefault="00CB5962" w:rsidP="000739B8">
      <w:pPr>
        <w:tabs>
          <w:tab w:val="left" w:pos="720"/>
        </w:tabs>
        <w:rPr>
          <w:rFonts w:ascii="Franklin Gothic Book" w:hAnsi="Franklin Gothic Book"/>
        </w:rPr>
      </w:pPr>
    </w:p>
    <w:p w:rsidR="00CB5962" w:rsidRDefault="00CB5962" w:rsidP="000739B8">
      <w:pPr>
        <w:tabs>
          <w:tab w:val="left" w:pos="720"/>
        </w:tabs>
        <w:rPr>
          <w:rFonts w:ascii="Franklin Gothic Book" w:hAnsi="Franklin Gothic Book"/>
        </w:rPr>
      </w:pPr>
    </w:p>
    <w:p w:rsidR="00CB5962" w:rsidRDefault="00CB5962" w:rsidP="000739B8">
      <w:pPr>
        <w:tabs>
          <w:tab w:val="left" w:pos="720"/>
        </w:tabs>
        <w:rPr>
          <w:rFonts w:ascii="Franklin Gothic Book" w:hAnsi="Franklin Gothic Book"/>
        </w:rPr>
      </w:pPr>
    </w:p>
    <w:p w:rsidR="00CB5962" w:rsidRDefault="00CB5962" w:rsidP="000739B8">
      <w:pPr>
        <w:tabs>
          <w:tab w:val="left" w:pos="720"/>
        </w:tabs>
        <w:rPr>
          <w:rFonts w:ascii="Franklin Gothic Book" w:hAnsi="Franklin Gothic Book"/>
        </w:rPr>
      </w:pPr>
      <w:r>
        <w:rPr>
          <w:rFonts w:ascii="Franklin Gothic Book" w:hAnsi="Franklin Gothic Book"/>
        </w:rPr>
        <w:t>53.(b)</w:t>
      </w:r>
      <w:r w:rsidR="004A64B4">
        <w:rPr>
          <w:rFonts w:ascii="Franklin Gothic Book" w:hAnsi="Franklin Gothic Book"/>
        </w:rPr>
        <w:t xml:space="preserve"> (i)</w:t>
      </w:r>
      <w:r w:rsidR="004A64B4">
        <w:rPr>
          <w:rFonts w:ascii="Franklin Gothic Book" w:hAnsi="Franklin Gothic Book"/>
        </w:rPr>
        <w:tab/>
        <w:t xml:space="preserve">Invariant points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p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,0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and </m:t>
        </m:r>
        <m:d>
          <m:dPr>
            <m:ctrlPr>
              <w:rPr>
                <w:rFonts w:ascii="Cambria Math" w:hAnsi="Cambria Math"/>
              </w:rPr>
            </m:ctrlPr>
          </m:dPr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q-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p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>,1</m:t>
            </m:r>
          </m:e>
        </m:d>
      </m:oMath>
      <w:r w:rsidR="00F078A4">
        <w:rPr>
          <w:rFonts w:ascii="Franklin Gothic Book" w:hAnsi="Franklin Gothic Book"/>
        </w:rPr>
        <w:t>.</w:t>
      </w:r>
    </w:p>
    <w:p w:rsidR="00F078A4" w:rsidRDefault="00F078A4" w:rsidP="000739B8">
      <w:pPr>
        <w:tabs>
          <w:tab w:val="left" w:pos="720"/>
        </w:tabs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  <w:t>(ii)</w:t>
      </w:r>
      <w:r>
        <w:rPr>
          <w:rFonts w:ascii="Franklin Gothic Book" w:hAnsi="Franklin Gothic Book"/>
        </w:rPr>
        <w:tab/>
        <w:t xml:space="preserve">Domain </w:t>
      </w:r>
      <m:oMath>
        <m:r>
          <w:rPr>
            <w:rFonts w:ascii="Cambria Math" w:hAnsi="Cambria Math"/>
          </w:rPr>
          <m:t>x≤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q</m:t>
            </m:r>
          </m:num>
          <m:den>
            <m:r>
              <w:rPr>
                <w:rFonts w:ascii="Cambria Math" w:hAnsi="Cambria Math"/>
              </w:rPr>
              <m:t>p</m:t>
            </m:r>
          </m:den>
        </m:f>
      </m:oMath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Range y ≥ 0</w:t>
      </w:r>
    </w:p>
    <w:p w:rsidR="00B15E06" w:rsidRDefault="00B15E06" w:rsidP="000739B8">
      <w:pPr>
        <w:tabs>
          <w:tab w:val="left" w:pos="720"/>
        </w:tabs>
        <w:rPr>
          <w:rFonts w:ascii="Franklin Gothic Book" w:hAnsi="Franklin Gothic Book"/>
        </w:rPr>
      </w:pPr>
    </w:p>
    <w:p w:rsidR="00B15E06" w:rsidRDefault="00450491" w:rsidP="000739B8">
      <w:pPr>
        <w:tabs>
          <w:tab w:val="left" w:pos="720"/>
        </w:tabs>
        <w:rPr>
          <w:rFonts w:ascii="Franklin Gothic Book" w:hAnsi="Franklin Gothic Book"/>
        </w:rPr>
      </w:pPr>
      <w:r>
        <w:rPr>
          <w:rFonts w:ascii="Franklin Gothic Book" w:hAnsi="Franklin Gothic Book"/>
        </w:rPr>
        <w:t xml:space="preserve">54.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="00445100">
        <w:rPr>
          <w:rFonts w:ascii="Franklin Gothic Book" w:hAnsi="Franklin Gothic Book"/>
        </w:rPr>
        <w:tab/>
      </w:r>
      <w:r w:rsidR="005B011D">
        <w:rPr>
          <w:rFonts w:ascii="Franklin Gothic Book" w:hAnsi="Franklin Gothic Book"/>
        </w:rPr>
        <w:tab/>
      </w:r>
      <w:r w:rsidR="005B011D">
        <w:rPr>
          <w:rFonts w:ascii="Franklin Gothic Book" w:hAnsi="Franklin Gothic Book"/>
        </w:rPr>
        <w:tab/>
      </w:r>
      <w:r w:rsidR="005B011D">
        <w:rPr>
          <w:rFonts w:ascii="Franklin Gothic Book" w:hAnsi="Franklin Gothic Book"/>
        </w:rPr>
        <w:tab/>
      </w:r>
      <w:r w:rsidR="00BF7970">
        <w:rPr>
          <w:rFonts w:ascii="Franklin Gothic Book" w:hAnsi="Franklin Gothic Book"/>
        </w:rPr>
        <w:t>55.(a)</w:t>
      </w:r>
      <w:r w:rsidR="00BF7970">
        <w:rPr>
          <w:rFonts w:ascii="Franklin Gothic Book" w:hAnsi="Franklin Gothic Book"/>
        </w:rPr>
        <w:tab/>
      </w:r>
      <w:r w:rsidR="00AF79A4">
        <w:rPr>
          <w:rFonts w:ascii="Franklin Gothic Book" w:hAnsi="Franklin Gothic Book"/>
        </w:rPr>
        <w:t>θ = 3π + 4πn, n є I,   θ = 4πn, n є I</w:t>
      </w:r>
    </w:p>
    <w:p w:rsidR="004C0566" w:rsidRDefault="004C0566" w:rsidP="000739B8">
      <w:pPr>
        <w:tabs>
          <w:tab w:val="left" w:pos="720"/>
        </w:tabs>
        <w:rPr>
          <w:rFonts w:ascii="Franklin Gothic Book" w:hAnsi="Franklin Gothic Book"/>
        </w:rPr>
      </w:pPr>
    </w:p>
    <w:p w:rsidR="004C0566" w:rsidRDefault="004C0566" w:rsidP="000739B8">
      <w:pPr>
        <w:tabs>
          <w:tab w:val="left" w:pos="720"/>
        </w:tabs>
        <w:rPr>
          <w:rFonts w:ascii="Franklin Gothic Book" w:hAnsi="Franklin Gothic Book"/>
        </w:rPr>
      </w:pPr>
    </w:p>
    <w:p w:rsidR="004C0566" w:rsidRDefault="004C0566" w:rsidP="000739B8">
      <w:pPr>
        <w:tabs>
          <w:tab w:val="left" w:pos="720"/>
        </w:tabs>
        <w:rPr>
          <w:rFonts w:ascii="Franklin Gothic Book" w:hAnsi="Franklin Gothic Book"/>
        </w:rPr>
      </w:pPr>
    </w:p>
    <w:p w:rsidR="004C0566" w:rsidRDefault="004C0566" w:rsidP="000739B8">
      <w:pPr>
        <w:tabs>
          <w:tab w:val="left" w:pos="720"/>
        </w:tabs>
        <w:rPr>
          <w:rFonts w:ascii="Franklin Gothic Book" w:hAnsi="Franklin Gothic Book"/>
        </w:rPr>
      </w:pPr>
    </w:p>
    <w:p w:rsidR="004C0566" w:rsidRDefault="004C0566" w:rsidP="000739B8">
      <w:pPr>
        <w:tabs>
          <w:tab w:val="left" w:pos="720"/>
        </w:tabs>
        <w:rPr>
          <w:rFonts w:ascii="Franklin Gothic Book" w:hAnsi="Franklin Gothic Book"/>
        </w:rPr>
      </w:pPr>
    </w:p>
    <w:p w:rsidR="004C0566" w:rsidRDefault="004C0566" w:rsidP="000739B8">
      <w:pPr>
        <w:tabs>
          <w:tab w:val="left" w:pos="720"/>
        </w:tabs>
        <w:rPr>
          <w:rFonts w:ascii="Franklin Gothic Book" w:hAnsi="Franklin Gothic Book"/>
        </w:rPr>
      </w:pPr>
    </w:p>
    <w:p w:rsidR="004C0566" w:rsidRDefault="004C0566" w:rsidP="000739B8">
      <w:pPr>
        <w:tabs>
          <w:tab w:val="left" w:pos="720"/>
        </w:tabs>
        <w:rPr>
          <w:rFonts w:ascii="Franklin Gothic Book" w:hAnsi="Franklin Gothic Book"/>
        </w:rPr>
      </w:pPr>
    </w:p>
    <w:p w:rsidR="004C0566" w:rsidRDefault="005B011D" w:rsidP="000739B8">
      <w:pPr>
        <w:tabs>
          <w:tab w:val="left" w:pos="720"/>
        </w:tabs>
        <w:rPr>
          <w:rFonts w:ascii="Franklin Gothic Book" w:hAnsi="Franklin Gothic Book"/>
        </w:rPr>
      </w:pPr>
      <w:r>
        <w:rPr>
          <w:rFonts w:ascii="Franklin Gothic Book" w:hAnsi="Franklin Gothic Book"/>
        </w:rPr>
        <w:lastRenderedPageBreak/>
        <w:t>56.(a)</w:t>
      </w:r>
      <w:r>
        <w:rPr>
          <w:rFonts w:ascii="Franklin Gothic Book" w:hAnsi="Franklin Gothic Book"/>
        </w:rPr>
        <w:tab/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6</m:t>
            </m:r>
          </m:num>
          <m:den>
            <m:r>
              <w:rPr>
                <w:rFonts w:ascii="Cambria Math" w:hAnsi="Cambria Math"/>
              </w:rPr>
              <m:t>65</m:t>
            </m:r>
          </m:den>
        </m:f>
      </m:oMath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</w:p>
    <w:p w:rsidR="004C0566" w:rsidRDefault="004C0566" w:rsidP="000739B8">
      <w:pPr>
        <w:tabs>
          <w:tab w:val="left" w:pos="720"/>
        </w:tabs>
        <w:rPr>
          <w:rFonts w:ascii="Franklin Gothic Book" w:hAnsi="Franklin Gothic Book"/>
        </w:rPr>
      </w:pPr>
    </w:p>
    <w:p w:rsidR="005B011D" w:rsidRDefault="00B22A22" w:rsidP="000739B8">
      <w:pPr>
        <w:tabs>
          <w:tab w:val="left" w:pos="720"/>
        </w:tabs>
        <w:rPr>
          <w:rFonts w:ascii="Franklin Gothic Book" w:hAnsi="Franklin Gothic Book"/>
        </w:rPr>
      </w:pPr>
      <w:r w:rsidRPr="00B22A22">
        <w:rPr>
          <w:rFonts w:ascii="Franklin Gothic Book" w:hAnsi="Franklin Gothic Book"/>
          <w:noProof/>
          <w:lang w:val="en-CA" w:eastAsia="en-CA"/>
        </w:rPr>
        <w:pict>
          <v:shape id="_x0000_s1674" type="#_x0000_t202" style="position:absolute;margin-left:35.05pt;margin-top:2.25pt;width:128.35pt;height:167.95pt;z-index:251694080" strokeweight="1.75pt">
            <v:textbox>
              <w:txbxContent>
                <w:p w:rsidR="00004F5E" w:rsidRDefault="00B22A22" w:rsidP="00004F5E">
                  <w:pPr>
                    <w:pStyle w:val="ListParagraph"/>
                    <w:numPr>
                      <w:ilvl w:val="0"/>
                      <w:numId w:val="12"/>
                    </w:numPr>
                  </w:pPr>
                  <m:oMath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cos</m:t>
                                </m:r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-(1-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x)</m:t>
                        </m:r>
                      </m:den>
                    </m:f>
                  </m:oMath>
                </w:p>
                <w:p w:rsidR="00004F5E" w:rsidRDefault="00004F5E" w:rsidP="00004F5E"/>
                <w:p w:rsidR="00004F5E" w:rsidRDefault="00B22A22" w:rsidP="00004F5E">
                  <w:pPr>
                    <w:pStyle w:val="ListParagraph"/>
                    <w:numPr>
                      <w:ilvl w:val="0"/>
                      <w:numId w:val="12"/>
                    </w:numPr>
                  </w:pPr>
                  <m:oMath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sinxcos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-1+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den>
                    </m:f>
                  </m:oMath>
                </w:p>
                <w:p w:rsidR="00004F5E" w:rsidRDefault="00004F5E" w:rsidP="00004F5E">
                  <w:pPr>
                    <w:pStyle w:val="ListParagraph"/>
                  </w:pPr>
                </w:p>
                <w:p w:rsidR="00004F5E" w:rsidRDefault="00B22A22" w:rsidP="00004F5E">
                  <w:pPr>
                    <w:pStyle w:val="ListParagraph"/>
                    <w:numPr>
                      <w:ilvl w:val="0"/>
                      <w:numId w:val="12"/>
                    </w:numPr>
                  </w:pPr>
                  <m:oMath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sinxcos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den>
                    </m:f>
                  </m:oMath>
                </w:p>
                <w:p w:rsidR="00004F5E" w:rsidRDefault="00004F5E" w:rsidP="00004F5E"/>
                <w:p w:rsidR="00004F5E" w:rsidRDefault="00B22A22" w:rsidP="00004F5E">
                  <w:pPr>
                    <w:pStyle w:val="ListParagraph"/>
                    <w:numPr>
                      <w:ilvl w:val="0"/>
                      <w:numId w:val="12"/>
                    </w:numPr>
                  </w:pPr>
                  <m:oMath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cos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sinx</m:t>
                        </m:r>
                      </m:den>
                    </m:f>
                  </m:oMath>
                </w:p>
                <w:p w:rsidR="00004F5E" w:rsidRDefault="00004F5E" w:rsidP="00004F5E"/>
                <w:p w:rsidR="00004F5E" w:rsidRDefault="00004F5E" w:rsidP="00004F5E">
                  <w:pPr>
                    <w:pStyle w:val="ListParagraph"/>
                    <w:numPr>
                      <w:ilvl w:val="0"/>
                      <w:numId w:val="12"/>
                    </w:numPr>
                  </w:pPr>
                  <w:r>
                    <w:t>cot x</w:t>
                  </w:r>
                </w:p>
              </w:txbxContent>
            </v:textbox>
          </v:shape>
        </w:pict>
      </w:r>
      <w:r w:rsidR="005B011D">
        <w:rPr>
          <w:rFonts w:ascii="Franklin Gothic Book" w:hAnsi="Franklin Gothic Book"/>
        </w:rPr>
        <w:t>56.(b)</w:t>
      </w:r>
      <w:r w:rsidR="00004F5E">
        <w:rPr>
          <w:rFonts w:ascii="Franklin Gothic Book" w:hAnsi="Franklin Gothic Book"/>
        </w:rPr>
        <w:tab/>
      </w:r>
      <w:r w:rsidR="00004F5E">
        <w:rPr>
          <w:rFonts w:ascii="Franklin Gothic Book" w:hAnsi="Franklin Gothic Book"/>
        </w:rPr>
        <w:tab/>
      </w:r>
      <w:r w:rsidR="00004F5E">
        <w:rPr>
          <w:rFonts w:ascii="Franklin Gothic Book" w:hAnsi="Franklin Gothic Book"/>
        </w:rPr>
        <w:tab/>
      </w:r>
      <w:r w:rsidR="00004F5E">
        <w:rPr>
          <w:rFonts w:ascii="Franklin Gothic Book" w:hAnsi="Franklin Gothic Book"/>
        </w:rPr>
        <w:tab/>
      </w:r>
      <w:r w:rsidR="00004F5E">
        <w:rPr>
          <w:rFonts w:ascii="Franklin Gothic Book" w:hAnsi="Franklin Gothic Book"/>
        </w:rPr>
        <w:tab/>
      </w:r>
      <w:r w:rsidR="00004F5E">
        <w:rPr>
          <w:rFonts w:ascii="Franklin Gothic Book" w:hAnsi="Franklin Gothic Book"/>
        </w:rPr>
        <w:tab/>
      </w:r>
      <w:r w:rsidR="00C72273">
        <w:rPr>
          <w:rFonts w:ascii="Franklin Gothic Book" w:hAnsi="Franklin Gothic Book"/>
        </w:rPr>
        <w:t>56.(c)</w:t>
      </w:r>
      <w:r w:rsidR="00C72273">
        <w:rPr>
          <w:rFonts w:ascii="Franklin Gothic Book" w:hAnsi="Franklin Gothic Book"/>
        </w:rP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 xml:space="preserve">,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π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 xml:space="preserve">,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 xml:space="preserve">,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1π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  <w:r w:rsidR="005B011D">
        <w:rPr>
          <w:rFonts w:ascii="Franklin Gothic Book" w:hAnsi="Franklin Gothic Book"/>
        </w:rPr>
        <w:tab/>
      </w:r>
    </w:p>
    <w:p w:rsidR="004C0566" w:rsidRDefault="004C0566" w:rsidP="000739B8">
      <w:pPr>
        <w:tabs>
          <w:tab w:val="left" w:pos="720"/>
        </w:tabs>
        <w:rPr>
          <w:rFonts w:ascii="Franklin Gothic Book" w:hAnsi="Franklin Gothic Book"/>
        </w:rPr>
      </w:pPr>
    </w:p>
    <w:p w:rsidR="004C0566" w:rsidRDefault="004C0566" w:rsidP="000739B8">
      <w:pPr>
        <w:tabs>
          <w:tab w:val="left" w:pos="720"/>
        </w:tabs>
        <w:rPr>
          <w:rFonts w:ascii="Franklin Gothic Book" w:hAnsi="Franklin Gothic Book"/>
        </w:rPr>
      </w:pPr>
    </w:p>
    <w:p w:rsidR="004C0566" w:rsidRDefault="004C0566" w:rsidP="000739B8">
      <w:pPr>
        <w:tabs>
          <w:tab w:val="left" w:pos="720"/>
        </w:tabs>
        <w:rPr>
          <w:rFonts w:ascii="Franklin Gothic Book" w:hAnsi="Franklin Gothic Book"/>
        </w:rPr>
      </w:pPr>
    </w:p>
    <w:p w:rsidR="004C0566" w:rsidRDefault="004C0566" w:rsidP="000739B8">
      <w:pPr>
        <w:tabs>
          <w:tab w:val="left" w:pos="720"/>
        </w:tabs>
        <w:rPr>
          <w:rFonts w:ascii="Franklin Gothic Book" w:hAnsi="Franklin Gothic Book"/>
        </w:rPr>
      </w:pPr>
    </w:p>
    <w:p w:rsidR="004C0566" w:rsidRDefault="004C0566" w:rsidP="000739B8">
      <w:pPr>
        <w:tabs>
          <w:tab w:val="left" w:pos="720"/>
        </w:tabs>
        <w:rPr>
          <w:rFonts w:ascii="Franklin Gothic Book" w:hAnsi="Franklin Gothic Book"/>
        </w:rPr>
      </w:pPr>
    </w:p>
    <w:p w:rsidR="004C0566" w:rsidRDefault="004C0566" w:rsidP="000739B8">
      <w:pPr>
        <w:tabs>
          <w:tab w:val="left" w:pos="720"/>
        </w:tabs>
        <w:rPr>
          <w:rFonts w:ascii="Franklin Gothic Book" w:hAnsi="Franklin Gothic Book"/>
        </w:rPr>
      </w:pPr>
    </w:p>
    <w:p w:rsidR="004C0566" w:rsidRDefault="004C0566" w:rsidP="000739B8">
      <w:pPr>
        <w:tabs>
          <w:tab w:val="left" w:pos="720"/>
        </w:tabs>
        <w:rPr>
          <w:rFonts w:ascii="Franklin Gothic Book" w:hAnsi="Franklin Gothic Book"/>
        </w:rPr>
      </w:pPr>
    </w:p>
    <w:p w:rsidR="004C0566" w:rsidRDefault="004C0566" w:rsidP="000739B8">
      <w:pPr>
        <w:tabs>
          <w:tab w:val="left" w:pos="720"/>
        </w:tabs>
        <w:rPr>
          <w:rFonts w:ascii="Franklin Gothic Book" w:hAnsi="Franklin Gothic Book"/>
        </w:rPr>
      </w:pPr>
    </w:p>
    <w:p w:rsidR="004C0566" w:rsidRDefault="004C0566" w:rsidP="000739B8">
      <w:pPr>
        <w:tabs>
          <w:tab w:val="left" w:pos="720"/>
        </w:tabs>
        <w:rPr>
          <w:rFonts w:ascii="Franklin Gothic Book" w:hAnsi="Franklin Gothic Book"/>
        </w:rPr>
      </w:pPr>
    </w:p>
    <w:p w:rsidR="004C0566" w:rsidRDefault="004C0566" w:rsidP="000739B8">
      <w:pPr>
        <w:tabs>
          <w:tab w:val="left" w:pos="720"/>
        </w:tabs>
        <w:rPr>
          <w:rFonts w:ascii="Franklin Gothic Book" w:hAnsi="Franklin Gothic Book"/>
        </w:rPr>
      </w:pPr>
    </w:p>
    <w:p w:rsidR="004C0566" w:rsidRDefault="004C0566" w:rsidP="000739B8">
      <w:pPr>
        <w:tabs>
          <w:tab w:val="left" w:pos="720"/>
        </w:tabs>
        <w:rPr>
          <w:rFonts w:ascii="Franklin Gothic Book" w:hAnsi="Franklin Gothic Book"/>
        </w:rPr>
      </w:pPr>
    </w:p>
    <w:p w:rsidR="004C0566" w:rsidRDefault="004C0566" w:rsidP="000739B8">
      <w:pPr>
        <w:tabs>
          <w:tab w:val="left" w:pos="720"/>
        </w:tabs>
        <w:rPr>
          <w:rFonts w:ascii="Franklin Gothic Book" w:hAnsi="Franklin Gothic Book"/>
        </w:rPr>
      </w:pPr>
    </w:p>
    <w:p w:rsidR="00575D64" w:rsidRDefault="00A34FA1" w:rsidP="000739B8">
      <w:pPr>
        <w:tabs>
          <w:tab w:val="left" w:pos="720"/>
        </w:tabs>
        <w:rPr>
          <w:rFonts w:ascii="Franklin Gothic Book" w:hAnsi="Franklin Gothic Book"/>
        </w:rPr>
      </w:pPr>
      <w:r>
        <w:rPr>
          <w:rFonts w:ascii="Franklin Gothic Book" w:hAnsi="Franklin Gothic Book"/>
        </w:rPr>
        <w:t>57.(a)</w:t>
      </w:r>
      <w:r>
        <w:rPr>
          <w:rFonts w:ascii="Franklin Gothic Book" w:hAnsi="Franklin Gothic Book"/>
        </w:rPr>
        <w:tab/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57.(b)</w:t>
      </w:r>
      <w:r>
        <w:rPr>
          <w:rFonts w:ascii="Franklin Gothic Book" w:hAnsi="Franklin Gothic Book"/>
        </w:rPr>
        <w:tab/>
      </w:r>
      <w:r w:rsidR="009B1AFC">
        <w:rPr>
          <w:rFonts w:ascii="Franklin Gothic Book" w:hAnsi="Franklin Gothic Book"/>
        </w:rPr>
        <w:t>12 years</w:t>
      </w:r>
    </w:p>
    <w:p w:rsidR="00482988" w:rsidRDefault="00482988" w:rsidP="000739B8">
      <w:pPr>
        <w:tabs>
          <w:tab w:val="left" w:pos="720"/>
        </w:tabs>
        <w:rPr>
          <w:rFonts w:ascii="Franklin Gothic Book" w:hAnsi="Franklin Gothic Book"/>
        </w:rPr>
      </w:pPr>
    </w:p>
    <w:p w:rsidR="00482988" w:rsidRDefault="00951AB1" w:rsidP="000739B8">
      <w:pPr>
        <w:tabs>
          <w:tab w:val="left" w:pos="720"/>
        </w:tabs>
        <w:rPr>
          <w:rFonts w:ascii="Franklin Gothic Book" w:hAnsi="Franklin Gothic Book"/>
        </w:rPr>
      </w:pPr>
      <w:r>
        <w:rPr>
          <w:rFonts w:ascii="Franklin Gothic Book" w:hAnsi="Franklin Gothic Book"/>
        </w:rPr>
        <w:t>58.(a)</w:t>
      </w:r>
      <w:r>
        <w:rPr>
          <w:rFonts w:ascii="Franklin Gothic Book" w:hAnsi="Franklin Gothic Book"/>
        </w:rPr>
        <w:tab/>
        <w:t>x = 8</w:t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58.(b)</w:t>
      </w:r>
      <w:r>
        <w:rPr>
          <w:rFonts w:ascii="Franklin Gothic Book" w:hAnsi="Franklin Gothic Book"/>
        </w:rPr>
        <w:tab/>
      </w:r>
      <w:r w:rsidR="00905817">
        <w:rPr>
          <w:rFonts w:ascii="Franklin Gothic Book" w:hAnsi="Franklin Gothic Book"/>
        </w:rPr>
        <w:t>10</w:t>
      </w:r>
      <w:r w:rsidR="00905817">
        <w:rPr>
          <w:rFonts w:ascii="Franklin Gothic Book" w:hAnsi="Franklin Gothic Book"/>
          <w:vertAlign w:val="superscript"/>
        </w:rPr>
        <w:t>–0.8</w:t>
      </w:r>
      <w:r w:rsidR="00905817">
        <w:rPr>
          <w:rFonts w:ascii="Franklin Gothic Book" w:hAnsi="Franklin Gothic Book"/>
        </w:rPr>
        <w:t xml:space="preserve"> W/m</w:t>
      </w:r>
      <w:r w:rsidR="00905817">
        <w:rPr>
          <w:rFonts w:ascii="Franklin Gothic Book" w:hAnsi="Franklin Gothic Book"/>
          <w:vertAlign w:val="superscript"/>
        </w:rPr>
        <w:t>2</w:t>
      </w:r>
      <w:r w:rsidR="00905817">
        <w:rPr>
          <w:rFonts w:ascii="Franklin Gothic Book" w:hAnsi="Franklin Gothic Book"/>
        </w:rPr>
        <w:tab/>
        <w:t xml:space="preserve"> or</w:t>
      </w:r>
      <w:r w:rsidR="00905817">
        <w:rPr>
          <w:rFonts w:ascii="Franklin Gothic Book" w:hAnsi="Franklin Gothic Book"/>
        </w:rPr>
        <w:tab/>
        <w:t xml:space="preserve"> 0.158 W/m</w:t>
      </w:r>
      <w:r w:rsidR="00905817">
        <w:rPr>
          <w:rFonts w:ascii="Franklin Gothic Book" w:hAnsi="Franklin Gothic Book"/>
          <w:vertAlign w:val="superscript"/>
        </w:rPr>
        <w:t>2</w:t>
      </w:r>
    </w:p>
    <w:p w:rsidR="00905817" w:rsidRDefault="00905817" w:rsidP="000739B8">
      <w:pPr>
        <w:tabs>
          <w:tab w:val="left" w:pos="720"/>
        </w:tabs>
        <w:rPr>
          <w:rFonts w:ascii="Franklin Gothic Book" w:hAnsi="Franklin Gothic Book"/>
        </w:rPr>
      </w:pPr>
    </w:p>
    <w:p w:rsidR="00905817" w:rsidRDefault="00905817" w:rsidP="000739B8">
      <w:pPr>
        <w:tabs>
          <w:tab w:val="left" w:pos="720"/>
        </w:tabs>
        <w:rPr>
          <w:rFonts w:ascii="Franklin Gothic Book" w:hAnsi="Franklin Gothic Book"/>
        </w:rPr>
      </w:pPr>
      <w:r>
        <w:rPr>
          <w:rFonts w:ascii="Franklin Gothic Book" w:hAnsi="Franklin Gothic Book"/>
        </w:rPr>
        <w:t>59.(a)</w:t>
      </w:r>
      <w:r>
        <w:rPr>
          <w:rFonts w:ascii="Franklin Gothic Book" w:hAnsi="Franklin Gothic Book"/>
        </w:rP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  <m:r>
          <w:rPr>
            <w:rFonts w:ascii="Cambria Math" w:hAnsi="Cambria Math"/>
          </w:rPr>
          <m:t>- 18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 xml:space="preserve">+ 135-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40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 xml:space="preserve">+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215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6</m:t>
                </m:r>
              </m:sup>
            </m:sSup>
          </m:den>
        </m:f>
        <m:r>
          <w:rPr>
            <w:rFonts w:ascii="Cambria Math" w:hAnsi="Cambria Math"/>
          </w:rPr>
          <m:t xml:space="preserve">-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458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9</m:t>
                </m:r>
              </m:sup>
            </m:sSup>
          </m:den>
        </m:f>
        <m:r>
          <w:rPr>
            <w:rFonts w:ascii="Cambria Math" w:hAnsi="Cambria Math"/>
          </w:rPr>
          <m:t xml:space="preserve">+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729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12</m:t>
                </m:r>
              </m:sup>
            </m:sSup>
          </m:den>
        </m:f>
      </m:oMath>
    </w:p>
    <w:p w:rsidR="00934C90" w:rsidRDefault="00934C90" w:rsidP="000739B8">
      <w:pPr>
        <w:tabs>
          <w:tab w:val="left" w:pos="720"/>
        </w:tabs>
        <w:rPr>
          <w:rFonts w:ascii="Franklin Gothic Book" w:hAnsi="Franklin Gothic Book"/>
        </w:rPr>
      </w:pPr>
    </w:p>
    <w:p w:rsidR="00934C90" w:rsidRPr="00905817" w:rsidRDefault="00934C90" w:rsidP="000739B8">
      <w:pPr>
        <w:tabs>
          <w:tab w:val="left" w:pos="720"/>
        </w:tabs>
        <w:rPr>
          <w:rFonts w:ascii="Franklin Gothic Book" w:hAnsi="Franklin Gothic Book"/>
        </w:rPr>
      </w:pPr>
      <w:r>
        <w:rPr>
          <w:rFonts w:ascii="Franklin Gothic Book" w:hAnsi="Franklin Gothic Book"/>
        </w:rPr>
        <w:t xml:space="preserve">59.(b) </w:t>
      </w:r>
      <w:r w:rsidR="00B83681">
        <w:rPr>
          <w:rFonts w:ascii="Franklin Gothic Book" w:hAnsi="Franklin Gothic Book"/>
        </w:rPr>
        <w:t>n = 20</w:t>
      </w:r>
    </w:p>
    <w:sectPr w:rsidR="00934C90" w:rsidRPr="00905817" w:rsidSect="000139DF">
      <w:footerReference w:type="even" r:id="rId528"/>
      <w:footerReference w:type="default" r:id="rId529"/>
      <w:pgSz w:w="12242" w:h="20163" w:code="5"/>
      <w:pgMar w:top="1440" w:right="1440" w:bottom="1440" w:left="1440" w:header="1440" w:footer="144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8459D" w:rsidRDefault="0058459D">
      <w:r>
        <w:separator/>
      </w:r>
    </w:p>
  </w:endnote>
  <w:endnote w:type="continuationSeparator" w:id="0">
    <w:p w:rsidR="0058459D" w:rsidRDefault="0058459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A4C2B" w:rsidRPr="00155652" w:rsidRDefault="00BA4C2B" w:rsidP="00C661F0">
    <w:pPr>
      <w:pStyle w:val="Footer"/>
      <w:pBdr>
        <w:top w:val="single" w:sz="8" w:space="1" w:color="auto"/>
      </w:pBdr>
      <w:tabs>
        <w:tab w:val="clear" w:pos="4320"/>
        <w:tab w:val="clear" w:pos="8640"/>
        <w:tab w:val="center" w:pos="4680"/>
        <w:tab w:val="right" w:pos="9360"/>
      </w:tabs>
      <w:rPr>
        <w:rFonts w:ascii="Franklin Gothic Book" w:hAnsi="Franklin Gothic Book"/>
        <w:sz w:val="22"/>
        <w:szCs w:val="22"/>
      </w:rPr>
    </w:pPr>
    <w:r w:rsidRPr="00155652">
      <w:rPr>
        <w:rFonts w:ascii="Franklin Gothic Book" w:hAnsi="Franklin Gothic Book"/>
        <w:sz w:val="22"/>
        <w:szCs w:val="22"/>
      </w:rPr>
      <w:t>Mathematics 320</w:t>
    </w:r>
    <w:r>
      <w:rPr>
        <w:rFonts w:ascii="Franklin Gothic Book" w:hAnsi="Franklin Gothic Book"/>
        <w:sz w:val="22"/>
        <w:szCs w:val="22"/>
      </w:rPr>
      <w:t>0</w:t>
    </w:r>
    <w:r w:rsidRPr="00155652">
      <w:rPr>
        <w:rFonts w:ascii="Franklin Gothic Book" w:hAnsi="Franklin Gothic Book"/>
        <w:sz w:val="22"/>
        <w:szCs w:val="22"/>
      </w:rPr>
      <w:t xml:space="preserve"> </w:t>
    </w:r>
    <w:r>
      <w:rPr>
        <w:rStyle w:val="PageNumber"/>
        <w:rFonts w:ascii="Franklin Gothic Book" w:hAnsi="Franklin Gothic Book"/>
        <w:sz w:val="22"/>
        <w:szCs w:val="22"/>
      </w:rPr>
      <w:t>Sample Examination</w:t>
    </w:r>
    <w:r w:rsidRPr="00155652">
      <w:rPr>
        <w:rFonts w:ascii="Franklin Gothic Book" w:hAnsi="Franklin Gothic Book"/>
        <w:sz w:val="22"/>
        <w:szCs w:val="22"/>
      </w:rPr>
      <w:tab/>
      <w:t xml:space="preserve">Page </w:t>
    </w:r>
    <w:r w:rsidR="00B22A22" w:rsidRPr="00155652">
      <w:rPr>
        <w:rStyle w:val="PageNumber"/>
        <w:rFonts w:ascii="Franklin Gothic Book" w:hAnsi="Franklin Gothic Book"/>
        <w:sz w:val="22"/>
        <w:szCs w:val="22"/>
      </w:rPr>
      <w:fldChar w:fldCharType="begin"/>
    </w:r>
    <w:r w:rsidRPr="00155652">
      <w:rPr>
        <w:rStyle w:val="PageNumber"/>
        <w:rFonts w:ascii="Franklin Gothic Book" w:hAnsi="Franklin Gothic Book"/>
        <w:sz w:val="22"/>
        <w:szCs w:val="22"/>
      </w:rPr>
      <w:instrText xml:space="preserve"> PAGE </w:instrText>
    </w:r>
    <w:r w:rsidR="00B22A22" w:rsidRPr="00155652">
      <w:rPr>
        <w:rStyle w:val="PageNumber"/>
        <w:rFonts w:ascii="Franklin Gothic Book" w:hAnsi="Franklin Gothic Book"/>
        <w:sz w:val="22"/>
        <w:szCs w:val="22"/>
      </w:rPr>
      <w:fldChar w:fldCharType="separate"/>
    </w:r>
    <w:r w:rsidR="0070736C">
      <w:rPr>
        <w:rStyle w:val="PageNumber"/>
        <w:rFonts w:ascii="Franklin Gothic Book" w:hAnsi="Franklin Gothic Book"/>
        <w:noProof/>
        <w:sz w:val="22"/>
        <w:szCs w:val="22"/>
      </w:rPr>
      <w:t>2</w:t>
    </w:r>
    <w:r w:rsidR="00B22A22" w:rsidRPr="00155652">
      <w:rPr>
        <w:rStyle w:val="PageNumber"/>
        <w:rFonts w:ascii="Franklin Gothic Book" w:hAnsi="Franklin Gothic Book"/>
        <w:sz w:val="22"/>
        <w:szCs w:val="22"/>
      </w:rPr>
      <w:fldChar w:fldCharType="end"/>
    </w:r>
    <w:r w:rsidRPr="00155652">
      <w:rPr>
        <w:rStyle w:val="PageNumber"/>
        <w:rFonts w:ascii="Franklin Gothic Book" w:hAnsi="Franklin Gothic Book"/>
        <w:sz w:val="22"/>
        <w:szCs w:val="22"/>
      </w:rPr>
      <w:t xml:space="preserve"> of </w:t>
    </w:r>
    <w:r w:rsidR="00B22A22" w:rsidRPr="00155652">
      <w:rPr>
        <w:rStyle w:val="PageNumber"/>
        <w:rFonts w:ascii="Franklin Gothic Book" w:hAnsi="Franklin Gothic Book"/>
        <w:sz w:val="22"/>
        <w:szCs w:val="22"/>
      </w:rPr>
      <w:fldChar w:fldCharType="begin"/>
    </w:r>
    <w:r w:rsidRPr="00155652">
      <w:rPr>
        <w:rStyle w:val="PageNumber"/>
        <w:rFonts w:ascii="Franklin Gothic Book" w:hAnsi="Franklin Gothic Book"/>
        <w:sz w:val="22"/>
        <w:szCs w:val="22"/>
      </w:rPr>
      <w:instrText xml:space="preserve"> NUMPAGES </w:instrText>
    </w:r>
    <w:r w:rsidR="00B22A22" w:rsidRPr="00155652">
      <w:rPr>
        <w:rStyle w:val="PageNumber"/>
        <w:rFonts w:ascii="Franklin Gothic Book" w:hAnsi="Franklin Gothic Book"/>
        <w:sz w:val="22"/>
        <w:szCs w:val="22"/>
      </w:rPr>
      <w:fldChar w:fldCharType="separate"/>
    </w:r>
    <w:r w:rsidR="0070736C">
      <w:rPr>
        <w:rStyle w:val="PageNumber"/>
        <w:rFonts w:ascii="Franklin Gothic Book" w:hAnsi="Franklin Gothic Book"/>
        <w:noProof/>
        <w:sz w:val="22"/>
        <w:szCs w:val="22"/>
      </w:rPr>
      <w:t>17</w:t>
    </w:r>
    <w:r w:rsidR="00B22A22" w:rsidRPr="00155652">
      <w:rPr>
        <w:rStyle w:val="PageNumber"/>
        <w:rFonts w:ascii="Franklin Gothic Book" w:hAnsi="Franklin Gothic Book"/>
        <w:sz w:val="22"/>
        <w:szCs w:val="22"/>
      </w:rPr>
      <w:fldChar w:fldCharType="end"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A4C2B" w:rsidRPr="00155652" w:rsidRDefault="00BA4C2B" w:rsidP="00275C74">
    <w:pPr>
      <w:pStyle w:val="Footer"/>
      <w:pBdr>
        <w:top w:val="single" w:sz="8" w:space="1" w:color="auto"/>
      </w:pBdr>
      <w:tabs>
        <w:tab w:val="clear" w:pos="4320"/>
        <w:tab w:val="clear" w:pos="8640"/>
        <w:tab w:val="center" w:pos="4680"/>
        <w:tab w:val="right" w:pos="9360"/>
      </w:tabs>
      <w:rPr>
        <w:rFonts w:ascii="Franklin Gothic Book" w:hAnsi="Franklin Gothic Book"/>
        <w:sz w:val="22"/>
        <w:szCs w:val="22"/>
      </w:rPr>
    </w:pPr>
    <w:r w:rsidRPr="000F063C">
      <w:rPr>
        <w:sz w:val="20"/>
        <w:szCs w:val="20"/>
      </w:rPr>
      <w:tab/>
    </w:r>
    <w:r w:rsidRPr="00155652">
      <w:rPr>
        <w:rFonts w:ascii="Franklin Gothic Book" w:hAnsi="Franklin Gothic Book"/>
        <w:sz w:val="22"/>
        <w:szCs w:val="22"/>
      </w:rPr>
      <w:t xml:space="preserve">Page </w:t>
    </w:r>
    <w:r w:rsidR="00B22A22" w:rsidRPr="00155652">
      <w:rPr>
        <w:rStyle w:val="PageNumber"/>
        <w:rFonts w:ascii="Franklin Gothic Book" w:hAnsi="Franklin Gothic Book"/>
        <w:sz w:val="22"/>
        <w:szCs w:val="22"/>
      </w:rPr>
      <w:fldChar w:fldCharType="begin"/>
    </w:r>
    <w:r w:rsidRPr="00155652">
      <w:rPr>
        <w:rStyle w:val="PageNumber"/>
        <w:rFonts w:ascii="Franklin Gothic Book" w:hAnsi="Franklin Gothic Book"/>
        <w:sz w:val="22"/>
        <w:szCs w:val="22"/>
      </w:rPr>
      <w:instrText xml:space="preserve"> PAGE </w:instrText>
    </w:r>
    <w:r w:rsidR="00B22A22" w:rsidRPr="00155652">
      <w:rPr>
        <w:rStyle w:val="PageNumber"/>
        <w:rFonts w:ascii="Franklin Gothic Book" w:hAnsi="Franklin Gothic Book"/>
        <w:sz w:val="22"/>
        <w:szCs w:val="22"/>
      </w:rPr>
      <w:fldChar w:fldCharType="separate"/>
    </w:r>
    <w:r w:rsidR="0070736C">
      <w:rPr>
        <w:rStyle w:val="PageNumber"/>
        <w:rFonts w:ascii="Franklin Gothic Book" w:hAnsi="Franklin Gothic Book"/>
        <w:noProof/>
        <w:sz w:val="22"/>
        <w:szCs w:val="22"/>
      </w:rPr>
      <w:t>15</w:t>
    </w:r>
    <w:r w:rsidR="00B22A22" w:rsidRPr="00155652">
      <w:rPr>
        <w:rStyle w:val="PageNumber"/>
        <w:rFonts w:ascii="Franklin Gothic Book" w:hAnsi="Franklin Gothic Book"/>
        <w:sz w:val="22"/>
        <w:szCs w:val="22"/>
      </w:rPr>
      <w:fldChar w:fldCharType="end"/>
    </w:r>
    <w:r w:rsidRPr="00155652">
      <w:rPr>
        <w:rStyle w:val="PageNumber"/>
        <w:rFonts w:ascii="Franklin Gothic Book" w:hAnsi="Franklin Gothic Book"/>
        <w:sz w:val="22"/>
        <w:szCs w:val="22"/>
      </w:rPr>
      <w:t xml:space="preserve"> of </w:t>
    </w:r>
    <w:r w:rsidR="00B22A22" w:rsidRPr="00155652">
      <w:rPr>
        <w:rStyle w:val="PageNumber"/>
        <w:rFonts w:ascii="Franklin Gothic Book" w:hAnsi="Franklin Gothic Book"/>
        <w:sz w:val="22"/>
        <w:szCs w:val="22"/>
      </w:rPr>
      <w:fldChar w:fldCharType="begin"/>
    </w:r>
    <w:r w:rsidRPr="00155652">
      <w:rPr>
        <w:rStyle w:val="PageNumber"/>
        <w:rFonts w:ascii="Franklin Gothic Book" w:hAnsi="Franklin Gothic Book"/>
        <w:sz w:val="22"/>
        <w:szCs w:val="22"/>
      </w:rPr>
      <w:instrText xml:space="preserve"> NUMPAGES </w:instrText>
    </w:r>
    <w:r w:rsidR="00B22A22" w:rsidRPr="00155652">
      <w:rPr>
        <w:rStyle w:val="PageNumber"/>
        <w:rFonts w:ascii="Franklin Gothic Book" w:hAnsi="Franklin Gothic Book"/>
        <w:sz w:val="22"/>
        <w:szCs w:val="22"/>
      </w:rPr>
      <w:fldChar w:fldCharType="separate"/>
    </w:r>
    <w:r w:rsidR="0070736C">
      <w:rPr>
        <w:rStyle w:val="PageNumber"/>
        <w:rFonts w:ascii="Franklin Gothic Book" w:hAnsi="Franklin Gothic Book"/>
        <w:noProof/>
        <w:sz w:val="22"/>
        <w:szCs w:val="22"/>
      </w:rPr>
      <w:t>17</w:t>
    </w:r>
    <w:r w:rsidR="00B22A22" w:rsidRPr="00155652">
      <w:rPr>
        <w:rStyle w:val="PageNumber"/>
        <w:rFonts w:ascii="Franklin Gothic Book" w:hAnsi="Franklin Gothic Book"/>
        <w:sz w:val="22"/>
        <w:szCs w:val="22"/>
      </w:rPr>
      <w:fldChar w:fldCharType="end"/>
    </w:r>
    <w:r w:rsidRPr="00155652">
      <w:rPr>
        <w:rStyle w:val="PageNumber"/>
        <w:rFonts w:ascii="Franklin Gothic Book" w:hAnsi="Franklin Gothic Book"/>
        <w:sz w:val="22"/>
        <w:szCs w:val="22"/>
      </w:rPr>
      <w:tab/>
    </w:r>
    <w:r>
      <w:rPr>
        <w:rStyle w:val="PageNumber"/>
        <w:rFonts w:ascii="Franklin Gothic Book" w:hAnsi="Franklin Gothic Book"/>
        <w:sz w:val="22"/>
        <w:szCs w:val="22"/>
      </w:rPr>
      <w:t>Mathematics 3200</w:t>
    </w:r>
    <w:r w:rsidRPr="00155652">
      <w:rPr>
        <w:rStyle w:val="PageNumber"/>
        <w:rFonts w:ascii="Franklin Gothic Book" w:hAnsi="Franklin Gothic Book"/>
        <w:sz w:val="22"/>
        <w:szCs w:val="22"/>
      </w:rPr>
      <w:t xml:space="preserve"> </w:t>
    </w:r>
    <w:r>
      <w:rPr>
        <w:rStyle w:val="PageNumber"/>
        <w:rFonts w:ascii="Franklin Gothic Book" w:hAnsi="Franklin Gothic Book"/>
        <w:sz w:val="22"/>
        <w:szCs w:val="22"/>
      </w:rPr>
      <w:t>Sample Examination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8459D" w:rsidRDefault="0058459D">
      <w:r>
        <w:separator/>
      </w:r>
    </w:p>
  </w:footnote>
  <w:footnote w:type="continuationSeparator" w:id="0">
    <w:p w:rsidR="0058459D" w:rsidRDefault="0058459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BA6526"/>
    <w:multiLevelType w:val="hybridMultilevel"/>
    <w:tmpl w:val="A240E1FC"/>
    <w:lvl w:ilvl="0" w:tplc="CA825912">
      <w:start w:val="33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5E0239A"/>
    <w:multiLevelType w:val="hybridMultilevel"/>
    <w:tmpl w:val="81F40F74"/>
    <w:lvl w:ilvl="0" w:tplc="0409000F">
      <w:start w:val="1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0320929"/>
    <w:multiLevelType w:val="hybridMultilevel"/>
    <w:tmpl w:val="AAF64168"/>
    <w:lvl w:ilvl="0" w:tplc="CA968AAE">
      <w:start w:val="1"/>
      <w:numFmt w:val="upp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11650DCD"/>
    <w:multiLevelType w:val="hybridMultilevel"/>
    <w:tmpl w:val="4D72755E"/>
    <w:lvl w:ilvl="0" w:tplc="10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6D347F5"/>
    <w:multiLevelType w:val="hybridMultilevel"/>
    <w:tmpl w:val="645A6BA6"/>
    <w:lvl w:ilvl="0" w:tplc="3828C774">
      <w:start w:val="1"/>
      <w:numFmt w:val="upp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2409217E"/>
    <w:multiLevelType w:val="hybridMultilevel"/>
    <w:tmpl w:val="DA544096"/>
    <w:lvl w:ilvl="0" w:tplc="93521BDA">
      <w:start w:val="2"/>
      <w:numFmt w:val="lowerRoman"/>
      <w:lvlText w:val="(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6">
    <w:nsid w:val="2CAE53BD"/>
    <w:multiLevelType w:val="hybridMultilevel"/>
    <w:tmpl w:val="AB66142E"/>
    <w:lvl w:ilvl="0" w:tplc="21F2A800">
      <w:start w:val="1"/>
      <w:numFmt w:val="upp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41673C4B"/>
    <w:multiLevelType w:val="hybridMultilevel"/>
    <w:tmpl w:val="A170D078"/>
    <w:lvl w:ilvl="0" w:tplc="2E248158">
      <w:start w:val="4"/>
      <w:numFmt w:val="decimal"/>
      <w:lvlText w:val="%1"/>
      <w:lvlJc w:val="left"/>
      <w:pPr>
        <w:tabs>
          <w:tab w:val="num" w:pos="720"/>
        </w:tabs>
        <w:ind w:left="720" w:hanging="600"/>
      </w:pPr>
      <w:rPr>
        <w:rFonts w:hint="default"/>
        <w:sz w:val="1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8">
    <w:nsid w:val="479F73D7"/>
    <w:multiLevelType w:val="hybridMultilevel"/>
    <w:tmpl w:val="98B0201E"/>
    <w:lvl w:ilvl="0" w:tplc="5FE663EA">
      <w:start w:val="1"/>
      <w:numFmt w:val="lowerRoman"/>
      <w:lvlText w:val="(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9">
    <w:nsid w:val="605A2222"/>
    <w:multiLevelType w:val="hybridMultilevel"/>
    <w:tmpl w:val="7D602F98"/>
    <w:lvl w:ilvl="0" w:tplc="66E4AE8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7200"/>
        </w:tabs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920"/>
        </w:tabs>
        <w:ind w:left="7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640"/>
        </w:tabs>
        <w:ind w:left="8640" w:hanging="360"/>
      </w:pPr>
      <w:rPr>
        <w:rFonts w:ascii="Wingdings" w:hAnsi="Wingdings" w:hint="default"/>
      </w:rPr>
    </w:lvl>
  </w:abstractNum>
  <w:abstractNum w:abstractNumId="10">
    <w:nsid w:val="6F2E7700"/>
    <w:multiLevelType w:val="hybridMultilevel"/>
    <w:tmpl w:val="CA8296C4"/>
    <w:lvl w:ilvl="0" w:tplc="1FAC8402">
      <w:start w:val="1"/>
      <w:numFmt w:val="lowerRoman"/>
      <w:lvlText w:val="(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1">
    <w:nsid w:val="71004EA0"/>
    <w:multiLevelType w:val="hybridMultilevel"/>
    <w:tmpl w:val="58063404"/>
    <w:lvl w:ilvl="0" w:tplc="7AFCB312">
      <w:start w:val="1"/>
      <w:numFmt w:val="upperLetter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7"/>
  </w:num>
  <w:num w:numId="2">
    <w:abstractNumId w:val="1"/>
  </w:num>
  <w:num w:numId="3">
    <w:abstractNumId w:val="0"/>
  </w:num>
  <w:num w:numId="4">
    <w:abstractNumId w:val="11"/>
  </w:num>
  <w:num w:numId="5">
    <w:abstractNumId w:val="4"/>
  </w:num>
  <w:num w:numId="6">
    <w:abstractNumId w:val="6"/>
  </w:num>
  <w:num w:numId="7">
    <w:abstractNumId w:val="2"/>
  </w:num>
  <w:num w:numId="8">
    <w:abstractNumId w:val="9"/>
  </w:num>
  <w:num w:numId="9">
    <w:abstractNumId w:val="5"/>
  </w:num>
  <w:num w:numId="10">
    <w:abstractNumId w:val="10"/>
  </w:num>
  <w:num w:numId="11">
    <w:abstractNumId w:val="8"/>
  </w:num>
  <w:num w:numId="12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stylePaneFormatFilter w:val="3F01"/>
  <w:defaultTabStop w:val="720"/>
  <w:evenAndOddHeaders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F063C"/>
    <w:rsid w:val="0000054A"/>
    <w:rsid w:val="000007B1"/>
    <w:rsid w:val="0000111E"/>
    <w:rsid w:val="0000123C"/>
    <w:rsid w:val="00001271"/>
    <w:rsid w:val="00001C9D"/>
    <w:rsid w:val="00001EA9"/>
    <w:rsid w:val="000022BA"/>
    <w:rsid w:val="00002D6E"/>
    <w:rsid w:val="00003323"/>
    <w:rsid w:val="000034CE"/>
    <w:rsid w:val="000038E5"/>
    <w:rsid w:val="00003987"/>
    <w:rsid w:val="00004F5E"/>
    <w:rsid w:val="00005C23"/>
    <w:rsid w:val="0000641C"/>
    <w:rsid w:val="0000676E"/>
    <w:rsid w:val="00006F98"/>
    <w:rsid w:val="0000731C"/>
    <w:rsid w:val="00011BA2"/>
    <w:rsid w:val="00012697"/>
    <w:rsid w:val="00012D7A"/>
    <w:rsid w:val="00013498"/>
    <w:rsid w:val="0001390B"/>
    <w:rsid w:val="000139DF"/>
    <w:rsid w:val="00013A50"/>
    <w:rsid w:val="00014075"/>
    <w:rsid w:val="0001520D"/>
    <w:rsid w:val="0001565E"/>
    <w:rsid w:val="00015F36"/>
    <w:rsid w:val="00016439"/>
    <w:rsid w:val="00016CF1"/>
    <w:rsid w:val="00024CBC"/>
    <w:rsid w:val="00025741"/>
    <w:rsid w:val="00026B34"/>
    <w:rsid w:val="000279FB"/>
    <w:rsid w:val="000304DD"/>
    <w:rsid w:val="000322B5"/>
    <w:rsid w:val="00032A41"/>
    <w:rsid w:val="00036533"/>
    <w:rsid w:val="000370A5"/>
    <w:rsid w:val="0003772F"/>
    <w:rsid w:val="00037B7A"/>
    <w:rsid w:val="00037FE3"/>
    <w:rsid w:val="000400E5"/>
    <w:rsid w:val="00040A21"/>
    <w:rsid w:val="00040D72"/>
    <w:rsid w:val="00041A00"/>
    <w:rsid w:val="0004439F"/>
    <w:rsid w:val="00044A20"/>
    <w:rsid w:val="0004566B"/>
    <w:rsid w:val="00045693"/>
    <w:rsid w:val="0004596F"/>
    <w:rsid w:val="00045E5D"/>
    <w:rsid w:val="00045E77"/>
    <w:rsid w:val="00045E97"/>
    <w:rsid w:val="00047DFA"/>
    <w:rsid w:val="000507BB"/>
    <w:rsid w:val="00052139"/>
    <w:rsid w:val="000534ED"/>
    <w:rsid w:val="000537B9"/>
    <w:rsid w:val="00053A8E"/>
    <w:rsid w:val="00053BEC"/>
    <w:rsid w:val="000541D5"/>
    <w:rsid w:val="00054C30"/>
    <w:rsid w:val="0005730B"/>
    <w:rsid w:val="00061600"/>
    <w:rsid w:val="000616A8"/>
    <w:rsid w:val="00063386"/>
    <w:rsid w:val="000643C3"/>
    <w:rsid w:val="00064CC1"/>
    <w:rsid w:val="00064FA0"/>
    <w:rsid w:val="00065314"/>
    <w:rsid w:val="00065DAC"/>
    <w:rsid w:val="0006651B"/>
    <w:rsid w:val="000666A3"/>
    <w:rsid w:val="00066B2D"/>
    <w:rsid w:val="00067444"/>
    <w:rsid w:val="0006780E"/>
    <w:rsid w:val="00067947"/>
    <w:rsid w:val="0007073D"/>
    <w:rsid w:val="00070E10"/>
    <w:rsid w:val="00071BFA"/>
    <w:rsid w:val="0007387C"/>
    <w:rsid w:val="000739B8"/>
    <w:rsid w:val="000748E6"/>
    <w:rsid w:val="00074AD3"/>
    <w:rsid w:val="000753BB"/>
    <w:rsid w:val="00077148"/>
    <w:rsid w:val="0007719A"/>
    <w:rsid w:val="0007738C"/>
    <w:rsid w:val="00077553"/>
    <w:rsid w:val="00080B44"/>
    <w:rsid w:val="00082857"/>
    <w:rsid w:val="00082D1F"/>
    <w:rsid w:val="00083983"/>
    <w:rsid w:val="00084A59"/>
    <w:rsid w:val="00084BF5"/>
    <w:rsid w:val="00085A2E"/>
    <w:rsid w:val="000872AA"/>
    <w:rsid w:val="0008775A"/>
    <w:rsid w:val="000878E4"/>
    <w:rsid w:val="000900EF"/>
    <w:rsid w:val="00091174"/>
    <w:rsid w:val="000913A1"/>
    <w:rsid w:val="00092D44"/>
    <w:rsid w:val="0009302E"/>
    <w:rsid w:val="000931BA"/>
    <w:rsid w:val="00093DAA"/>
    <w:rsid w:val="00094359"/>
    <w:rsid w:val="00094360"/>
    <w:rsid w:val="00095067"/>
    <w:rsid w:val="0009560F"/>
    <w:rsid w:val="00095A73"/>
    <w:rsid w:val="00095B0F"/>
    <w:rsid w:val="00097BC4"/>
    <w:rsid w:val="000A0229"/>
    <w:rsid w:val="000A0A2C"/>
    <w:rsid w:val="000A2544"/>
    <w:rsid w:val="000A2753"/>
    <w:rsid w:val="000A374E"/>
    <w:rsid w:val="000A3918"/>
    <w:rsid w:val="000A3FAC"/>
    <w:rsid w:val="000A5181"/>
    <w:rsid w:val="000A51E5"/>
    <w:rsid w:val="000A66E4"/>
    <w:rsid w:val="000A6969"/>
    <w:rsid w:val="000A7512"/>
    <w:rsid w:val="000B06FF"/>
    <w:rsid w:val="000B0B06"/>
    <w:rsid w:val="000B1A83"/>
    <w:rsid w:val="000B1E1B"/>
    <w:rsid w:val="000B1E4A"/>
    <w:rsid w:val="000B1FD8"/>
    <w:rsid w:val="000B22AC"/>
    <w:rsid w:val="000B3255"/>
    <w:rsid w:val="000B3CAB"/>
    <w:rsid w:val="000B4350"/>
    <w:rsid w:val="000B4848"/>
    <w:rsid w:val="000B4F58"/>
    <w:rsid w:val="000B518D"/>
    <w:rsid w:val="000B57EA"/>
    <w:rsid w:val="000B668E"/>
    <w:rsid w:val="000B69CB"/>
    <w:rsid w:val="000B6C6A"/>
    <w:rsid w:val="000B74F2"/>
    <w:rsid w:val="000C001D"/>
    <w:rsid w:val="000C1047"/>
    <w:rsid w:val="000C1A3F"/>
    <w:rsid w:val="000C1F60"/>
    <w:rsid w:val="000C3152"/>
    <w:rsid w:val="000C43AD"/>
    <w:rsid w:val="000C4BA9"/>
    <w:rsid w:val="000C4C55"/>
    <w:rsid w:val="000C57C8"/>
    <w:rsid w:val="000C59F7"/>
    <w:rsid w:val="000C5D12"/>
    <w:rsid w:val="000C61C3"/>
    <w:rsid w:val="000C68E4"/>
    <w:rsid w:val="000C6CC6"/>
    <w:rsid w:val="000D05D9"/>
    <w:rsid w:val="000D0812"/>
    <w:rsid w:val="000D0CBE"/>
    <w:rsid w:val="000D0FF6"/>
    <w:rsid w:val="000D2ABE"/>
    <w:rsid w:val="000D38B8"/>
    <w:rsid w:val="000D3907"/>
    <w:rsid w:val="000D3F05"/>
    <w:rsid w:val="000D49C7"/>
    <w:rsid w:val="000D5D18"/>
    <w:rsid w:val="000D5D72"/>
    <w:rsid w:val="000D6ADC"/>
    <w:rsid w:val="000D6AEA"/>
    <w:rsid w:val="000D6C14"/>
    <w:rsid w:val="000D71F1"/>
    <w:rsid w:val="000E0323"/>
    <w:rsid w:val="000E1724"/>
    <w:rsid w:val="000E1B9F"/>
    <w:rsid w:val="000E2468"/>
    <w:rsid w:val="000E25F4"/>
    <w:rsid w:val="000E2DBD"/>
    <w:rsid w:val="000E4EB9"/>
    <w:rsid w:val="000E52CD"/>
    <w:rsid w:val="000E59E5"/>
    <w:rsid w:val="000E5A94"/>
    <w:rsid w:val="000E619F"/>
    <w:rsid w:val="000E6270"/>
    <w:rsid w:val="000E6834"/>
    <w:rsid w:val="000E6DC4"/>
    <w:rsid w:val="000E6E30"/>
    <w:rsid w:val="000E78FC"/>
    <w:rsid w:val="000E798D"/>
    <w:rsid w:val="000F063C"/>
    <w:rsid w:val="000F14C5"/>
    <w:rsid w:val="000F2248"/>
    <w:rsid w:val="000F2369"/>
    <w:rsid w:val="000F2974"/>
    <w:rsid w:val="000F2CE4"/>
    <w:rsid w:val="000F3615"/>
    <w:rsid w:val="000F51DD"/>
    <w:rsid w:val="000F630F"/>
    <w:rsid w:val="000F6524"/>
    <w:rsid w:val="000F65C9"/>
    <w:rsid w:val="000F77C9"/>
    <w:rsid w:val="000F79C0"/>
    <w:rsid w:val="00100170"/>
    <w:rsid w:val="00101A84"/>
    <w:rsid w:val="00102A6E"/>
    <w:rsid w:val="0010320E"/>
    <w:rsid w:val="00103F15"/>
    <w:rsid w:val="00104D9B"/>
    <w:rsid w:val="00105915"/>
    <w:rsid w:val="00105CCA"/>
    <w:rsid w:val="00106738"/>
    <w:rsid w:val="00106AF6"/>
    <w:rsid w:val="00107303"/>
    <w:rsid w:val="00107621"/>
    <w:rsid w:val="0011034A"/>
    <w:rsid w:val="001107F1"/>
    <w:rsid w:val="00110EAD"/>
    <w:rsid w:val="00111FF9"/>
    <w:rsid w:val="001134FE"/>
    <w:rsid w:val="00113F27"/>
    <w:rsid w:val="00116AB4"/>
    <w:rsid w:val="00116B36"/>
    <w:rsid w:val="001205E5"/>
    <w:rsid w:val="0012068F"/>
    <w:rsid w:val="0012091F"/>
    <w:rsid w:val="00120AC3"/>
    <w:rsid w:val="001213BD"/>
    <w:rsid w:val="00121D3B"/>
    <w:rsid w:val="0012256C"/>
    <w:rsid w:val="00122994"/>
    <w:rsid w:val="00122CD6"/>
    <w:rsid w:val="00125157"/>
    <w:rsid w:val="0012623F"/>
    <w:rsid w:val="00126A5A"/>
    <w:rsid w:val="00130ABA"/>
    <w:rsid w:val="00130D22"/>
    <w:rsid w:val="0013371A"/>
    <w:rsid w:val="00133FA1"/>
    <w:rsid w:val="00134B52"/>
    <w:rsid w:val="00134D64"/>
    <w:rsid w:val="00134D96"/>
    <w:rsid w:val="00135421"/>
    <w:rsid w:val="00137610"/>
    <w:rsid w:val="00137CCF"/>
    <w:rsid w:val="001402E5"/>
    <w:rsid w:val="00140656"/>
    <w:rsid w:val="00140FB2"/>
    <w:rsid w:val="00143555"/>
    <w:rsid w:val="001447D6"/>
    <w:rsid w:val="001453AA"/>
    <w:rsid w:val="00145E31"/>
    <w:rsid w:val="001462E5"/>
    <w:rsid w:val="00146669"/>
    <w:rsid w:val="001470EA"/>
    <w:rsid w:val="00153798"/>
    <w:rsid w:val="00153886"/>
    <w:rsid w:val="001555E4"/>
    <w:rsid w:val="00155652"/>
    <w:rsid w:val="0015582A"/>
    <w:rsid w:val="0015612C"/>
    <w:rsid w:val="0015705F"/>
    <w:rsid w:val="001616DF"/>
    <w:rsid w:val="00161788"/>
    <w:rsid w:val="001620BB"/>
    <w:rsid w:val="00162BD1"/>
    <w:rsid w:val="00163728"/>
    <w:rsid w:val="00163ABD"/>
    <w:rsid w:val="001645F9"/>
    <w:rsid w:val="00165A6E"/>
    <w:rsid w:val="00165AAD"/>
    <w:rsid w:val="00165E00"/>
    <w:rsid w:val="001704F1"/>
    <w:rsid w:val="00170F3B"/>
    <w:rsid w:val="001717C0"/>
    <w:rsid w:val="0017181E"/>
    <w:rsid w:val="001724A9"/>
    <w:rsid w:val="00172E21"/>
    <w:rsid w:val="00173DDC"/>
    <w:rsid w:val="001743B5"/>
    <w:rsid w:val="00174459"/>
    <w:rsid w:val="001759F9"/>
    <w:rsid w:val="00175D74"/>
    <w:rsid w:val="0017685C"/>
    <w:rsid w:val="00177172"/>
    <w:rsid w:val="001775B8"/>
    <w:rsid w:val="00177952"/>
    <w:rsid w:val="00177BBC"/>
    <w:rsid w:val="001805E8"/>
    <w:rsid w:val="001813F7"/>
    <w:rsid w:val="001834CB"/>
    <w:rsid w:val="0018410B"/>
    <w:rsid w:val="00184E3C"/>
    <w:rsid w:val="001850E1"/>
    <w:rsid w:val="001851AA"/>
    <w:rsid w:val="001854EB"/>
    <w:rsid w:val="0018684D"/>
    <w:rsid w:val="00187788"/>
    <w:rsid w:val="00187FDC"/>
    <w:rsid w:val="001906F8"/>
    <w:rsid w:val="001932C0"/>
    <w:rsid w:val="001940C4"/>
    <w:rsid w:val="00194B21"/>
    <w:rsid w:val="00195E5A"/>
    <w:rsid w:val="00196A91"/>
    <w:rsid w:val="001972E7"/>
    <w:rsid w:val="00197354"/>
    <w:rsid w:val="00197F06"/>
    <w:rsid w:val="001A0D5B"/>
    <w:rsid w:val="001A1BAA"/>
    <w:rsid w:val="001A1E73"/>
    <w:rsid w:val="001A2C1D"/>
    <w:rsid w:val="001A2FE5"/>
    <w:rsid w:val="001A461F"/>
    <w:rsid w:val="001B03FD"/>
    <w:rsid w:val="001B1419"/>
    <w:rsid w:val="001B269C"/>
    <w:rsid w:val="001B280F"/>
    <w:rsid w:val="001B2A63"/>
    <w:rsid w:val="001B2DA6"/>
    <w:rsid w:val="001B30AE"/>
    <w:rsid w:val="001B4805"/>
    <w:rsid w:val="001B5264"/>
    <w:rsid w:val="001B54F4"/>
    <w:rsid w:val="001B635D"/>
    <w:rsid w:val="001B78F2"/>
    <w:rsid w:val="001B7B70"/>
    <w:rsid w:val="001C027D"/>
    <w:rsid w:val="001C08A9"/>
    <w:rsid w:val="001C0B1E"/>
    <w:rsid w:val="001C1EE0"/>
    <w:rsid w:val="001C2A73"/>
    <w:rsid w:val="001C340D"/>
    <w:rsid w:val="001C350F"/>
    <w:rsid w:val="001C417B"/>
    <w:rsid w:val="001C4756"/>
    <w:rsid w:val="001C50AD"/>
    <w:rsid w:val="001C50F3"/>
    <w:rsid w:val="001C6433"/>
    <w:rsid w:val="001C798C"/>
    <w:rsid w:val="001C7A83"/>
    <w:rsid w:val="001D0505"/>
    <w:rsid w:val="001D07B9"/>
    <w:rsid w:val="001D0E7A"/>
    <w:rsid w:val="001D0FE9"/>
    <w:rsid w:val="001D168E"/>
    <w:rsid w:val="001D2590"/>
    <w:rsid w:val="001D264D"/>
    <w:rsid w:val="001D3659"/>
    <w:rsid w:val="001D4030"/>
    <w:rsid w:val="001D4517"/>
    <w:rsid w:val="001D4C57"/>
    <w:rsid w:val="001D5146"/>
    <w:rsid w:val="001D5179"/>
    <w:rsid w:val="001D5875"/>
    <w:rsid w:val="001D59E4"/>
    <w:rsid w:val="001D6A4F"/>
    <w:rsid w:val="001D7A9C"/>
    <w:rsid w:val="001D7F4D"/>
    <w:rsid w:val="001D7FDF"/>
    <w:rsid w:val="001E075B"/>
    <w:rsid w:val="001E099B"/>
    <w:rsid w:val="001E10CF"/>
    <w:rsid w:val="001E1180"/>
    <w:rsid w:val="001E135E"/>
    <w:rsid w:val="001E295B"/>
    <w:rsid w:val="001E3534"/>
    <w:rsid w:val="001E4D51"/>
    <w:rsid w:val="001E6C08"/>
    <w:rsid w:val="001E7679"/>
    <w:rsid w:val="001E77CF"/>
    <w:rsid w:val="001E7A15"/>
    <w:rsid w:val="001E7C5B"/>
    <w:rsid w:val="001E7FB5"/>
    <w:rsid w:val="001F0530"/>
    <w:rsid w:val="001F07C6"/>
    <w:rsid w:val="001F0BE9"/>
    <w:rsid w:val="001F101C"/>
    <w:rsid w:val="001F2273"/>
    <w:rsid w:val="001F2AB4"/>
    <w:rsid w:val="001F33A7"/>
    <w:rsid w:val="001F3853"/>
    <w:rsid w:val="001F4036"/>
    <w:rsid w:val="001F4290"/>
    <w:rsid w:val="001F5F09"/>
    <w:rsid w:val="001F64C2"/>
    <w:rsid w:val="001F73F7"/>
    <w:rsid w:val="001F7BA4"/>
    <w:rsid w:val="00200533"/>
    <w:rsid w:val="00201178"/>
    <w:rsid w:val="00201890"/>
    <w:rsid w:val="00201A05"/>
    <w:rsid w:val="00203F9F"/>
    <w:rsid w:val="00204FFD"/>
    <w:rsid w:val="00205756"/>
    <w:rsid w:val="00206FEE"/>
    <w:rsid w:val="00207673"/>
    <w:rsid w:val="00207CA1"/>
    <w:rsid w:val="00207D57"/>
    <w:rsid w:val="002104B2"/>
    <w:rsid w:val="002109FC"/>
    <w:rsid w:val="00211813"/>
    <w:rsid w:val="0021185C"/>
    <w:rsid w:val="002155C6"/>
    <w:rsid w:val="0021624C"/>
    <w:rsid w:val="0021710C"/>
    <w:rsid w:val="00217BCF"/>
    <w:rsid w:val="00220DC5"/>
    <w:rsid w:val="002227D3"/>
    <w:rsid w:val="002227F2"/>
    <w:rsid w:val="002238E2"/>
    <w:rsid w:val="002241E1"/>
    <w:rsid w:val="0022439C"/>
    <w:rsid w:val="002243F6"/>
    <w:rsid w:val="002255E3"/>
    <w:rsid w:val="00226C35"/>
    <w:rsid w:val="00227C9F"/>
    <w:rsid w:val="002303E5"/>
    <w:rsid w:val="002314FD"/>
    <w:rsid w:val="0023185A"/>
    <w:rsid w:val="002321CD"/>
    <w:rsid w:val="00233E1C"/>
    <w:rsid w:val="00235DDE"/>
    <w:rsid w:val="0023774F"/>
    <w:rsid w:val="002401A7"/>
    <w:rsid w:val="0024031D"/>
    <w:rsid w:val="00241314"/>
    <w:rsid w:val="00241E0B"/>
    <w:rsid w:val="0024444D"/>
    <w:rsid w:val="00244A20"/>
    <w:rsid w:val="00244F63"/>
    <w:rsid w:val="0024558A"/>
    <w:rsid w:val="00245F84"/>
    <w:rsid w:val="00246973"/>
    <w:rsid w:val="002470BC"/>
    <w:rsid w:val="00250339"/>
    <w:rsid w:val="00250A7D"/>
    <w:rsid w:val="00250DDE"/>
    <w:rsid w:val="00251C35"/>
    <w:rsid w:val="00251CA4"/>
    <w:rsid w:val="00251FE5"/>
    <w:rsid w:val="00252CB0"/>
    <w:rsid w:val="00253907"/>
    <w:rsid w:val="00262CCB"/>
    <w:rsid w:val="002644E0"/>
    <w:rsid w:val="002646CF"/>
    <w:rsid w:val="00264E64"/>
    <w:rsid w:val="00264F59"/>
    <w:rsid w:val="00266CDB"/>
    <w:rsid w:val="00266D8E"/>
    <w:rsid w:val="00267530"/>
    <w:rsid w:val="0026766E"/>
    <w:rsid w:val="00267D94"/>
    <w:rsid w:val="00270B8E"/>
    <w:rsid w:val="00271EDC"/>
    <w:rsid w:val="002721C8"/>
    <w:rsid w:val="0027330A"/>
    <w:rsid w:val="00273820"/>
    <w:rsid w:val="00273997"/>
    <w:rsid w:val="00273D6E"/>
    <w:rsid w:val="00274708"/>
    <w:rsid w:val="002747AC"/>
    <w:rsid w:val="002752C8"/>
    <w:rsid w:val="00275C74"/>
    <w:rsid w:val="00276D7F"/>
    <w:rsid w:val="00277878"/>
    <w:rsid w:val="00280B00"/>
    <w:rsid w:val="00280BAC"/>
    <w:rsid w:val="00281CDE"/>
    <w:rsid w:val="00282EAB"/>
    <w:rsid w:val="00282F29"/>
    <w:rsid w:val="00283B36"/>
    <w:rsid w:val="0028446D"/>
    <w:rsid w:val="00284D01"/>
    <w:rsid w:val="00286CFD"/>
    <w:rsid w:val="00286E52"/>
    <w:rsid w:val="00287379"/>
    <w:rsid w:val="002902AC"/>
    <w:rsid w:val="00290E02"/>
    <w:rsid w:val="00291823"/>
    <w:rsid w:val="002922C6"/>
    <w:rsid w:val="00294679"/>
    <w:rsid w:val="0029474E"/>
    <w:rsid w:val="00294BBD"/>
    <w:rsid w:val="00294D39"/>
    <w:rsid w:val="0029610E"/>
    <w:rsid w:val="00296275"/>
    <w:rsid w:val="002973AE"/>
    <w:rsid w:val="002A0434"/>
    <w:rsid w:val="002A0609"/>
    <w:rsid w:val="002A0720"/>
    <w:rsid w:val="002A1EF1"/>
    <w:rsid w:val="002A1F03"/>
    <w:rsid w:val="002A1F83"/>
    <w:rsid w:val="002A2819"/>
    <w:rsid w:val="002A4290"/>
    <w:rsid w:val="002A4A70"/>
    <w:rsid w:val="002A4AE8"/>
    <w:rsid w:val="002A4F7F"/>
    <w:rsid w:val="002A5FF2"/>
    <w:rsid w:val="002A6BBA"/>
    <w:rsid w:val="002A72B1"/>
    <w:rsid w:val="002A7B5F"/>
    <w:rsid w:val="002A7D33"/>
    <w:rsid w:val="002A7F3D"/>
    <w:rsid w:val="002B03B6"/>
    <w:rsid w:val="002B23A6"/>
    <w:rsid w:val="002B2469"/>
    <w:rsid w:val="002B2B6D"/>
    <w:rsid w:val="002B2D8D"/>
    <w:rsid w:val="002B3954"/>
    <w:rsid w:val="002B45D3"/>
    <w:rsid w:val="002B48C2"/>
    <w:rsid w:val="002B4F5E"/>
    <w:rsid w:val="002B523C"/>
    <w:rsid w:val="002B66DD"/>
    <w:rsid w:val="002C0F0B"/>
    <w:rsid w:val="002C17FB"/>
    <w:rsid w:val="002C18DB"/>
    <w:rsid w:val="002C18F8"/>
    <w:rsid w:val="002C2E56"/>
    <w:rsid w:val="002C5129"/>
    <w:rsid w:val="002C626A"/>
    <w:rsid w:val="002C703E"/>
    <w:rsid w:val="002D15E7"/>
    <w:rsid w:val="002D2A37"/>
    <w:rsid w:val="002D3B41"/>
    <w:rsid w:val="002D43D6"/>
    <w:rsid w:val="002D640A"/>
    <w:rsid w:val="002D66D7"/>
    <w:rsid w:val="002D6B68"/>
    <w:rsid w:val="002D7748"/>
    <w:rsid w:val="002E2099"/>
    <w:rsid w:val="002E2925"/>
    <w:rsid w:val="002E2E0F"/>
    <w:rsid w:val="002E33D8"/>
    <w:rsid w:val="002E3AFD"/>
    <w:rsid w:val="002E3F2F"/>
    <w:rsid w:val="002E553D"/>
    <w:rsid w:val="002E6782"/>
    <w:rsid w:val="002E68F0"/>
    <w:rsid w:val="002E7480"/>
    <w:rsid w:val="002E7665"/>
    <w:rsid w:val="002F018C"/>
    <w:rsid w:val="002F0F20"/>
    <w:rsid w:val="002F2042"/>
    <w:rsid w:val="002F220A"/>
    <w:rsid w:val="002F2BD9"/>
    <w:rsid w:val="002F468D"/>
    <w:rsid w:val="002F5C4D"/>
    <w:rsid w:val="00300E96"/>
    <w:rsid w:val="00302398"/>
    <w:rsid w:val="0030244D"/>
    <w:rsid w:val="00302E91"/>
    <w:rsid w:val="00303806"/>
    <w:rsid w:val="00303D91"/>
    <w:rsid w:val="0030420B"/>
    <w:rsid w:val="00304A66"/>
    <w:rsid w:val="00305A47"/>
    <w:rsid w:val="00306A36"/>
    <w:rsid w:val="003103E3"/>
    <w:rsid w:val="00310C7A"/>
    <w:rsid w:val="003116AF"/>
    <w:rsid w:val="00311706"/>
    <w:rsid w:val="003122D6"/>
    <w:rsid w:val="00312A13"/>
    <w:rsid w:val="00313AC6"/>
    <w:rsid w:val="0031549B"/>
    <w:rsid w:val="003156D8"/>
    <w:rsid w:val="003159F2"/>
    <w:rsid w:val="00315D34"/>
    <w:rsid w:val="003170AC"/>
    <w:rsid w:val="00317344"/>
    <w:rsid w:val="00317843"/>
    <w:rsid w:val="00317A50"/>
    <w:rsid w:val="00317C54"/>
    <w:rsid w:val="00317FD5"/>
    <w:rsid w:val="00320422"/>
    <w:rsid w:val="00322C14"/>
    <w:rsid w:val="00323314"/>
    <w:rsid w:val="003236AC"/>
    <w:rsid w:val="00323B9C"/>
    <w:rsid w:val="00325726"/>
    <w:rsid w:val="00326213"/>
    <w:rsid w:val="003262AA"/>
    <w:rsid w:val="00326D7F"/>
    <w:rsid w:val="00326E20"/>
    <w:rsid w:val="00327313"/>
    <w:rsid w:val="00327673"/>
    <w:rsid w:val="00331B4E"/>
    <w:rsid w:val="00331E00"/>
    <w:rsid w:val="003321F4"/>
    <w:rsid w:val="0033239D"/>
    <w:rsid w:val="00333375"/>
    <w:rsid w:val="00335E1A"/>
    <w:rsid w:val="00337E72"/>
    <w:rsid w:val="003402A5"/>
    <w:rsid w:val="003420BA"/>
    <w:rsid w:val="00342D73"/>
    <w:rsid w:val="00343E11"/>
    <w:rsid w:val="00344C32"/>
    <w:rsid w:val="00344F93"/>
    <w:rsid w:val="003471A9"/>
    <w:rsid w:val="003472DA"/>
    <w:rsid w:val="0035095F"/>
    <w:rsid w:val="00351BC9"/>
    <w:rsid w:val="00351D81"/>
    <w:rsid w:val="0035264D"/>
    <w:rsid w:val="00352D2E"/>
    <w:rsid w:val="00353765"/>
    <w:rsid w:val="00354069"/>
    <w:rsid w:val="0035493E"/>
    <w:rsid w:val="00354ADB"/>
    <w:rsid w:val="00354BD7"/>
    <w:rsid w:val="00355456"/>
    <w:rsid w:val="003554DF"/>
    <w:rsid w:val="00355FD3"/>
    <w:rsid w:val="00356737"/>
    <w:rsid w:val="00357F15"/>
    <w:rsid w:val="00361615"/>
    <w:rsid w:val="003617AE"/>
    <w:rsid w:val="00363865"/>
    <w:rsid w:val="0036493C"/>
    <w:rsid w:val="00364AE7"/>
    <w:rsid w:val="00364D3A"/>
    <w:rsid w:val="00365E72"/>
    <w:rsid w:val="00365F8A"/>
    <w:rsid w:val="00366324"/>
    <w:rsid w:val="00367943"/>
    <w:rsid w:val="00370E36"/>
    <w:rsid w:val="00371933"/>
    <w:rsid w:val="003726A6"/>
    <w:rsid w:val="003737C0"/>
    <w:rsid w:val="00373FE7"/>
    <w:rsid w:val="00374A74"/>
    <w:rsid w:val="00375DED"/>
    <w:rsid w:val="003764D1"/>
    <w:rsid w:val="00376A98"/>
    <w:rsid w:val="00377268"/>
    <w:rsid w:val="0037746E"/>
    <w:rsid w:val="00377C3B"/>
    <w:rsid w:val="00377C98"/>
    <w:rsid w:val="00377D67"/>
    <w:rsid w:val="00380244"/>
    <w:rsid w:val="003809CE"/>
    <w:rsid w:val="00381A27"/>
    <w:rsid w:val="0038231A"/>
    <w:rsid w:val="003825D4"/>
    <w:rsid w:val="0038316B"/>
    <w:rsid w:val="003834EB"/>
    <w:rsid w:val="00383DBB"/>
    <w:rsid w:val="0038443A"/>
    <w:rsid w:val="0038536B"/>
    <w:rsid w:val="0038581A"/>
    <w:rsid w:val="00385DC4"/>
    <w:rsid w:val="003867DF"/>
    <w:rsid w:val="00390020"/>
    <w:rsid w:val="00390030"/>
    <w:rsid w:val="00391320"/>
    <w:rsid w:val="00391555"/>
    <w:rsid w:val="0039178D"/>
    <w:rsid w:val="00391E6A"/>
    <w:rsid w:val="003925C3"/>
    <w:rsid w:val="003931FC"/>
    <w:rsid w:val="00394397"/>
    <w:rsid w:val="003959A4"/>
    <w:rsid w:val="00396173"/>
    <w:rsid w:val="0039664B"/>
    <w:rsid w:val="00396B90"/>
    <w:rsid w:val="00396ED9"/>
    <w:rsid w:val="00397B3A"/>
    <w:rsid w:val="00397EB2"/>
    <w:rsid w:val="003A0303"/>
    <w:rsid w:val="003A059B"/>
    <w:rsid w:val="003A05CA"/>
    <w:rsid w:val="003A28BC"/>
    <w:rsid w:val="003A3973"/>
    <w:rsid w:val="003A4A5E"/>
    <w:rsid w:val="003A4B41"/>
    <w:rsid w:val="003A60ED"/>
    <w:rsid w:val="003A6316"/>
    <w:rsid w:val="003A654A"/>
    <w:rsid w:val="003A6D3C"/>
    <w:rsid w:val="003A7F7D"/>
    <w:rsid w:val="003B0519"/>
    <w:rsid w:val="003B0C13"/>
    <w:rsid w:val="003B0E14"/>
    <w:rsid w:val="003B1AF9"/>
    <w:rsid w:val="003B29B4"/>
    <w:rsid w:val="003B31F1"/>
    <w:rsid w:val="003B3223"/>
    <w:rsid w:val="003B389B"/>
    <w:rsid w:val="003B3F05"/>
    <w:rsid w:val="003B4547"/>
    <w:rsid w:val="003B4BC2"/>
    <w:rsid w:val="003B4EF6"/>
    <w:rsid w:val="003B514E"/>
    <w:rsid w:val="003B6251"/>
    <w:rsid w:val="003C0BDD"/>
    <w:rsid w:val="003C113A"/>
    <w:rsid w:val="003C19F4"/>
    <w:rsid w:val="003C2052"/>
    <w:rsid w:val="003C23A6"/>
    <w:rsid w:val="003C25A2"/>
    <w:rsid w:val="003C2940"/>
    <w:rsid w:val="003C31D5"/>
    <w:rsid w:val="003C3BB7"/>
    <w:rsid w:val="003C3FB8"/>
    <w:rsid w:val="003C43A5"/>
    <w:rsid w:val="003C4998"/>
    <w:rsid w:val="003C5640"/>
    <w:rsid w:val="003C6DCB"/>
    <w:rsid w:val="003C7527"/>
    <w:rsid w:val="003D022B"/>
    <w:rsid w:val="003D097A"/>
    <w:rsid w:val="003D1243"/>
    <w:rsid w:val="003D1881"/>
    <w:rsid w:val="003D343D"/>
    <w:rsid w:val="003D37B5"/>
    <w:rsid w:val="003D3DC0"/>
    <w:rsid w:val="003D56EF"/>
    <w:rsid w:val="003D5D4F"/>
    <w:rsid w:val="003D6741"/>
    <w:rsid w:val="003D678E"/>
    <w:rsid w:val="003D73AF"/>
    <w:rsid w:val="003D7E94"/>
    <w:rsid w:val="003E00C8"/>
    <w:rsid w:val="003E067D"/>
    <w:rsid w:val="003E10BD"/>
    <w:rsid w:val="003E22E4"/>
    <w:rsid w:val="003E2584"/>
    <w:rsid w:val="003E43C5"/>
    <w:rsid w:val="003E57F9"/>
    <w:rsid w:val="003E5E38"/>
    <w:rsid w:val="003F0D8E"/>
    <w:rsid w:val="003F141C"/>
    <w:rsid w:val="003F1A93"/>
    <w:rsid w:val="003F25F3"/>
    <w:rsid w:val="003F2ABA"/>
    <w:rsid w:val="003F2D67"/>
    <w:rsid w:val="003F316D"/>
    <w:rsid w:val="003F4669"/>
    <w:rsid w:val="003F48CC"/>
    <w:rsid w:val="003F5078"/>
    <w:rsid w:val="003F5981"/>
    <w:rsid w:val="003F6182"/>
    <w:rsid w:val="003F7511"/>
    <w:rsid w:val="003F7BF8"/>
    <w:rsid w:val="004002ED"/>
    <w:rsid w:val="004006F1"/>
    <w:rsid w:val="00400FAB"/>
    <w:rsid w:val="00402968"/>
    <w:rsid w:val="00402D85"/>
    <w:rsid w:val="00402F68"/>
    <w:rsid w:val="00405199"/>
    <w:rsid w:val="00405A31"/>
    <w:rsid w:val="00406AC0"/>
    <w:rsid w:val="00406B85"/>
    <w:rsid w:val="00406E27"/>
    <w:rsid w:val="00406FF4"/>
    <w:rsid w:val="0040731D"/>
    <w:rsid w:val="00407AEE"/>
    <w:rsid w:val="00407E65"/>
    <w:rsid w:val="00410848"/>
    <w:rsid w:val="00410FD5"/>
    <w:rsid w:val="00413BD3"/>
    <w:rsid w:val="004142F2"/>
    <w:rsid w:val="00414B3F"/>
    <w:rsid w:val="00414F94"/>
    <w:rsid w:val="004150C0"/>
    <w:rsid w:val="00415825"/>
    <w:rsid w:val="00415ADE"/>
    <w:rsid w:val="00415AF9"/>
    <w:rsid w:val="0041619F"/>
    <w:rsid w:val="004166BF"/>
    <w:rsid w:val="00416CBA"/>
    <w:rsid w:val="004172FC"/>
    <w:rsid w:val="00417EA8"/>
    <w:rsid w:val="0042064E"/>
    <w:rsid w:val="004218FE"/>
    <w:rsid w:val="0042319B"/>
    <w:rsid w:val="004232D9"/>
    <w:rsid w:val="00424411"/>
    <w:rsid w:val="004245BE"/>
    <w:rsid w:val="00425545"/>
    <w:rsid w:val="00425E27"/>
    <w:rsid w:val="00426398"/>
    <w:rsid w:val="00427EE1"/>
    <w:rsid w:val="00430362"/>
    <w:rsid w:val="00432B0C"/>
    <w:rsid w:val="004331E6"/>
    <w:rsid w:val="00433555"/>
    <w:rsid w:val="00433C54"/>
    <w:rsid w:val="00440958"/>
    <w:rsid w:val="0044221C"/>
    <w:rsid w:val="004438D7"/>
    <w:rsid w:val="0044431E"/>
    <w:rsid w:val="0044508D"/>
    <w:rsid w:val="00445100"/>
    <w:rsid w:val="004455F0"/>
    <w:rsid w:val="00445F3D"/>
    <w:rsid w:val="0044605D"/>
    <w:rsid w:val="00446218"/>
    <w:rsid w:val="004465C5"/>
    <w:rsid w:val="00450491"/>
    <w:rsid w:val="0045049A"/>
    <w:rsid w:val="004516C4"/>
    <w:rsid w:val="00452B0C"/>
    <w:rsid w:val="00453118"/>
    <w:rsid w:val="004534BF"/>
    <w:rsid w:val="00454E01"/>
    <w:rsid w:val="00454E12"/>
    <w:rsid w:val="004554B0"/>
    <w:rsid w:val="00456266"/>
    <w:rsid w:val="00457C4D"/>
    <w:rsid w:val="00457FC3"/>
    <w:rsid w:val="004610F5"/>
    <w:rsid w:val="004616A8"/>
    <w:rsid w:val="004629A2"/>
    <w:rsid w:val="0046386A"/>
    <w:rsid w:val="00464A59"/>
    <w:rsid w:val="0046513B"/>
    <w:rsid w:val="004663D3"/>
    <w:rsid w:val="00466AD6"/>
    <w:rsid w:val="00466DEE"/>
    <w:rsid w:val="00467BC5"/>
    <w:rsid w:val="00467D94"/>
    <w:rsid w:val="004700A4"/>
    <w:rsid w:val="00470328"/>
    <w:rsid w:val="00471D28"/>
    <w:rsid w:val="00471D79"/>
    <w:rsid w:val="00471E70"/>
    <w:rsid w:val="004735B1"/>
    <w:rsid w:val="00475875"/>
    <w:rsid w:val="00475DDC"/>
    <w:rsid w:val="004800E4"/>
    <w:rsid w:val="004807CC"/>
    <w:rsid w:val="00482423"/>
    <w:rsid w:val="00482744"/>
    <w:rsid w:val="00482988"/>
    <w:rsid w:val="004829AA"/>
    <w:rsid w:val="00483818"/>
    <w:rsid w:val="004844F8"/>
    <w:rsid w:val="0048608D"/>
    <w:rsid w:val="00486765"/>
    <w:rsid w:val="00486AD6"/>
    <w:rsid w:val="00486D14"/>
    <w:rsid w:val="0048752C"/>
    <w:rsid w:val="0049042D"/>
    <w:rsid w:val="00490862"/>
    <w:rsid w:val="00490B9B"/>
    <w:rsid w:val="00490FB0"/>
    <w:rsid w:val="004911E8"/>
    <w:rsid w:val="004912DB"/>
    <w:rsid w:val="00491CE9"/>
    <w:rsid w:val="00491D3E"/>
    <w:rsid w:val="0049243E"/>
    <w:rsid w:val="00492BB7"/>
    <w:rsid w:val="00492E2B"/>
    <w:rsid w:val="004933CC"/>
    <w:rsid w:val="004935E3"/>
    <w:rsid w:val="00494AA2"/>
    <w:rsid w:val="00494F49"/>
    <w:rsid w:val="004952F7"/>
    <w:rsid w:val="00495482"/>
    <w:rsid w:val="00496A5F"/>
    <w:rsid w:val="0049757E"/>
    <w:rsid w:val="004A0E0E"/>
    <w:rsid w:val="004A12E6"/>
    <w:rsid w:val="004A1C1E"/>
    <w:rsid w:val="004A1EB8"/>
    <w:rsid w:val="004A2636"/>
    <w:rsid w:val="004A42CC"/>
    <w:rsid w:val="004A48B7"/>
    <w:rsid w:val="004A64B4"/>
    <w:rsid w:val="004A676F"/>
    <w:rsid w:val="004A69D2"/>
    <w:rsid w:val="004A74AB"/>
    <w:rsid w:val="004A7B61"/>
    <w:rsid w:val="004B0455"/>
    <w:rsid w:val="004B0E26"/>
    <w:rsid w:val="004B0F30"/>
    <w:rsid w:val="004B184E"/>
    <w:rsid w:val="004B2094"/>
    <w:rsid w:val="004B2523"/>
    <w:rsid w:val="004B3A7F"/>
    <w:rsid w:val="004B3ECA"/>
    <w:rsid w:val="004B40AA"/>
    <w:rsid w:val="004B4AE8"/>
    <w:rsid w:val="004B4B20"/>
    <w:rsid w:val="004B519C"/>
    <w:rsid w:val="004B571C"/>
    <w:rsid w:val="004B5780"/>
    <w:rsid w:val="004B5E09"/>
    <w:rsid w:val="004B5FA5"/>
    <w:rsid w:val="004B6E27"/>
    <w:rsid w:val="004C0566"/>
    <w:rsid w:val="004C0A61"/>
    <w:rsid w:val="004C0DA2"/>
    <w:rsid w:val="004C0F88"/>
    <w:rsid w:val="004C0F90"/>
    <w:rsid w:val="004C0FC1"/>
    <w:rsid w:val="004C1CF5"/>
    <w:rsid w:val="004C2225"/>
    <w:rsid w:val="004C2FD6"/>
    <w:rsid w:val="004C3058"/>
    <w:rsid w:val="004C4F82"/>
    <w:rsid w:val="004C50A2"/>
    <w:rsid w:val="004C5300"/>
    <w:rsid w:val="004C57F5"/>
    <w:rsid w:val="004C607B"/>
    <w:rsid w:val="004C791A"/>
    <w:rsid w:val="004D0DEE"/>
    <w:rsid w:val="004D18BE"/>
    <w:rsid w:val="004D1AB9"/>
    <w:rsid w:val="004D2D29"/>
    <w:rsid w:val="004D386B"/>
    <w:rsid w:val="004D3AFB"/>
    <w:rsid w:val="004D3EA8"/>
    <w:rsid w:val="004D5C7C"/>
    <w:rsid w:val="004D7812"/>
    <w:rsid w:val="004D7D55"/>
    <w:rsid w:val="004E0352"/>
    <w:rsid w:val="004E11B1"/>
    <w:rsid w:val="004E1446"/>
    <w:rsid w:val="004E1615"/>
    <w:rsid w:val="004E1FB1"/>
    <w:rsid w:val="004E2030"/>
    <w:rsid w:val="004E20B4"/>
    <w:rsid w:val="004E2FBA"/>
    <w:rsid w:val="004E3617"/>
    <w:rsid w:val="004E367B"/>
    <w:rsid w:val="004E47F5"/>
    <w:rsid w:val="004E4A5D"/>
    <w:rsid w:val="004E61F9"/>
    <w:rsid w:val="004E6A83"/>
    <w:rsid w:val="004F04CC"/>
    <w:rsid w:val="004F094F"/>
    <w:rsid w:val="004F13E0"/>
    <w:rsid w:val="004F193A"/>
    <w:rsid w:val="004F22E7"/>
    <w:rsid w:val="004F32FE"/>
    <w:rsid w:val="004F4E31"/>
    <w:rsid w:val="004F524B"/>
    <w:rsid w:val="004F5957"/>
    <w:rsid w:val="004F5C91"/>
    <w:rsid w:val="004F626D"/>
    <w:rsid w:val="004F6AA3"/>
    <w:rsid w:val="004F6EA7"/>
    <w:rsid w:val="004F7AF4"/>
    <w:rsid w:val="004F7BC2"/>
    <w:rsid w:val="00500243"/>
    <w:rsid w:val="0050088F"/>
    <w:rsid w:val="00501F19"/>
    <w:rsid w:val="00501F29"/>
    <w:rsid w:val="00502104"/>
    <w:rsid w:val="005021D0"/>
    <w:rsid w:val="005029D2"/>
    <w:rsid w:val="005031B6"/>
    <w:rsid w:val="0050424C"/>
    <w:rsid w:val="00505A91"/>
    <w:rsid w:val="00505ED6"/>
    <w:rsid w:val="005064D5"/>
    <w:rsid w:val="00506DCB"/>
    <w:rsid w:val="00506FF7"/>
    <w:rsid w:val="00510B65"/>
    <w:rsid w:val="00510CC4"/>
    <w:rsid w:val="00511460"/>
    <w:rsid w:val="00511ED2"/>
    <w:rsid w:val="00512897"/>
    <w:rsid w:val="00512900"/>
    <w:rsid w:val="00512DE2"/>
    <w:rsid w:val="00513F04"/>
    <w:rsid w:val="0051482D"/>
    <w:rsid w:val="00514E2D"/>
    <w:rsid w:val="00515990"/>
    <w:rsid w:val="00515AB7"/>
    <w:rsid w:val="00516A47"/>
    <w:rsid w:val="00516B97"/>
    <w:rsid w:val="00516EA4"/>
    <w:rsid w:val="005176D0"/>
    <w:rsid w:val="005202F9"/>
    <w:rsid w:val="00521044"/>
    <w:rsid w:val="00522700"/>
    <w:rsid w:val="00524374"/>
    <w:rsid w:val="00524C8B"/>
    <w:rsid w:val="005254C2"/>
    <w:rsid w:val="00525654"/>
    <w:rsid w:val="005271AD"/>
    <w:rsid w:val="005275B3"/>
    <w:rsid w:val="005279BB"/>
    <w:rsid w:val="005305D5"/>
    <w:rsid w:val="00530A39"/>
    <w:rsid w:val="00530D52"/>
    <w:rsid w:val="00530F6B"/>
    <w:rsid w:val="00531AF2"/>
    <w:rsid w:val="0053210C"/>
    <w:rsid w:val="00533CB7"/>
    <w:rsid w:val="00534361"/>
    <w:rsid w:val="00535A05"/>
    <w:rsid w:val="00535DEB"/>
    <w:rsid w:val="00536BE0"/>
    <w:rsid w:val="00540EC1"/>
    <w:rsid w:val="005413FE"/>
    <w:rsid w:val="0054228B"/>
    <w:rsid w:val="005429F8"/>
    <w:rsid w:val="00545561"/>
    <w:rsid w:val="005455C6"/>
    <w:rsid w:val="00545E6D"/>
    <w:rsid w:val="00546578"/>
    <w:rsid w:val="005472E1"/>
    <w:rsid w:val="00550937"/>
    <w:rsid w:val="0055191E"/>
    <w:rsid w:val="005521F0"/>
    <w:rsid w:val="005523A8"/>
    <w:rsid w:val="00553CE4"/>
    <w:rsid w:val="00553CE8"/>
    <w:rsid w:val="005547C1"/>
    <w:rsid w:val="00555D9B"/>
    <w:rsid w:val="00556715"/>
    <w:rsid w:val="005579D2"/>
    <w:rsid w:val="00561196"/>
    <w:rsid w:val="005618CB"/>
    <w:rsid w:val="00561F5E"/>
    <w:rsid w:val="00562894"/>
    <w:rsid w:val="00563429"/>
    <w:rsid w:val="0056394E"/>
    <w:rsid w:val="00563EA1"/>
    <w:rsid w:val="00563F87"/>
    <w:rsid w:val="00564A17"/>
    <w:rsid w:val="00564D34"/>
    <w:rsid w:val="0056556F"/>
    <w:rsid w:val="00565B47"/>
    <w:rsid w:val="005662AD"/>
    <w:rsid w:val="005664D7"/>
    <w:rsid w:val="005706A0"/>
    <w:rsid w:val="00570C30"/>
    <w:rsid w:val="005718FD"/>
    <w:rsid w:val="005720AE"/>
    <w:rsid w:val="00573191"/>
    <w:rsid w:val="005747B7"/>
    <w:rsid w:val="00575D64"/>
    <w:rsid w:val="00580B71"/>
    <w:rsid w:val="00581857"/>
    <w:rsid w:val="00581B93"/>
    <w:rsid w:val="005827A0"/>
    <w:rsid w:val="00583644"/>
    <w:rsid w:val="0058459D"/>
    <w:rsid w:val="00584F48"/>
    <w:rsid w:val="00586F5E"/>
    <w:rsid w:val="005879A3"/>
    <w:rsid w:val="00587ABE"/>
    <w:rsid w:val="00590703"/>
    <w:rsid w:val="0059102E"/>
    <w:rsid w:val="005910BD"/>
    <w:rsid w:val="00591CB9"/>
    <w:rsid w:val="00592CE8"/>
    <w:rsid w:val="005933E4"/>
    <w:rsid w:val="00593F78"/>
    <w:rsid w:val="005965A7"/>
    <w:rsid w:val="005967CB"/>
    <w:rsid w:val="005968CD"/>
    <w:rsid w:val="0059717B"/>
    <w:rsid w:val="00597B2A"/>
    <w:rsid w:val="00597F43"/>
    <w:rsid w:val="005A1304"/>
    <w:rsid w:val="005A2065"/>
    <w:rsid w:val="005A270F"/>
    <w:rsid w:val="005A4F8D"/>
    <w:rsid w:val="005A545A"/>
    <w:rsid w:val="005A566B"/>
    <w:rsid w:val="005A576E"/>
    <w:rsid w:val="005A5C3E"/>
    <w:rsid w:val="005A5D18"/>
    <w:rsid w:val="005A7238"/>
    <w:rsid w:val="005A798A"/>
    <w:rsid w:val="005B011D"/>
    <w:rsid w:val="005B0343"/>
    <w:rsid w:val="005B0A99"/>
    <w:rsid w:val="005B380E"/>
    <w:rsid w:val="005B459B"/>
    <w:rsid w:val="005B4B0A"/>
    <w:rsid w:val="005B5522"/>
    <w:rsid w:val="005B605B"/>
    <w:rsid w:val="005B77D9"/>
    <w:rsid w:val="005B7D52"/>
    <w:rsid w:val="005C0639"/>
    <w:rsid w:val="005C21F4"/>
    <w:rsid w:val="005C2E3D"/>
    <w:rsid w:val="005C44EA"/>
    <w:rsid w:val="005C4506"/>
    <w:rsid w:val="005C4D63"/>
    <w:rsid w:val="005C6C94"/>
    <w:rsid w:val="005C6D23"/>
    <w:rsid w:val="005C79B3"/>
    <w:rsid w:val="005D2265"/>
    <w:rsid w:val="005D26BF"/>
    <w:rsid w:val="005D2778"/>
    <w:rsid w:val="005D2AE3"/>
    <w:rsid w:val="005D474D"/>
    <w:rsid w:val="005D5369"/>
    <w:rsid w:val="005D61EA"/>
    <w:rsid w:val="005D62EC"/>
    <w:rsid w:val="005D67A4"/>
    <w:rsid w:val="005D70E8"/>
    <w:rsid w:val="005E06F2"/>
    <w:rsid w:val="005E486A"/>
    <w:rsid w:val="005E4886"/>
    <w:rsid w:val="005E519D"/>
    <w:rsid w:val="005E5A9B"/>
    <w:rsid w:val="005E652B"/>
    <w:rsid w:val="005E6B35"/>
    <w:rsid w:val="005E7474"/>
    <w:rsid w:val="005E7722"/>
    <w:rsid w:val="005E7847"/>
    <w:rsid w:val="005F03E5"/>
    <w:rsid w:val="005F0E08"/>
    <w:rsid w:val="005F130B"/>
    <w:rsid w:val="005F21AE"/>
    <w:rsid w:val="005F39E3"/>
    <w:rsid w:val="005F491B"/>
    <w:rsid w:val="005F6563"/>
    <w:rsid w:val="006022B2"/>
    <w:rsid w:val="006025FF"/>
    <w:rsid w:val="006028D8"/>
    <w:rsid w:val="0060353A"/>
    <w:rsid w:val="006049BF"/>
    <w:rsid w:val="00604CCE"/>
    <w:rsid w:val="00611461"/>
    <w:rsid w:val="006121C6"/>
    <w:rsid w:val="00612295"/>
    <w:rsid w:val="0061237F"/>
    <w:rsid w:val="00612977"/>
    <w:rsid w:val="00612A31"/>
    <w:rsid w:val="00612C76"/>
    <w:rsid w:val="00612DC2"/>
    <w:rsid w:val="0061352B"/>
    <w:rsid w:val="00614293"/>
    <w:rsid w:val="00614B8D"/>
    <w:rsid w:val="00615EF2"/>
    <w:rsid w:val="006167A5"/>
    <w:rsid w:val="0061687B"/>
    <w:rsid w:val="00616BD4"/>
    <w:rsid w:val="00616C7E"/>
    <w:rsid w:val="0062097D"/>
    <w:rsid w:val="006209D8"/>
    <w:rsid w:val="00620E20"/>
    <w:rsid w:val="006219D6"/>
    <w:rsid w:val="0062233E"/>
    <w:rsid w:val="006229C5"/>
    <w:rsid w:val="00622EC5"/>
    <w:rsid w:val="0062309E"/>
    <w:rsid w:val="00623174"/>
    <w:rsid w:val="00623964"/>
    <w:rsid w:val="00623A12"/>
    <w:rsid w:val="006241AD"/>
    <w:rsid w:val="00624C92"/>
    <w:rsid w:val="00625C7E"/>
    <w:rsid w:val="0062737C"/>
    <w:rsid w:val="00630285"/>
    <w:rsid w:val="00630319"/>
    <w:rsid w:val="00630BF6"/>
    <w:rsid w:val="00631629"/>
    <w:rsid w:val="00631AB0"/>
    <w:rsid w:val="006327ED"/>
    <w:rsid w:val="00633702"/>
    <w:rsid w:val="00633826"/>
    <w:rsid w:val="00633DEC"/>
    <w:rsid w:val="00635326"/>
    <w:rsid w:val="006361A7"/>
    <w:rsid w:val="00636BA7"/>
    <w:rsid w:val="00637329"/>
    <w:rsid w:val="00637605"/>
    <w:rsid w:val="006406BB"/>
    <w:rsid w:val="0064106C"/>
    <w:rsid w:val="00641697"/>
    <w:rsid w:val="00642AC1"/>
    <w:rsid w:val="00643489"/>
    <w:rsid w:val="00643DB0"/>
    <w:rsid w:val="0064492A"/>
    <w:rsid w:val="006449FB"/>
    <w:rsid w:val="0064509E"/>
    <w:rsid w:val="00645655"/>
    <w:rsid w:val="00645C4F"/>
    <w:rsid w:val="00650C08"/>
    <w:rsid w:val="00650EE3"/>
    <w:rsid w:val="00650FC6"/>
    <w:rsid w:val="00651864"/>
    <w:rsid w:val="00651F4B"/>
    <w:rsid w:val="00652918"/>
    <w:rsid w:val="0065390C"/>
    <w:rsid w:val="00655C83"/>
    <w:rsid w:val="006578E1"/>
    <w:rsid w:val="00661A89"/>
    <w:rsid w:val="0066212B"/>
    <w:rsid w:val="00662578"/>
    <w:rsid w:val="00662B7D"/>
    <w:rsid w:val="00663829"/>
    <w:rsid w:val="00664B79"/>
    <w:rsid w:val="006658CF"/>
    <w:rsid w:val="00667877"/>
    <w:rsid w:val="006711A7"/>
    <w:rsid w:val="00671454"/>
    <w:rsid w:val="006719BD"/>
    <w:rsid w:val="00672D66"/>
    <w:rsid w:val="00673ABF"/>
    <w:rsid w:val="00673BB4"/>
    <w:rsid w:val="00673FD6"/>
    <w:rsid w:val="00674E09"/>
    <w:rsid w:val="006756AE"/>
    <w:rsid w:val="00675D70"/>
    <w:rsid w:val="00676BC1"/>
    <w:rsid w:val="00677611"/>
    <w:rsid w:val="0068101C"/>
    <w:rsid w:val="006812E9"/>
    <w:rsid w:val="006844F4"/>
    <w:rsid w:val="00684C78"/>
    <w:rsid w:val="00685E65"/>
    <w:rsid w:val="00685F12"/>
    <w:rsid w:val="006860F0"/>
    <w:rsid w:val="006864C2"/>
    <w:rsid w:val="00687775"/>
    <w:rsid w:val="00687F81"/>
    <w:rsid w:val="00693818"/>
    <w:rsid w:val="00694AC2"/>
    <w:rsid w:val="00695392"/>
    <w:rsid w:val="00695523"/>
    <w:rsid w:val="006955D0"/>
    <w:rsid w:val="0069642F"/>
    <w:rsid w:val="00696534"/>
    <w:rsid w:val="00696FCF"/>
    <w:rsid w:val="00697178"/>
    <w:rsid w:val="00697262"/>
    <w:rsid w:val="0069741F"/>
    <w:rsid w:val="0069743D"/>
    <w:rsid w:val="00697885"/>
    <w:rsid w:val="00697E88"/>
    <w:rsid w:val="006A00FB"/>
    <w:rsid w:val="006A03BD"/>
    <w:rsid w:val="006A0401"/>
    <w:rsid w:val="006A04FF"/>
    <w:rsid w:val="006A0867"/>
    <w:rsid w:val="006A0EDA"/>
    <w:rsid w:val="006A1929"/>
    <w:rsid w:val="006A1B5E"/>
    <w:rsid w:val="006A36BF"/>
    <w:rsid w:val="006A47A9"/>
    <w:rsid w:val="006A5F05"/>
    <w:rsid w:val="006A6D54"/>
    <w:rsid w:val="006A79E1"/>
    <w:rsid w:val="006A7AC4"/>
    <w:rsid w:val="006B0241"/>
    <w:rsid w:val="006B09A6"/>
    <w:rsid w:val="006B0A4C"/>
    <w:rsid w:val="006B2033"/>
    <w:rsid w:val="006B2569"/>
    <w:rsid w:val="006B2CCE"/>
    <w:rsid w:val="006B30BA"/>
    <w:rsid w:val="006B34C0"/>
    <w:rsid w:val="006B350E"/>
    <w:rsid w:val="006B4077"/>
    <w:rsid w:val="006B42B2"/>
    <w:rsid w:val="006B4B08"/>
    <w:rsid w:val="006B633F"/>
    <w:rsid w:val="006B6454"/>
    <w:rsid w:val="006B6E53"/>
    <w:rsid w:val="006B7B2A"/>
    <w:rsid w:val="006C0C23"/>
    <w:rsid w:val="006C1FE8"/>
    <w:rsid w:val="006C23B1"/>
    <w:rsid w:val="006C35A6"/>
    <w:rsid w:val="006C3F51"/>
    <w:rsid w:val="006C5A4F"/>
    <w:rsid w:val="006C6542"/>
    <w:rsid w:val="006C78A2"/>
    <w:rsid w:val="006D0AFD"/>
    <w:rsid w:val="006D1D9C"/>
    <w:rsid w:val="006D1EB6"/>
    <w:rsid w:val="006D2694"/>
    <w:rsid w:val="006D2779"/>
    <w:rsid w:val="006D2D0A"/>
    <w:rsid w:val="006D54D9"/>
    <w:rsid w:val="006D6AA9"/>
    <w:rsid w:val="006E1784"/>
    <w:rsid w:val="006E19FF"/>
    <w:rsid w:val="006E1AB9"/>
    <w:rsid w:val="006E342E"/>
    <w:rsid w:val="006E34A6"/>
    <w:rsid w:val="006E4974"/>
    <w:rsid w:val="006E4DEE"/>
    <w:rsid w:val="006E6AF1"/>
    <w:rsid w:val="006E78DE"/>
    <w:rsid w:val="006E7EFA"/>
    <w:rsid w:val="006F0860"/>
    <w:rsid w:val="006F0EDD"/>
    <w:rsid w:val="006F1BF1"/>
    <w:rsid w:val="006F2C3A"/>
    <w:rsid w:val="006F4359"/>
    <w:rsid w:val="006F4562"/>
    <w:rsid w:val="006F4ED3"/>
    <w:rsid w:val="006F50FA"/>
    <w:rsid w:val="00701124"/>
    <w:rsid w:val="00701EE0"/>
    <w:rsid w:val="00702E36"/>
    <w:rsid w:val="00703A72"/>
    <w:rsid w:val="00705126"/>
    <w:rsid w:val="00705874"/>
    <w:rsid w:val="0070736C"/>
    <w:rsid w:val="00707994"/>
    <w:rsid w:val="00710746"/>
    <w:rsid w:val="007124B7"/>
    <w:rsid w:val="0071259A"/>
    <w:rsid w:val="0071384E"/>
    <w:rsid w:val="00714894"/>
    <w:rsid w:val="00714AF4"/>
    <w:rsid w:val="007158B7"/>
    <w:rsid w:val="00716A3A"/>
    <w:rsid w:val="007201CB"/>
    <w:rsid w:val="007202C3"/>
    <w:rsid w:val="007205DB"/>
    <w:rsid w:val="00720FA6"/>
    <w:rsid w:val="00722302"/>
    <w:rsid w:val="007223F2"/>
    <w:rsid w:val="00723831"/>
    <w:rsid w:val="00724228"/>
    <w:rsid w:val="0072595C"/>
    <w:rsid w:val="00726704"/>
    <w:rsid w:val="00726C08"/>
    <w:rsid w:val="00726E7B"/>
    <w:rsid w:val="00726FB5"/>
    <w:rsid w:val="00727629"/>
    <w:rsid w:val="007306C3"/>
    <w:rsid w:val="007306CC"/>
    <w:rsid w:val="00730D2E"/>
    <w:rsid w:val="007317EF"/>
    <w:rsid w:val="00732459"/>
    <w:rsid w:val="007328D7"/>
    <w:rsid w:val="00732BE0"/>
    <w:rsid w:val="00732C58"/>
    <w:rsid w:val="0073398E"/>
    <w:rsid w:val="00734CE1"/>
    <w:rsid w:val="007355E5"/>
    <w:rsid w:val="0073673D"/>
    <w:rsid w:val="00737651"/>
    <w:rsid w:val="00737B80"/>
    <w:rsid w:val="00737C2C"/>
    <w:rsid w:val="00740286"/>
    <w:rsid w:val="00740C54"/>
    <w:rsid w:val="00741295"/>
    <w:rsid w:val="007423DF"/>
    <w:rsid w:val="00742577"/>
    <w:rsid w:val="00743127"/>
    <w:rsid w:val="007438D4"/>
    <w:rsid w:val="00745964"/>
    <w:rsid w:val="00747E1F"/>
    <w:rsid w:val="00747ECC"/>
    <w:rsid w:val="00750069"/>
    <w:rsid w:val="00750A8D"/>
    <w:rsid w:val="00750B10"/>
    <w:rsid w:val="00750BD9"/>
    <w:rsid w:val="00750E22"/>
    <w:rsid w:val="00751324"/>
    <w:rsid w:val="00752554"/>
    <w:rsid w:val="007533C5"/>
    <w:rsid w:val="007534B2"/>
    <w:rsid w:val="00753EC6"/>
    <w:rsid w:val="0075594E"/>
    <w:rsid w:val="00755BF3"/>
    <w:rsid w:val="00756B0D"/>
    <w:rsid w:val="007571AB"/>
    <w:rsid w:val="00761914"/>
    <w:rsid w:val="00761FC9"/>
    <w:rsid w:val="00762575"/>
    <w:rsid w:val="007630BC"/>
    <w:rsid w:val="007636BD"/>
    <w:rsid w:val="007648F0"/>
    <w:rsid w:val="007649C4"/>
    <w:rsid w:val="00765ED8"/>
    <w:rsid w:val="00767784"/>
    <w:rsid w:val="007679D0"/>
    <w:rsid w:val="00770419"/>
    <w:rsid w:val="00770469"/>
    <w:rsid w:val="00770899"/>
    <w:rsid w:val="0077257B"/>
    <w:rsid w:val="00772EC3"/>
    <w:rsid w:val="00772F3A"/>
    <w:rsid w:val="00773715"/>
    <w:rsid w:val="007739E0"/>
    <w:rsid w:val="0077413C"/>
    <w:rsid w:val="007744F0"/>
    <w:rsid w:val="007748B0"/>
    <w:rsid w:val="007753DF"/>
    <w:rsid w:val="00775A6E"/>
    <w:rsid w:val="00776736"/>
    <w:rsid w:val="007800AA"/>
    <w:rsid w:val="00780F5D"/>
    <w:rsid w:val="007819FC"/>
    <w:rsid w:val="00781A73"/>
    <w:rsid w:val="00781C0C"/>
    <w:rsid w:val="00782DDD"/>
    <w:rsid w:val="00783B3C"/>
    <w:rsid w:val="00783E5C"/>
    <w:rsid w:val="007857A4"/>
    <w:rsid w:val="0078605A"/>
    <w:rsid w:val="00786C03"/>
    <w:rsid w:val="00786EAB"/>
    <w:rsid w:val="00787BFA"/>
    <w:rsid w:val="00787F0D"/>
    <w:rsid w:val="0079008B"/>
    <w:rsid w:val="00790B5D"/>
    <w:rsid w:val="0079125D"/>
    <w:rsid w:val="0079211B"/>
    <w:rsid w:val="00793F86"/>
    <w:rsid w:val="00795975"/>
    <w:rsid w:val="0079740E"/>
    <w:rsid w:val="007978FD"/>
    <w:rsid w:val="00797E52"/>
    <w:rsid w:val="007A0277"/>
    <w:rsid w:val="007A06C9"/>
    <w:rsid w:val="007A06CD"/>
    <w:rsid w:val="007A0BBA"/>
    <w:rsid w:val="007A1F2B"/>
    <w:rsid w:val="007A3DFE"/>
    <w:rsid w:val="007A40AB"/>
    <w:rsid w:val="007A41AC"/>
    <w:rsid w:val="007A4A5E"/>
    <w:rsid w:val="007A4B42"/>
    <w:rsid w:val="007A502B"/>
    <w:rsid w:val="007A50C6"/>
    <w:rsid w:val="007A5129"/>
    <w:rsid w:val="007A55BA"/>
    <w:rsid w:val="007B04AF"/>
    <w:rsid w:val="007B0EA0"/>
    <w:rsid w:val="007B18CB"/>
    <w:rsid w:val="007B26BD"/>
    <w:rsid w:val="007B321E"/>
    <w:rsid w:val="007B4376"/>
    <w:rsid w:val="007B5379"/>
    <w:rsid w:val="007B60CF"/>
    <w:rsid w:val="007B6BA8"/>
    <w:rsid w:val="007B70B0"/>
    <w:rsid w:val="007B7D63"/>
    <w:rsid w:val="007C00B3"/>
    <w:rsid w:val="007C028D"/>
    <w:rsid w:val="007C0943"/>
    <w:rsid w:val="007C0F74"/>
    <w:rsid w:val="007C1409"/>
    <w:rsid w:val="007C15AA"/>
    <w:rsid w:val="007C2AB4"/>
    <w:rsid w:val="007C2DF6"/>
    <w:rsid w:val="007C311E"/>
    <w:rsid w:val="007C3C24"/>
    <w:rsid w:val="007C54D5"/>
    <w:rsid w:val="007C6BB4"/>
    <w:rsid w:val="007C7045"/>
    <w:rsid w:val="007C759F"/>
    <w:rsid w:val="007D0D76"/>
    <w:rsid w:val="007D17A6"/>
    <w:rsid w:val="007D1A63"/>
    <w:rsid w:val="007D370E"/>
    <w:rsid w:val="007D3A96"/>
    <w:rsid w:val="007D515E"/>
    <w:rsid w:val="007D55FC"/>
    <w:rsid w:val="007D5604"/>
    <w:rsid w:val="007D5DA7"/>
    <w:rsid w:val="007E003A"/>
    <w:rsid w:val="007E19E5"/>
    <w:rsid w:val="007E1C10"/>
    <w:rsid w:val="007E2144"/>
    <w:rsid w:val="007E3D45"/>
    <w:rsid w:val="007E4845"/>
    <w:rsid w:val="007E4D49"/>
    <w:rsid w:val="007E5CF9"/>
    <w:rsid w:val="007E6D5F"/>
    <w:rsid w:val="007F0DDB"/>
    <w:rsid w:val="007F47C0"/>
    <w:rsid w:val="007F5918"/>
    <w:rsid w:val="007F5FF2"/>
    <w:rsid w:val="007F6701"/>
    <w:rsid w:val="007F746A"/>
    <w:rsid w:val="007F7542"/>
    <w:rsid w:val="008012F0"/>
    <w:rsid w:val="00801AEB"/>
    <w:rsid w:val="00802F9A"/>
    <w:rsid w:val="00803108"/>
    <w:rsid w:val="0080349A"/>
    <w:rsid w:val="0080366C"/>
    <w:rsid w:val="00803BEA"/>
    <w:rsid w:val="00804C77"/>
    <w:rsid w:val="00810AE9"/>
    <w:rsid w:val="00811131"/>
    <w:rsid w:val="00811D8D"/>
    <w:rsid w:val="008130A6"/>
    <w:rsid w:val="00813280"/>
    <w:rsid w:val="008143C1"/>
    <w:rsid w:val="008148D0"/>
    <w:rsid w:val="008148D1"/>
    <w:rsid w:val="00815850"/>
    <w:rsid w:val="0081593B"/>
    <w:rsid w:val="00816132"/>
    <w:rsid w:val="00816A96"/>
    <w:rsid w:val="00817888"/>
    <w:rsid w:val="008178CF"/>
    <w:rsid w:val="00817CA4"/>
    <w:rsid w:val="0082164D"/>
    <w:rsid w:val="008220ED"/>
    <w:rsid w:val="00824407"/>
    <w:rsid w:val="00824BCB"/>
    <w:rsid w:val="00825598"/>
    <w:rsid w:val="00826986"/>
    <w:rsid w:val="00826B12"/>
    <w:rsid w:val="008274FE"/>
    <w:rsid w:val="00830518"/>
    <w:rsid w:val="00831E40"/>
    <w:rsid w:val="00832FEB"/>
    <w:rsid w:val="008333B8"/>
    <w:rsid w:val="00833ABD"/>
    <w:rsid w:val="00833AD4"/>
    <w:rsid w:val="0083458B"/>
    <w:rsid w:val="00834689"/>
    <w:rsid w:val="00835376"/>
    <w:rsid w:val="008358DF"/>
    <w:rsid w:val="00835CA1"/>
    <w:rsid w:val="00835FE8"/>
    <w:rsid w:val="00836358"/>
    <w:rsid w:val="008374F0"/>
    <w:rsid w:val="00840065"/>
    <w:rsid w:val="00840383"/>
    <w:rsid w:val="008412A2"/>
    <w:rsid w:val="00841C1B"/>
    <w:rsid w:val="00844B68"/>
    <w:rsid w:val="00844BC4"/>
    <w:rsid w:val="00845FD8"/>
    <w:rsid w:val="00850B49"/>
    <w:rsid w:val="00850D70"/>
    <w:rsid w:val="00851571"/>
    <w:rsid w:val="0085216A"/>
    <w:rsid w:val="008535FD"/>
    <w:rsid w:val="0085427F"/>
    <w:rsid w:val="0085449F"/>
    <w:rsid w:val="00854F42"/>
    <w:rsid w:val="008566F5"/>
    <w:rsid w:val="0085688D"/>
    <w:rsid w:val="0085688F"/>
    <w:rsid w:val="00856902"/>
    <w:rsid w:val="00857373"/>
    <w:rsid w:val="00857394"/>
    <w:rsid w:val="00860204"/>
    <w:rsid w:val="00860C96"/>
    <w:rsid w:val="00860E4B"/>
    <w:rsid w:val="008618D3"/>
    <w:rsid w:val="00861B88"/>
    <w:rsid w:val="00862591"/>
    <w:rsid w:val="00862674"/>
    <w:rsid w:val="008628CA"/>
    <w:rsid w:val="00863438"/>
    <w:rsid w:val="00863FA4"/>
    <w:rsid w:val="008648D3"/>
    <w:rsid w:val="00865F85"/>
    <w:rsid w:val="008707C3"/>
    <w:rsid w:val="00870980"/>
    <w:rsid w:val="00870D31"/>
    <w:rsid w:val="00871E43"/>
    <w:rsid w:val="00871E73"/>
    <w:rsid w:val="00871ECF"/>
    <w:rsid w:val="008723CD"/>
    <w:rsid w:val="00872837"/>
    <w:rsid w:val="00872E76"/>
    <w:rsid w:val="00874DBB"/>
    <w:rsid w:val="00875484"/>
    <w:rsid w:val="00876136"/>
    <w:rsid w:val="00876516"/>
    <w:rsid w:val="00876DB7"/>
    <w:rsid w:val="00881075"/>
    <w:rsid w:val="008825C9"/>
    <w:rsid w:val="00883ABD"/>
    <w:rsid w:val="0088598F"/>
    <w:rsid w:val="00885A63"/>
    <w:rsid w:val="00886616"/>
    <w:rsid w:val="008876EB"/>
    <w:rsid w:val="00887820"/>
    <w:rsid w:val="00887913"/>
    <w:rsid w:val="00887BB4"/>
    <w:rsid w:val="008910F6"/>
    <w:rsid w:val="00891D57"/>
    <w:rsid w:val="0089274B"/>
    <w:rsid w:val="00892981"/>
    <w:rsid w:val="00892E2C"/>
    <w:rsid w:val="00892F7D"/>
    <w:rsid w:val="00893145"/>
    <w:rsid w:val="008934C1"/>
    <w:rsid w:val="00896370"/>
    <w:rsid w:val="0089672B"/>
    <w:rsid w:val="00897145"/>
    <w:rsid w:val="008A0AEA"/>
    <w:rsid w:val="008A0CA4"/>
    <w:rsid w:val="008A18E0"/>
    <w:rsid w:val="008A1BFD"/>
    <w:rsid w:val="008A2DFC"/>
    <w:rsid w:val="008A2F7A"/>
    <w:rsid w:val="008A39E5"/>
    <w:rsid w:val="008A3D4F"/>
    <w:rsid w:val="008A433E"/>
    <w:rsid w:val="008A45C1"/>
    <w:rsid w:val="008A5AFC"/>
    <w:rsid w:val="008A5DE0"/>
    <w:rsid w:val="008A65D7"/>
    <w:rsid w:val="008A6B9D"/>
    <w:rsid w:val="008A7649"/>
    <w:rsid w:val="008B0F0A"/>
    <w:rsid w:val="008B2622"/>
    <w:rsid w:val="008B2FE4"/>
    <w:rsid w:val="008B382E"/>
    <w:rsid w:val="008B4FE2"/>
    <w:rsid w:val="008B5532"/>
    <w:rsid w:val="008B671D"/>
    <w:rsid w:val="008B7482"/>
    <w:rsid w:val="008C0BD7"/>
    <w:rsid w:val="008C14D4"/>
    <w:rsid w:val="008C1864"/>
    <w:rsid w:val="008C1BF2"/>
    <w:rsid w:val="008C2661"/>
    <w:rsid w:val="008C3B04"/>
    <w:rsid w:val="008C3E85"/>
    <w:rsid w:val="008C443E"/>
    <w:rsid w:val="008C4D56"/>
    <w:rsid w:val="008C5B23"/>
    <w:rsid w:val="008C6E0D"/>
    <w:rsid w:val="008C6F06"/>
    <w:rsid w:val="008D33D7"/>
    <w:rsid w:val="008D3CF0"/>
    <w:rsid w:val="008D4DF1"/>
    <w:rsid w:val="008D5358"/>
    <w:rsid w:val="008E11DC"/>
    <w:rsid w:val="008E2E88"/>
    <w:rsid w:val="008E2F2F"/>
    <w:rsid w:val="008E3140"/>
    <w:rsid w:val="008E3E75"/>
    <w:rsid w:val="008E5B3A"/>
    <w:rsid w:val="008E5B64"/>
    <w:rsid w:val="008E5F3D"/>
    <w:rsid w:val="008E68FE"/>
    <w:rsid w:val="008E6D64"/>
    <w:rsid w:val="008E7FC4"/>
    <w:rsid w:val="008F009E"/>
    <w:rsid w:val="008F060F"/>
    <w:rsid w:val="008F0B89"/>
    <w:rsid w:val="008F0D32"/>
    <w:rsid w:val="008F1009"/>
    <w:rsid w:val="008F1E59"/>
    <w:rsid w:val="008F209D"/>
    <w:rsid w:val="008F23A1"/>
    <w:rsid w:val="008F2ABB"/>
    <w:rsid w:val="008F327D"/>
    <w:rsid w:val="008F3426"/>
    <w:rsid w:val="008F497E"/>
    <w:rsid w:val="008F50B8"/>
    <w:rsid w:val="008F5CAC"/>
    <w:rsid w:val="008F6A8E"/>
    <w:rsid w:val="008F6E77"/>
    <w:rsid w:val="008F7386"/>
    <w:rsid w:val="008F7D74"/>
    <w:rsid w:val="009023EE"/>
    <w:rsid w:val="00902A9A"/>
    <w:rsid w:val="00902FE4"/>
    <w:rsid w:val="00903080"/>
    <w:rsid w:val="009034E4"/>
    <w:rsid w:val="00903A27"/>
    <w:rsid w:val="00904D78"/>
    <w:rsid w:val="00905192"/>
    <w:rsid w:val="00905817"/>
    <w:rsid w:val="00905C3D"/>
    <w:rsid w:val="00905D21"/>
    <w:rsid w:val="00905E5D"/>
    <w:rsid w:val="00906579"/>
    <w:rsid w:val="00907568"/>
    <w:rsid w:val="00912491"/>
    <w:rsid w:val="00912F04"/>
    <w:rsid w:val="00913835"/>
    <w:rsid w:val="00913D77"/>
    <w:rsid w:val="009142BB"/>
    <w:rsid w:val="00915A66"/>
    <w:rsid w:val="00916514"/>
    <w:rsid w:val="009166C9"/>
    <w:rsid w:val="0091699E"/>
    <w:rsid w:val="00917672"/>
    <w:rsid w:val="00920CB8"/>
    <w:rsid w:val="0092160A"/>
    <w:rsid w:val="00922586"/>
    <w:rsid w:val="0092304B"/>
    <w:rsid w:val="00924689"/>
    <w:rsid w:val="00924A05"/>
    <w:rsid w:val="00925D5D"/>
    <w:rsid w:val="009260D1"/>
    <w:rsid w:val="00926191"/>
    <w:rsid w:val="00926407"/>
    <w:rsid w:val="00926951"/>
    <w:rsid w:val="00927B1B"/>
    <w:rsid w:val="00930963"/>
    <w:rsid w:val="00930F8D"/>
    <w:rsid w:val="00931672"/>
    <w:rsid w:val="00931D9A"/>
    <w:rsid w:val="009342F2"/>
    <w:rsid w:val="0093440D"/>
    <w:rsid w:val="00934C90"/>
    <w:rsid w:val="009355E5"/>
    <w:rsid w:val="00940B73"/>
    <w:rsid w:val="009415E4"/>
    <w:rsid w:val="00941E55"/>
    <w:rsid w:val="0094345A"/>
    <w:rsid w:val="00944722"/>
    <w:rsid w:val="00944FA8"/>
    <w:rsid w:val="00946EDD"/>
    <w:rsid w:val="009479B2"/>
    <w:rsid w:val="00947DAB"/>
    <w:rsid w:val="00951AB1"/>
    <w:rsid w:val="00952202"/>
    <w:rsid w:val="009522E0"/>
    <w:rsid w:val="0095408B"/>
    <w:rsid w:val="00954F45"/>
    <w:rsid w:val="00955A85"/>
    <w:rsid w:val="00955BC3"/>
    <w:rsid w:val="00955C62"/>
    <w:rsid w:val="0095660F"/>
    <w:rsid w:val="00956DD2"/>
    <w:rsid w:val="0095760E"/>
    <w:rsid w:val="009624BA"/>
    <w:rsid w:val="0096260C"/>
    <w:rsid w:val="00962E00"/>
    <w:rsid w:val="009633D6"/>
    <w:rsid w:val="00964296"/>
    <w:rsid w:val="009643F0"/>
    <w:rsid w:val="00970224"/>
    <w:rsid w:val="00970628"/>
    <w:rsid w:val="0097120A"/>
    <w:rsid w:val="0097523F"/>
    <w:rsid w:val="00975318"/>
    <w:rsid w:val="00976678"/>
    <w:rsid w:val="00976C7E"/>
    <w:rsid w:val="009772A4"/>
    <w:rsid w:val="00977A5F"/>
    <w:rsid w:val="00980CC3"/>
    <w:rsid w:val="00981A10"/>
    <w:rsid w:val="00982010"/>
    <w:rsid w:val="00982320"/>
    <w:rsid w:val="00982B09"/>
    <w:rsid w:val="00982D04"/>
    <w:rsid w:val="00984D5A"/>
    <w:rsid w:val="00984DB8"/>
    <w:rsid w:val="00984F6B"/>
    <w:rsid w:val="009856D7"/>
    <w:rsid w:val="009864EC"/>
    <w:rsid w:val="00987822"/>
    <w:rsid w:val="00987CE9"/>
    <w:rsid w:val="00991440"/>
    <w:rsid w:val="0099216A"/>
    <w:rsid w:val="0099323B"/>
    <w:rsid w:val="0099354D"/>
    <w:rsid w:val="00994433"/>
    <w:rsid w:val="00995F35"/>
    <w:rsid w:val="00996F0D"/>
    <w:rsid w:val="009A09E2"/>
    <w:rsid w:val="009A189E"/>
    <w:rsid w:val="009A1A8C"/>
    <w:rsid w:val="009A24D9"/>
    <w:rsid w:val="009A37AE"/>
    <w:rsid w:val="009A46F0"/>
    <w:rsid w:val="009A5270"/>
    <w:rsid w:val="009A57BA"/>
    <w:rsid w:val="009A7044"/>
    <w:rsid w:val="009A7A91"/>
    <w:rsid w:val="009A7D21"/>
    <w:rsid w:val="009B1043"/>
    <w:rsid w:val="009B1AFC"/>
    <w:rsid w:val="009B2535"/>
    <w:rsid w:val="009B2847"/>
    <w:rsid w:val="009B2D54"/>
    <w:rsid w:val="009B2D8C"/>
    <w:rsid w:val="009B3D0B"/>
    <w:rsid w:val="009B3EBD"/>
    <w:rsid w:val="009B44CD"/>
    <w:rsid w:val="009B5B6B"/>
    <w:rsid w:val="009B6EBC"/>
    <w:rsid w:val="009C002D"/>
    <w:rsid w:val="009C1FFA"/>
    <w:rsid w:val="009C31A3"/>
    <w:rsid w:val="009C414F"/>
    <w:rsid w:val="009C4EAD"/>
    <w:rsid w:val="009C61F4"/>
    <w:rsid w:val="009C720A"/>
    <w:rsid w:val="009C7E03"/>
    <w:rsid w:val="009D060F"/>
    <w:rsid w:val="009D0765"/>
    <w:rsid w:val="009D07E3"/>
    <w:rsid w:val="009D14D4"/>
    <w:rsid w:val="009D16C3"/>
    <w:rsid w:val="009D18C5"/>
    <w:rsid w:val="009D1C0F"/>
    <w:rsid w:val="009D2077"/>
    <w:rsid w:val="009D3634"/>
    <w:rsid w:val="009D442E"/>
    <w:rsid w:val="009D471B"/>
    <w:rsid w:val="009D52F0"/>
    <w:rsid w:val="009D5804"/>
    <w:rsid w:val="009D5981"/>
    <w:rsid w:val="009D6215"/>
    <w:rsid w:val="009D62B4"/>
    <w:rsid w:val="009E0490"/>
    <w:rsid w:val="009E1072"/>
    <w:rsid w:val="009E1EF7"/>
    <w:rsid w:val="009E2B74"/>
    <w:rsid w:val="009E2CE1"/>
    <w:rsid w:val="009E3084"/>
    <w:rsid w:val="009E3326"/>
    <w:rsid w:val="009E55C3"/>
    <w:rsid w:val="009E7399"/>
    <w:rsid w:val="009E7F24"/>
    <w:rsid w:val="009F0004"/>
    <w:rsid w:val="009F0DA8"/>
    <w:rsid w:val="009F11AB"/>
    <w:rsid w:val="009F1510"/>
    <w:rsid w:val="009F163E"/>
    <w:rsid w:val="009F23BE"/>
    <w:rsid w:val="009F2519"/>
    <w:rsid w:val="009F3D04"/>
    <w:rsid w:val="009F4130"/>
    <w:rsid w:val="009F64B1"/>
    <w:rsid w:val="009F6A29"/>
    <w:rsid w:val="009F6AEB"/>
    <w:rsid w:val="009F7798"/>
    <w:rsid w:val="00A003F0"/>
    <w:rsid w:val="00A01EA9"/>
    <w:rsid w:val="00A01F8E"/>
    <w:rsid w:val="00A02057"/>
    <w:rsid w:val="00A0264A"/>
    <w:rsid w:val="00A03051"/>
    <w:rsid w:val="00A05101"/>
    <w:rsid w:val="00A056E8"/>
    <w:rsid w:val="00A05DCB"/>
    <w:rsid w:val="00A05E45"/>
    <w:rsid w:val="00A06897"/>
    <w:rsid w:val="00A06FAE"/>
    <w:rsid w:val="00A10716"/>
    <w:rsid w:val="00A10A7D"/>
    <w:rsid w:val="00A115C7"/>
    <w:rsid w:val="00A11721"/>
    <w:rsid w:val="00A12771"/>
    <w:rsid w:val="00A131D1"/>
    <w:rsid w:val="00A13769"/>
    <w:rsid w:val="00A15693"/>
    <w:rsid w:val="00A1716D"/>
    <w:rsid w:val="00A17191"/>
    <w:rsid w:val="00A179AA"/>
    <w:rsid w:val="00A20760"/>
    <w:rsid w:val="00A20E5D"/>
    <w:rsid w:val="00A2124A"/>
    <w:rsid w:val="00A2153F"/>
    <w:rsid w:val="00A24BE2"/>
    <w:rsid w:val="00A24BE7"/>
    <w:rsid w:val="00A24FCB"/>
    <w:rsid w:val="00A25C9F"/>
    <w:rsid w:val="00A261BC"/>
    <w:rsid w:val="00A269DC"/>
    <w:rsid w:val="00A26CC3"/>
    <w:rsid w:val="00A270FE"/>
    <w:rsid w:val="00A27A5C"/>
    <w:rsid w:val="00A3184C"/>
    <w:rsid w:val="00A31FFD"/>
    <w:rsid w:val="00A32D21"/>
    <w:rsid w:val="00A339D6"/>
    <w:rsid w:val="00A346DD"/>
    <w:rsid w:val="00A34FA1"/>
    <w:rsid w:val="00A3505C"/>
    <w:rsid w:val="00A35620"/>
    <w:rsid w:val="00A35F50"/>
    <w:rsid w:val="00A364E3"/>
    <w:rsid w:val="00A370C3"/>
    <w:rsid w:val="00A37C07"/>
    <w:rsid w:val="00A4032A"/>
    <w:rsid w:val="00A40D9D"/>
    <w:rsid w:val="00A41298"/>
    <w:rsid w:val="00A4238A"/>
    <w:rsid w:val="00A42B6B"/>
    <w:rsid w:val="00A43037"/>
    <w:rsid w:val="00A43E96"/>
    <w:rsid w:val="00A4468C"/>
    <w:rsid w:val="00A44DCF"/>
    <w:rsid w:val="00A45661"/>
    <w:rsid w:val="00A45870"/>
    <w:rsid w:val="00A46008"/>
    <w:rsid w:val="00A46098"/>
    <w:rsid w:val="00A46791"/>
    <w:rsid w:val="00A4710D"/>
    <w:rsid w:val="00A50B1D"/>
    <w:rsid w:val="00A50FD0"/>
    <w:rsid w:val="00A52164"/>
    <w:rsid w:val="00A52A22"/>
    <w:rsid w:val="00A53216"/>
    <w:rsid w:val="00A536A5"/>
    <w:rsid w:val="00A54ADE"/>
    <w:rsid w:val="00A568BE"/>
    <w:rsid w:val="00A5693C"/>
    <w:rsid w:val="00A57E0A"/>
    <w:rsid w:val="00A60A61"/>
    <w:rsid w:val="00A614A2"/>
    <w:rsid w:val="00A61D75"/>
    <w:rsid w:val="00A62273"/>
    <w:rsid w:val="00A62CB6"/>
    <w:rsid w:val="00A62CF3"/>
    <w:rsid w:val="00A64326"/>
    <w:rsid w:val="00A64DFE"/>
    <w:rsid w:val="00A65369"/>
    <w:rsid w:val="00A65B28"/>
    <w:rsid w:val="00A65E26"/>
    <w:rsid w:val="00A7194A"/>
    <w:rsid w:val="00A72F33"/>
    <w:rsid w:val="00A737E2"/>
    <w:rsid w:val="00A75674"/>
    <w:rsid w:val="00A75BC1"/>
    <w:rsid w:val="00A76E11"/>
    <w:rsid w:val="00A839C0"/>
    <w:rsid w:val="00A84C29"/>
    <w:rsid w:val="00A85F6A"/>
    <w:rsid w:val="00A864E1"/>
    <w:rsid w:val="00A864FA"/>
    <w:rsid w:val="00A86533"/>
    <w:rsid w:val="00A86B24"/>
    <w:rsid w:val="00A87248"/>
    <w:rsid w:val="00A87607"/>
    <w:rsid w:val="00A9008F"/>
    <w:rsid w:val="00A90673"/>
    <w:rsid w:val="00A918C2"/>
    <w:rsid w:val="00A91959"/>
    <w:rsid w:val="00A92351"/>
    <w:rsid w:val="00A92821"/>
    <w:rsid w:val="00A92E51"/>
    <w:rsid w:val="00A930A9"/>
    <w:rsid w:val="00A94488"/>
    <w:rsid w:val="00A94BC5"/>
    <w:rsid w:val="00A95125"/>
    <w:rsid w:val="00A95477"/>
    <w:rsid w:val="00AA0A3D"/>
    <w:rsid w:val="00AA0AD2"/>
    <w:rsid w:val="00AA0EAA"/>
    <w:rsid w:val="00AA176C"/>
    <w:rsid w:val="00AA48AC"/>
    <w:rsid w:val="00AA6216"/>
    <w:rsid w:val="00AA6E3E"/>
    <w:rsid w:val="00AA7A79"/>
    <w:rsid w:val="00AB0639"/>
    <w:rsid w:val="00AB0A81"/>
    <w:rsid w:val="00AB0C13"/>
    <w:rsid w:val="00AB1183"/>
    <w:rsid w:val="00AB1B86"/>
    <w:rsid w:val="00AB2177"/>
    <w:rsid w:val="00AB335F"/>
    <w:rsid w:val="00AB4365"/>
    <w:rsid w:val="00AB4379"/>
    <w:rsid w:val="00AB4449"/>
    <w:rsid w:val="00AB47D8"/>
    <w:rsid w:val="00AB4866"/>
    <w:rsid w:val="00AB59C8"/>
    <w:rsid w:val="00AB5B25"/>
    <w:rsid w:val="00AB674D"/>
    <w:rsid w:val="00AB6C93"/>
    <w:rsid w:val="00AB7F5F"/>
    <w:rsid w:val="00AC0279"/>
    <w:rsid w:val="00AC3C19"/>
    <w:rsid w:val="00AC3EBB"/>
    <w:rsid w:val="00AC461F"/>
    <w:rsid w:val="00AC4B7D"/>
    <w:rsid w:val="00AC6489"/>
    <w:rsid w:val="00AC7019"/>
    <w:rsid w:val="00AC733D"/>
    <w:rsid w:val="00AC7599"/>
    <w:rsid w:val="00AC7850"/>
    <w:rsid w:val="00AC7A45"/>
    <w:rsid w:val="00AC7B41"/>
    <w:rsid w:val="00AC7D65"/>
    <w:rsid w:val="00AD1F5B"/>
    <w:rsid w:val="00AD2285"/>
    <w:rsid w:val="00AD26F9"/>
    <w:rsid w:val="00AD29BB"/>
    <w:rsid w:val="00AD350A"/>
    <w:rsid w:val="00AD38CE"/>
    <w:rsid w:val="00AD39FD"/>
    <w:rsid w:val="00AD3BB8"/>
    <w:rsid w:val="00AD40FA"/>
    <w:rsid w:val="00AD5EDB"/>
    <w:rsid w:val="00AD75A7"/>
    <w:rsid w:val="00AD7767"/>
    <w:rsid w:val="00AE0048"/>
    <w:rsid w:val="00AE09DB"/>
    <w:rsid w:val="00AE0B67"/>
    <w:rsid w:val="00AE5110"/>
    <w:rsid w:val="00AE55BB"/>
    <w:rsid w:val="00AE7C61"/>
    <w:rsid w:val="00AF271D"/>
    <w:rsid w:val="00AF32FF"/>
    <w:rsid w:val="00AF3D09"/>
    <w:rsid w:val="00AF40E3"/>
    <w:rsid w:val="00AF4F87"/>
    <w:rsid w:val="00AF5058"/>
    <w:rsid w:val="00AF5A36"/>
    <w:rsid w:val="00AF6706"/>
    <w:rsid w:val="00AF7730"/>
    <w:rsid w:val="00AF79A4"/>
    <w:rsid w:val="00B0113A"/>
    <w:rsid w:val="00B011B8"/>
    <w:rsid w:val="00B03F12"/>
    <w:rsid w:val="00B046EF"/>
    <w:rsid w:val="00B0552D"/>
    <w:rsid w:val="00B06D81"/>
    <w:rsid w:val="00B07202"/>
    <w:rsid w:val="00B10BCD"/>
    <w:rsid w:val="00B1114C"/>
    <w:rsid w:val="00B13335"/>
    <w:rsid w:val="00B14090"/>
    <w:rsid w:val="00B14828"/>
    <w:rsid w:val="00B15D1B"/>
    <w:rsid w:val="00B15E06"/>
    <w:rsid w:val="00B169FA"/>
    <w:rsid w:val="00B16A13"/>
    <w:rsid w:val="00B16BD1"/>
    <w:rsid w:val="00B170CA"/>
    <w:rsid w:val="00B176FE"/>
    <w:rsid w:val="00B17AD8"/>
    <w:rsid w:val="00B17E65"/>
    <w:rsid w:val="00B17EC5"/>
    <w:rsid w:val="00B22137"/>
    <w:rsid w:val="00B22A22"/>
    <w:rsid w:val="00B22FC6"/>
    <w:rsid w:val="00B251FB"/>
    <w:rsid w:val="00B2531B"/>
    <w:rsid w:val="00B257FF"/>
    <w:rsid w:val="00B26949"/>
    <w:rsid w:val="00B26BA7"/>
    <w:rsid w:val="00B26C7D"/>
    <w:rsid w:val="00B27219"/>
    <w:rsid w:val="00B274F0"/>
    <w:rsid w:val="00B278EA"/>
    <w:rsid w:val="00B308D4"/>
    <w:rsid w:val="00B3141C"/>
    <w:rsid w:val="00B330FE"/>
    <w:rsid w:val="00B35542"/>
    <w:rsid w:val="00B36FA3"/>
    <w:rsid w:val="00B374E4"/>
    <w:rsid w:val="00B37562"/>
    <w:rsid w:val="00B37E34"/>
    <w:rsid w:val="00B37F67"/>
    <w:rsid w:val="00B40263"/>
    <w:rsid w:val="00B40ABC"/>
    <w:rsid w:val="00B413FB"/>
    <w:rsid w:val="00B42435"/>
    <w:rsid w:val="00B42576"/>
    <w:rsid w:val="00B434EF"/>
    <w:rsid w:val="00B436CD"/>
    <w:rsid w:val="00B43E52"/>
    <w:rsid w:val="00B443CD"/>
    <w:rsid w:val="00B46C6C"/>
    <w:rsid w:val="00B509F0"/>
    <w:rsid w:val="00B50B9E"/>
    <w:rsid w:val="00B51527"/>
    <w:rsid w:val="00B51CB2"/>
    <w:rsid w:val="00B52E9E"/>
    <w:rsid w:val="00B544B5"/>
    <w:rsid w:val="00B54990"/>
    <w:rsid w:val="00B5525C"/>
    <w:rsid w:val="00B55622"/>
    <w:rsid w:val="00B566EA"/>
    <w:rsid w:val="00B56AC1"/>
    <w:rsid w:val="00B56AEF"/>
    <w:rsid w:val="00B5774E"/>
    <w:rsid w:val="00B577CD"/>
    <w:rsid w:val="00B57CF3"/>
    <w:rsid w:val="00B6033A"/>
    <w:rsid w:val="00B627C0"/>
    <w:rsid w:val="00B628B1"/>
    <w:rsid w:val="00B62BAA"/>
    <w:rsid w:val="00B6306B"/>
    <w:rsid w:val="00B64E2F"/>
    <w:rsid w:val="00B651A9"/>
    <w:rsid w:val="00B66127"/>
    <w:rsid w:val="00B66633"/>
    <w:rsid w:val="00B667AF"/>
    <w:rsid w:val="00B67393"/>
    <w:rsid w:val="00B67C52"/>
    <w:rsid w:val="00B71A3F"/>
    <w:rsid w:val="00B71A60"/>
    <w:rsid w:val="00B730DF"/>
    <w:rsid w:val="00B73A61"/>
    <w:rsid w:val="00B74104"/>
    <w:rsid w:val="00B74FE4"/>
    <w:rsid w:val="00B7565F"/>
    <w:rsid w:val="00B764BF"/>
    <w:rsid w:val="00B7672F"/>
    <w:rsid w:val="00B76BE5"/>
    <w:rsid w:val="00B77972"/>
    <w:rsid w:val="00B8079A"/>
    <w:rsid w:val="00B813C6"/>
    <w:rsid w:val="00B81DA5"/>
    <w:rsid w:val="00B81F0E"/>
    <w:rsid w:val="00B82252"/>
    <w:rsid w:val="00B83681"/>
    <w:rsid w:val="00B836C2"/>
    <w:rsid w:val="00B85310"/>
    <w:rsid w:val="00B86147"/>
    <w:rsid w:val="00B8651E"/>
    <w:rsid w:val="00B86C00"/>
    <w:rsid w:val="00B87AF5"/>
    <w:rsid w:val="00B9007E"/>
    <w:rsid w:val="00B90CEB"/>
    <w:rsid w:val="00B93E5D"/>
    <w:rsid w:val="00B94380"/>
    <w:rsid w:val="00B94766"/>
    <w:rsid w:val="00B9478A"/>
    <w:rsid w:val="00B94D2E"/>
    <w:rsid w:val="00B94D7B"/>
    <w:rsid w:val="00B95938"/>
    <w:rsid w:val="00B959C6"/>
    <w:rsid w:val="00B95BA6"/>
    <w:rsid w:val="00B96C4C"/>
    <w:rsid w:val="00B96D37"/>
    <w:rsid w:val="00B970B0"/>
    <w:rsid w:val="00B97850"/>
    <w:rsid w:val="00BA0184"/>
    <w:rsid w:val="00BA0626"/>
    <w:rsid w:val="00BA1EBB"/>
    <w:rsid w:val="00BA40C4"/>
    <w:rsid w:val="00BA4C2B"/>
    <w:rsid w:val="00BA5F90"/>
    <w:rsid w:val="00BA6B5D"/>
    <w:rsid w:val="00BB00A8"/>
    <w:rsid w:val="00BB2358"/>
    <w:rsid w:val="00BB2A9B"/>
    <w:rsid w:val="00BB385C"/>
    <w:rsid w:val="00BB3D76"/>
    <w:rsid w:val="00BB3D84"/>
    <w:rsid w:val="00BB4AE7"/>
    <w:rsid w:val="00BB4B38"/>
    <w:rsid w:val="00BB5AEC"/>
    <w:rsid w:val="00BB66D4"/>
    <w:rsid w:val="00BB6E6D"/>
    <w:rsid w:val="00BB75B7"/>
    <w:rsid w:val="00BB7600"/>
    <w:rsid w:val="00BC072F"/>
    <w:rsid w:val="00BC07A8"/>
    <w:rsid w:val="00BC1F54"/>
    <w:rsid w:val="00BC325B"/>
    <w:rsid w:val="00BC3332"/>
    <w:rsid w:val="00BC545D"/>
    <w:rsid w:val="00BC5B92"/>
    <w:rsid w:val="00BC744F"/>
    <w:rsid w:val="00BD019F"/>
    <w:rsid w:val="00BD1433"/>
    <w:rsid w:val="00BD1ECE"/>
    <w:rsid w:val="00BD2A82"/>
    <w:rsid w:val="00BD2F68"/>
    <w:rsid w:val="00BD404B"/>
    <w:rsid w:val="00BD422A"/>
    <w:rsid w:val="00BD441F"/>
    <w:rsid w:val="00BD4B41"/>
    <w:rsid w:val="00BD4E8A"/>
    <w:rsid w:val="00BD4F97"/>
    <w:rsid w:val="00BD50F9"/>
    <w:rsid w:val="00BD7600"/>
    <w:rsid w:val="00BD7811"/>
    <w:rsid w:val="00BD78B0"/>
    <w:rsid w:val="00BD7CF6"/>
    <w:rsid w:val="00BD7EAB"/>
    <w:rsid w:val="00BE0191"/>
    <w:rsid w:val="00BE1E34"/>
    <w:rsid w:val="00BE25CC"/>
    <w:rsid w:val="00BE25E4"/>
    <w:rsid w:val="00BE3BA0"/>
    <w:rsid w:val="00BE3C6C"/>
    <w:rsid w:val="00BE3E34"/>
    <w:rsid w:val="00BE5A9D"/>
    <w:rsid w:val="00BE6815"/>
    <w:rsid w:val="00BE6BFA"/>
    <w:rsid w:val="00BE6E19"/>
    <w:rsid w:val="00BE7C03"/>
    <w:rsid w:val="00BF0A4D"/>
    <w:rsid w:val="00BF0CB3"/>
    <w:rsid w:val="00BF15AD"/>
    <w:rsid w:val="00BF301F"/>
    <w:rsid w:val="00BF412C"/>
    <w:rsid w:val="00BF5354"/>
    <w:rsid w:val="00BF6381"/>
    <w:rsid w:val="00BF6F4F"/>
    <w:rsid w:val="00BF7970"/>
    <w:rsid w:val="00C0015C"/>
    <w:rsid w:val="00C00384"/>
    <w:rsid w:val="00C02BCF"/>
    <w:rsid w:val="00C0318C"/>
    <w:rsid w:val="00C03447"/>
    <w:rsid w:val="00C040C9"/>
    <w:rsid w:val="00C05C0C"/>
    <w:rsid w:val="00C06D42"/>
    <w:rsid w:val="00C073F3"/>
    <w:rsid w:val="00C10D7F"/>
    <w:rsid w:val="00C1104A"/>
    <w:rsid w:val="00C12B72"/>
    <w:rsid w:val="00C134B0"/>
    <w:rsid w:val="00C14AED"/>
    <w:rsid w:val="00C15643"/>
    <w:rsid w:val="00C157C7"/>
    <w:rsid w:val="00C15BE5"/>
    <w:rsid w:val="00C16066"/>
    <w:rsid w:val="00C17B3B"/>
    <w:rsid w:val="00C20EE4"/>
    <w:rsid w:val="00C21198"/>
    <w:rsid w:val="00C21CCA"/>
    <w:rsid w:val="00C22A63"/>
    <w:rsid w:val="00C22D83"/>
    <w:rsid w:val="00C243A0"/>
    <w:rsid w:val="00C243C8"/>
    <w:rsid w:val="00C2473B"/>
    <w:rsid w:val="00C24C8A"/>
    <w:rsid w:val="00C2543C"/>
    <w:rsid w:val="00C255BB"/>
    <w:rsid w:val="00C268C9"/>
    <w:rsid w:val="00C27359"/>
    <w:rsid w:val="00C27B2A"/>
    <w:rsid w:val="00C30649"/>
    <w:rsid w:val="00C30914"/>
    <w:rsid w:val="00C30A02"/>
    <w:rsid w:val="00C30A22"/>
    <w:rsid w:val="00C3112C"/>
    <w:rsid w:val="00C316CA"/>
    <w:rsid w:val="00C3195E"/>
    <w:rsid w:val="00C335D8"/>
    <w:rsid w:val="00C3437A"/>
    <w:rsid w:val="00C35223"/>
    <w:rsid w:val="00C3572C"/>
    <w:rsid w:val="00C35BB3"/>
    <w:rsid w:val="00C36512"/>
    <w:rsid w:val="00C36C7D"/>
    <w:rsid w:val="00C40001"/>
    <w:rsid w:val="00C401B9"/>
    <w:rsid w:val="00C406B8"/>
    <w:rsid w:val="00C43017"/>
    <w:rsid w:val="00C43223"/>
    <w:rsid w:val="00C43F71"/>
    <w:rsid w:val="00C442C4"/>
    <w:rsid w:val="00C45A92"/>
    <w:rsid w:val="00C46387"/>
    <w:rsid w:val="00C46398"/>
    <w:rsid w:val="00C472FA"/>
    <w:rsid w:val="00C50DFD"/>
    <w:rsid w:val="00C514EC"/>
    <w:rsid w:val="00C515B0"/>
    <w:rsid w:val="00C51DDC"/>
    <w:rsid w:val="00C52529"/>
    <w:rsid w:val="00C52A72"/>
    <w:rsid w:val="00C5329C"/>
    <w:rsid w:val="00C53AEF"/>
    <w:rsid w:val="00C53DB3"/>
    <w:rsid w:val="00C54311"/>
    <w:rsid w:val="00C55003"/>
    <w:rsid w:val="00C55954"/>
    <w:rsid w:val="00C574BD"/>
    <w:rsid w:val="00C57589"/>
    <w:rsid w:val="00C57EEA"/>
    <w:rsid w:val="00C6076C"/>
    <w:rsid w:val="00C61F42"/>
    <w:rsid w:val="00C624FF"/>
    <w:rsid w:val="00C6346E"/>
    <w:rsid w:val="00C6356C"/>
    <w:rsid w:val="00C6363E"/>
    <w:rsid w:val="00C6393F"/>
    <w:rsid w:val="00C653BA"/>
    <w:rsid w:val="00C65A40"/>
    <w:rsid w:val="00C65BD4"/>
    <w:rsid w:val="00C661F0"/>
    <w:rsid w:val="00C6700A"/>
    <w:rsid w:val="00C675F3"/>
    <w:rsid w:val="00C67E1B"/>
    <w:rsid w:val="00C71201"/>
    <w:rsid w:val="00C719E8"/>
    <w:rsid w:val="00C72273"/>
    <w:rsid w:val="00C72718"/>
    <w:rsid w:val="00C73EEB"/>
    <w:rsid w:val="00C75524"/>
    <w:rsid w:val="00C756C3"/>
    <w:rsid w:val="00C768BD"/>
    <w:rsid w:val="00C76B5C"/>
    <w:rsid w:val="00C76C12"/>
    <w:rsid w:val="00C776C9"/>
    <w:rsid w:val="00C80537"/>
    <w:rsid w:val="00C8120E"/>
    <w:rsid w:val="00C81E18"/>
    <w:rsid w:val="00C82108"/>
    <w:rsid w:val="00C8329E"/>
    <w:rsid w:val="00C83391"/>
    <w:rsid w:val="00C842AA"/>
    <w:rsid w:val="00C855F8"/>
    <w:rsid w:val="00C85AA0"/>
    <w:rsid w:val="00C85BFD"/>
    <w:rsid w:val="00C87E56"/>
    <w:rsid w:val="00C90BC1"/>
    <w:rsid w:val="00C9155D"/>
    <w:rsid w:val="00C917BD"/>
    <w:rsid w:val="00C91F7F"/>
    <w:rsid w:val="00C934C2"/>
    <w:rsid w:val="00C9575F"/>
    <w:rsid w:val="00C957EB"/>
    <w:rsid w:val="00C965B0"/>
    <w:rsid w:val="00C97F81"/>
    <w:rsid w:val="00CA047C"/>
    <w:rsid w:val="00CA08DD"/>
    <w:rsid w:val="00CA1A90"/>
    <w:rsid w:val="00CA1D85"/>
    <w:rsid w:val="00CA24E1"/>
    <w:rsid w:val="00CA256D"/>
    <w:rsid w:val="00CA25B6"/>
    <w:rsid w:val="00CA34EE"/>
    <w:rsid w:val="00CA3E55"/>
    <w:rsid w:val="00CA5235"/>
    <w:rsid w:val="00CA7997"/>
    <w:rsid w:val="00CB0610"/>
    <w:rsid w:val="00CB078C"/>
    <w:rsid w:val="00CB13B1"/>
    <w:rsid w:val="00CB19C9"/>
    <w:rsid w:val="00CB1EFC"/>
    <w:rsid w:val="00CB2110"/>
    <w:rsid w:val="00CB2222"/>
    <w:rsid w:val="00CB290F"/>
    <w:rsid w:val="00CB2AED"/>
    <w:rsid w:val="00CB2DD5"/>
    <w:rsid w:val="00CB5962"/>
    <w:rsid w:val="00CB59EB"/>
    <w:rsid w:val="00CB6EBF"/>
    <w:rsid w:val="00CB7316"/>
    <w:rsid w:val="00CB76C5"/>
    <w:rsid w:val="00CC0EE5"/>
    <w:rsid w:val="00CC2053"/>
    <w:rsid w:val="00CC229F"/>
    <w:rsid w:val="00CC3F77"/>
    <w:rsid w:val="00CC4BE1"/>
    <w:rsid w:val="00CC4D0D"/>
    <w:rsid w:val="00CC5DF1"/>
    <w:rsid w:val="00CC5F7D"/>
    <w:rsid w:val="00CC6688"/>
    <w:rsid w:val="00CC7B0B"/>
    <w:rsid w:val="00CD07BC"/>
    <w:rsid w:val="00CD2928"/>
    <w:rsid w:val="00CD2FBA"/>
    <w:rsid w:val="00CD7383"/>
    <w:rsid w:val="00CD75D8"/>
    <w:rsid w:val="00CE095A"/>
    <w:rsid w:val="00CE192F"/>
    <w:rsid w:val="00CE22C9"/>
    <w:rsid w:val="00CE3C0C"/>
    <w:rsid w:val="00CE4971"/>
    <w:rsid w:val="00CE540A"/>
    <w:rsid w:val="00CE554F"/>
    <w:rsid w:val="00CE5BC0"/>
    <w:rsid w:val="00CE61D0"/>
    <w:rsid w:val="00CE6B2A"/>
    <w:rsid w:val="00CE7885"/>
    <w:rsid w:val="00CE7B31"/>
    <w:rsid w:val="00CF240A"/>
    <w:rsid w:val="00CF3977"/>
    <w:rsid w:val="00CF47BF"/>
    <w:rsid w:val="00CF4A8F"/>
    <w:rsid w:val="00CF53FD"/>
    <w:rsid w:val="00CF594A"/>
    <w:rsid w:val="00CF6107"/>
    <w:rsid w:val="00CF685B"/>
    <w:rsid w:val="00CF72CD"/>
    <w:rsid w:val="00D002AD"/>
    <w:rsid w:val="00D008FF"/>
    <w:rsid w:val="00D00D44"/>
    <w:rsid w:val="00D00DA7"/>
    <w:rsid w:val="00D01200"/>
    <w:rsid w:val="00D0223F"/>
    <w:rsid w:val="00D02255"/>
    <w:rsid w:val="00D032DA"/>
    <w:rsid w:val="00D0420F"/>
    <w:rsid w:val="00D04720"/>
    <w:rsid w:val="00D05176"/>
    <w:rsid w:val="00D067DE"/>
    <w:rsid w:val="00D06DD6"/>
    <w:rsid w:val="00D0736A"/>
    <w:rsid w:val="00D07493"/>
    <w:rsid w:val="00D077F4"/>
    <w:rsid w:val="00D07827"/>
    <w:rsid w:val="00D07AA6"/>
    <w:rsid w:val="00D07AFF"/>
    <w:rsid w:val="00D07B6A"/>
    <w:rsid w:val="00D114D1"/>
    <w:rsid w:val="00D11C60"/>
    <w:rsid w:val="00D11E79"/>
    <w:rsid w:val="00D12EA0"/>
    <w:rsid w:val="00D1304C"/>
    <w:rsid w:val="00D13DBC"/>
    <w:rsid w:val="00D143C5"/>
    <w:rsid w:val="00D14451"/>
    <w:rsid w:val="00D14511"/>
    <w:rsid w:val="00D14948"/>
    <w:rsid w:val="00D150A6"/>
    <w:rsid w:val="00D172B3"/>
    <w:rsid w:val="00D17A9C"/>
    <w:rsid w:val="00D20160"/>
    <w:rsid w:val="00D20470"/>
    <w:rsid w:val="00D20CA1"/>
    <w:rsid w:val="00D23169"/>
    <w:rsid w:val="00D253E7"/>
    <w:rsid w:val="00D255DA"/>
    <w:rsid w:val="00D25BC9"/>
    <w:rsid w:val="00D25D55"/>
    <w:rsid w:val="00D26012"/>
    <w:rsid w:val="00D261A5"/>
    <w:rsid w:val="00D26C3E"/>
    <w:rsid w:val="00D2790F"/>
    <w:rsid w:val="00D27B09"/>
    <w:rsid w:val="00D3017A"/>
    <w:rsid w:val="00D30574"/>
    <w:rsid w:val="00D30C0F"/>
    <w:rsid w:val="00D3216D"/>
    <w:rsid w:val="00D3294B"/>
    <w:rsid w:val="00D34192"/>
    <w:rsid w:val="00D35A64"/>
    <w:rsid w:val="00D35D52"/>
    <w:rsid w:val="00D35DF8"/>
    <w:rsid w:val="00D35E7A"/>
    <w:rsid w:val="00D36429"/>
    <w:rsid w:val="00D3763D"/>
    <w:rsid w:val="00D37749"/>
    <w:rsid w:val="00D37BC2"/>
    <w:rsid w:val="00D37E41"/>
    <w:rsid w:val="00D37E8D"/>
    <w:rsid w:val="00D40C58"/>
    <w:rsid w:val="00D417BD"/>
    <w:rsid w:val="00D427C8"/>
    <w:rsid w:val="00D464E4"/>
    <w:rsid w:val="00D46B14"/>
    <w:rsid w:val="00D479A8"/>
    <w:rsid w:val="00D47B11"/>
    <w:rsid w:val="00D47DDA"/>
    <w:rsid w:val="00D47F5C"/>
    <w:rsid w:val="00D51813"/>
    <w:rsid w:val="00D53A52"/>
    <w:rsid w:val="00D53A8E"/>
    <w:rsid w:val="00D53B88"/>
    <w:rsid w:val="00D546F4"/>
    <w:rsid w:val="00D5520D"/>
    <w:rsid w:val="00D55C21"/>
    <w:rsid w:val="00D56566"/>
    <w:rsid w:val="00D602E1"/>
    <w:rsid w:val="00D624AB"/>
    <w:rsid w:val="00D624C6"/>
    <w:rsid w:val="00D634A6"/>
    <w:rsid w:val="00D63807"/>
    <w:rsid w:val="00D63E70"/>
    <w:rsid w:val="00D645C7"/>
    <w:rsid w:val="00D6554F"/>
    <w:rsid w:val="00D6569A"/>
    <w:rsid w:val="00D6595C"/>
    <w:rsid w:val="00D66443"/>
    <w:rsid w:val="00D669DA"/>
    <w:rsid w:val="00D66AF0"/>
    <w:rsid w:val="00D7209E"/>
    <w:rsid w:val="00D7263F"/>
    <w:rsid w:val="00D72B8F"/>
    <w:rsid w:val="00D72E63"/>
    <w:rsid w:val="00D73486"/>
    <w:rsid w:val="00D74600"/>
    <w:rsid w:val="00D764AB"/>
    <w:rsid w:val="00D76F0A"/>
    <w:rsid w:val="00D7742C"/>
    <w:rsid w:val="00D77EF4"/>
    <w:rsid w:val="00D80325"/>
    <w:rsid w:val="00D804DD"/>
    <w:rsid w:val="00D80904"/>
    <w:rsid w:val="00D812C0"/>
    <w:rsid w:val="00D81760"/>
    <w:rsid w:val="00D83739"/>
    <w:rsid w:val="00D83C28"/>
    <w:rsid w:val="00D83C42"/>
    <w:rsid w:val="00D86B06"/>
    <w:rsid w:val="00D87223"/>
    <w:rsid w:val="00D93E1D"/>
    <w:rsid w:val="00D94959"/>
    <w:rsid w:val="00D9629E"/>
    <w:rsid w:val="00D96EF9"/>
    <w:rsid w:val="00D97CB5"/>
    <w:rsid w:val="00DA029A"/>
    <w:rsid w:val="00DA23A2"/>
    <w:rsid w:val="00DA3AED"/>
    <w:rsid w:val="00DA51F4"/>
    <w:rsid w:val="00DA57F8"/>
    <w:rsid w:val="00DA67F2"/>
    <w:rsid w:val="00DA795A"/>
    <w:rsid w:val="00DA7BBB"/>
    <w:rsid w:val="00DB078E"/>
    <w:rsid w:val="00DB0F87"/>
    <w:rsid w:val="00DB17CE"/>
    <w:rsid w:val="00DB1A6C"/>
    <w:rsid w:val="00DB2B70"/>
    <w:rsid w:val="00DB4062"/>
    <w:rsid w:val="00DB4083"/>
    <w:rsid w:val="00DB4615"/>
    <w:rsid w:val="00DB4949"/>
    <w:rsid w:val="00DB50D1"/>
    <w:rsid w:val="00DB5721"/>
    <w:rsid w:val="00DB5903"/>
    <w:rsid w:val="00DB5D73"/>
    <w:rsid w:val="00DB5DB6"/>
    <w:rsid w:val="00DB60EC"/>
    <w:rsid w:val="00DB7EBE"/>
    <w:rsid w:val="00DB7EEF"/>
    <w:rsid w:val="00DC313E"/>
    <w:rsid w:val="00DC4D4A"/>
    <w:rsid w:val="00DC4F84"/>
    <w:rsid w:val="00DC675B"/>
    <w:rsid w:val="00DC7470"/>
    <w:rsid w:val="00DD01A3"/>
    <w:rsid w:val="00DD0C8E"/>
    <w:rsid w:val="00DD181A"/>
    <w:rsid w:val="00DD238E"/>
    <w:rsid w:val="00DD239C"/>
    <w:rsid w:val="00DD2544"/>
    <w:rsid w:val="00DD2D0C"/>
    <w:rsid w:val="00DD36FA"/>
    <w:rsid w:val="00DD3D22"/>
    <w:rsid w:val="00DD42BB"/>
    <w:rsid w:val="00DD4907"/>
    <w:rsid w:val="00DD5063"/>
    <w:rsid w:val="00DD663B"/>
    <w:rsid w:val="00DD6F02"/>
    <w:rsid w:val="00DE0FD3"/>
    <w:rsid w:val="00DE1CC3"/>
    <w:rsid w:val="00DE26EF"/>
    <w:rsid w:val="00DE27B8"/>
    <w:rsid w:val="00DE2C2B"/>
    <w:rsid w:val="00DE35D3"/>
    <w:rsid w:val="00DE4708"/>
    <w:rsid w:val="00DE4CF2"/>
    <w:rsid w:val="00DF05BC"/>
    <w:rsid w:val="00DF0C65"/>
    <w:rsid w:val="00DF318F"/>
    <w:rsid w:val="00DF47D9"/>
    <w:rsid w:val="00DF5097"/>
    <w:rsid w:val="00DF6168"/>
    <w:rsid w:val="00DF667C"/>
    <w:rsid w:val="00DF76E3"/>
    <w:rsid w:val="00E0068B"/>
    <w:rsid w:val="00E0188A"/>
    <w:rsid w:val="00E0372D"/>
    <w:rsid w:val="00E03DAB"/>
    <w:rsid w:val="00E0435B"/>
    <w:rsid w:val="00E11A81"/>
    <w:rsid w:val="00E1344A"/>
    <w:rsid w:val="00E13935"/>
    <w:rsid w:val="00E13D1A"/>
    <w:rsid w:val="00E16B60"/>
    <w:rsid w:val="00E17A85"/>
    <w:rsid w:val="00E17C48"/>
    <w:rsid w:val="00E20946"/>
    <w:rsid w:val="00E20F1B"/>
    <w:rsid w:val="00E21DDA"/>
    <w:rsid w:val="00E22090"/>
    <w:rsid w:val="00E2210F"/>
    <w:rsid w:val="00E2275A"/>
    <w:rsid w:val="00E2292D"/>
    <w:rsid w:val="00E22FE4"/>
    <w:rsid w:val="00E23457"/>
    <w:rsid w:val="00E2389E"/>
    <w:rsid w:val="00E23C88"/>
    <w:rsid w:val="00E23E59"/>
    <w:rsid w:val="00E24ACB"/>
    <w:rsid w:val="00E24CBC"/>
    <w:rsid w:val="00E25823"/>
    <w:rsid w:val="00E25A25"/>
    <w:rsid w:val="00E25C9C"/>
    <w:rsid w:val="00E265C1"/>
    <w:rsid w:val="00E27040"/>
    <w:rsid w:val="00E3078A"/>
    <w:rsid w:val="00E31919"/>
    <w:rsid w:val="00E31B92"/>
    <w:rsid w:val="00E324CB"/>
    <w:rsid w:val="00E327CE"/>
    <w:rsid w:val="00E327E8"/>
    <w:rsid w:val="00E32F89"/>
    <w:rsid w:val="00E334CD"/>
    <w:rsid w:val="00E339DA"/>
    <w:rsid w:val="00E34BA3"/>
    <w:rsid w:val="00E37BE5"/>
    <w:rsid w:val="00E423EF"/>
    <w:rsid w:val="00E45072"/>
    <w:rsid w:val="00E4512B"/>
    <w:rsid w:val="00E4525E"/>
    <w:rsid w:val="00E45294"/>
    <w:rsid w:val="00E457B8"/>
    <w:rsid w:val="00E4603D"/>
    <w:rsid w:val="00E462D1"/>
    <w:rsid w:val="00E4640D"/>
    <w:rsid w:val="00E47483"/>
    <w:rsid w:val="00E47D10"/>
    <w:rsid w:val="00E52FC9"/>
    <w:rsid w:val="00E531C0"/>
    <w:rsid w:val="00E5388C"/>
    <w:rsid w:val="00E538E0"/>
    <w:rsid w:val="00E5415B"/>
    <w:rsid w:val="00E54B93"/>
    <w:rsid w:val="00E54C69"/>
    <w:rsid w:val="00E562DD"/>
    <w:rsid w:val="00E56733"/>
    <w:rsid w:val="00E57253"/>
    <w:rsid w:val="00E578AE"/>
    <w:rsid w:val="00E57AB6"/>
    <w:rsid w:val="00E61565"/>
    <w:rsid w:val="00E62A66"/>
    <w:rsid w:val="00E63417"/>
    <w:rsid w:val="00E63653"/>
    <w:rsid w:val="00E645AD"/>
    <w:rsid w:val="00E64987"/>
    <w:rsid w:val="00E64A11"/>
    <w:rsid w:val="00E65D76"/>
    <w:rsid w:val="00E67DBC"/>
    <w:rsid w:val="00E70176"/>
    <w:rsid w:val="00E70A81"/>
    <w:rsid w:val="00E71655"/>
    <w:rsid w:val="00E725A8"/>
    <w:rsid w:val="00E730E0"/>
    <w:rsid w:val="00E734FD"/>
    <w:rsid w:val="00E74DAA"/>
    <w:rsid w:val="00E766BE"/>
    <w:rsid w:val="00E8029F"/>
    <w:rsid w:val="00E80A89"/>
    <w:rsid w:val="00E812BF"/>
    <w:rsid w:val="00E813DD"/>
    <w:rsid w:val="00E8149E"/>
    <w:rsid w:val="00E81AEB"/>
    <w:rsid w:val="00E81F6F"/>
    <w:rsid w:val="00E82EB6"/>
    <w:rsid w:val="00E84CE3"/>
    <w:rsid w:val="00E8522B"/>
    <w:rsid w:val="00E867FB"/>
    <w:rsid w:val="00E87042"/>
    <w:rsid w:val="00E879FB"/>
    <w:rsid w:val="00E87DAB"/>
    <w:rsid w:val="00E90BDB"/>
    <w:rsid w:val="00E90CCB"/>
    <w:rsid w:val="00E926A0"/>
    <w:rsid w:val="00E93927"/>
    <w:rsid w:val="00E93A6A"/>
    <w:rsid w:val="00E94809"/>
    <w:rsid w:val="00E9552C"/>
    <w:rsid w:val="00E955EC"/>
    <w:rsid w:val="00E95E63"/>
    <w:rsid w:val="00E96EA9"/>
    <w:rsid w:val="00E97DE0"/>
    <w:rsid w:val="00EA02B2"/>
    <w:rsid w:val="00EA0EA8"/>
    <w:rsid w:val="00EA1217"/>
    <w:rsid w:val="00EA20BB"/>
    <w:rsid w:val="00EA28CA"/>
    <w:rsid w:val="00EA2CFC"/>
    <w:rsid w:val="00EA3D4A"/>
    <w:rsid w:val="00EA42DA"/>
    <w:rsid w:val="00EA4DC2"/>
    <w:rsid w:val="00EA500B"/>
    <w:rsid w:val="00EA5708"/>
    <w:rsid w:val="00EA7286"/>
    <w:rsid w:val="00EB1A0E"/>
    <w:rsid w:val="00EB2374"/>
    <w:rsid w:val="00EB27ED"/>
    <w:rsid w:val="00EB33FC"/>
    <w:rsid w:val="00EB3474"/>
    <w:rsid w:val="00EB3FC5"/>
    <w:rsid w:val="00EB48ED"/>
    <w:rsid w:val="00EB52CD"/>
    <w:rsid w:val="00EB534B"/>
    <w:rsid w:val="00EB54EC"/>
    <w:rsid w:val="00EB5DB6"/>
    <w:rsid w:val="00EB756F"/>
    <w:rsid w:val="00EB78C8"/>
    <w:rsid w:val="00EB7961"/>
    <w:rsid w:val="00EB7CDC"/>
    <w:rsid w:val="00EC0210"/>
    <w:rsid w:val="00EC059E"/>
    <w:rsid w:val="00EC103D"/>
    <w:rsid w:val="00EC20A1"/>
    <w:rsid w:val="00EC2AC7"/>
    <w:rsid w:val="00EC2D25"/>
    <w:rsid w:val="00EC2FA2"/>
    <w:rsid w:val="00EC4C08"/>
    <w:rsid w:val="00EC56D2"/>
    <w:rsid w:val="00EC7AE5"/>
    <w:rsid w:val="00ED03DF"/>
    <w:rsid w:val="00ED0DA3"/>
    <w:rsid w:val="00ED17C8"/>
    <w:rsid w:val="00ED2C16"/>
    <w:rsid w:val="00ED2D7A"/>
    <w:rsid w:val="00ED5FC8"/>
    <w:rsid w:val="00ED61E2"/>
    <w:rsid w:val="00ED61ED"/>
    <w:rsid w:val="00ED65FD"/>
    <w:rsid w:val="00ED788F"/>
    <w:rsid w:val="00EE049F"/>
    <w:rsid w:val="00EE0D7E"/>
    <w:rsid w:val="00EE20A5"/>
    <w:rsid w:val="00EE20CC"/>
    <w:rsid w:val="00EE21EF"/>
    <w:rsid w:val="00EE33C5"/>
    <w:rsid w:val="00EE3FFE"/>
    <w:rsid w:val="00EE4CE0"/>
    <w:rsid w:val="00EE5BEE"/>
    <w:rsid w:val="00EE61AE"/>
    <w:rsid w:val="00EE63DF"/>
    <w:rsid w:val="00EE6A0C"/>
    <w:rsid w:val="00EE7A50"/>
    <w:rsid w:val="00EF06C0"/>
    <w:rsid w:val="00EF14C6"/>
    <w:rsid w:val="00EF22BA"/>
    <w:rsid w:val="00EF2D0A"/>
    <w:rsid w:val="00EF2DCD"/>
    <w:rsid w:val="00EF2EBB"/>
    <w:rsid w:val="00EF378A"/>
    <w:rsid w:val="00EF3978"/>
    <w:rsid w:val="00EF580B"/>
    <w:rsid w:val="00EF5A1D"/>
    <w:rsid w:val="00EF5FE1"/>
    <w:rsid w:val="00EF6459"/>
    <w:rsid w:val="00EF6BC2"/>
    <w:rsid w:val="00EF7FB4"/>
    <w:rsid w:val="00F002ED"/>
    <w:rsid w:val="00F0160C"/>
    <w:rsid w:val="00F01733"/>
    <w:rsid w:val="00F01805"/>
    <w:rsid w:val="00F02542"/>
    <w:rsid w:val="00F0373D"/>
    <w:rsid w:val="00F03BFE"/>
    <w:rsid w:val="00F05BC2"/>
    <w:rsid w:val="00F05F4F"/>
    <w:rsid w:val="00F06B4A"/>
    <w:rsid w:val="00F075FF"/>
    <w:rsid w:val="00F078A4"/>
    <w:rsid w:val="00F07B4A"/>
    <w:rsid w:val="00F07BFE"/>
    <w:rsid w:val="00F10F8B"/>
    <w:rsid w:val="00F11C9F"/>
    <w:rsid w:val="00F127EA"/>
    <w:rsid w:val="00F128AC"/>
    <w:rsid w:val="00F12F05"/>
    <w:rsid w:val="00F150E1"/>
    <w:rsid w:val="00F16DAF"/>
    <w:rsid w:val="00F177A8"/>
    <w:rsid w:val="00F21407"/>
    <w:rsid w:val="00F21892"/>
    <w:rsid w:val="00F21AD2"/>
    <w:rsid w:val="00F24F44"/>
    <w:rsid w:val="00F25822"/>
    <w:rsid w:val="00F25834"/>
    <w:rsid w:val="00F264BC"/>
    <w:rsid w:val="00F26950"/>
    <w:rsid w:val="00F310B4"/>
    <w:rsid w:val="00F3128F"/>
    <w:rsid w:val="00F34407"/>
    <w:rsid w:val="00F36E9F"/>
    <w:rsid w:val="00F3780E"/>
    <w:rsid w:val="00F37E7E"/>
    <w:rsid w:val="00F40009"/>
    <w:rsid w:val="00F40532"/>
    <w:rsid w:val="00F41ABC"/>
    <w:rsid w:val="00F4295E"/>
    <w:rsid w:val="00F429C9"/>
    <w:rsid w:val="00F43369"/>
    <w:rsid w:val="00F44542"/>
    <w:rsid w:val="00F45163"/>
    <w:rsid w:val="00F454E2"/>
    <w:rsid w:val="00F455B0"/>
    <w:rsid w:val="00F45A1B"/>
    <w:rsid w:val="00F45BB3"/>
    <w:rsid w:val="00F470CF"/>
    <w:rsid w:val="00F50326"/>
    <w:rsid w:val="00F504D0"/>
    <w:rsid w:val="00F504D5"/>
    <w:rsid w:val="00F5166B"/>
    <w:rsid w:val="00F519AA"/>
    <w:rsid w:val="00F5275C"/>
    <w:rsid w:val="00F52E2C"/>
    <w:rsid w:val="00F54427"/>
    <w:rsid w:val="00F546A1"/>
    <w:rsid w:val="00F564B0"/>
    <w:rsid w:val="00F56981"/>
    <w:rsid w:val="00F56B35"/>
    <w:rsid w:val="00F56C99"/>
    <w:rsid w:val="00F56E5B"/>
    <w:rsid w:val="00F571C2"/>
    <w:rsid w:val="00F572D2"/>
    <w:rsid w:val="00F6050C"/>
    <w:rsid w:val="00F615FF"/>
    <w:rsid w:val="00F64112"/>
    <w:rsid w:val="00F64C2C"/>
    <w:rsid w:val="00F656BF"/>
    <w:rsid w:val="00F6636E"/>
    <w:rsid w:val="00F663E4"/>
    <w:rsid w:val="00F66662"/>
    <w:rsid w:val="00F66FA6"/>
    <w:rsid w:val="00F67F53"/>
    <w:rsid w:val="00F70069"/>
    <w:rsid w:val="00F72316"/>
    <w:rsid w:val="00F7300C"/>
    <w:rsid w:val="00F7355A"/>
    <w:rsid w:val="00F73ABC"/>
    <w:rsid w:val="00F73DCA"/>
    <w:rsid w:val="00F8078D"/>
    <w:rsid w:val="00F81073"/>
    <w:rsid w:val="00F8184B"/>
    <w:rsid w:val="00F8269D"/>
    <w:rsid w:val="00F82E6D"/>
    <w:rsid w:val="00F833D4"/>
    <w:rsid w:val="00F8371A"/>
    <w:rsid w:val="00F83964"/>
    <w:rsid w:val="00F83A9E"/>
    <w:rsid w:val="00F83C10"/>
    <w:rsid w:val="00F84930"/>
    <w:rsid w:val="00F85BD9"/>
    <w:rsid w:val="00F862DB"/>
    <w:rsid w:val="00F862E2"/>
    <w:rsid w:val="00F86783"/>
    <w:rsid w:val="00F867F9"/>
    <w:rsid w:val="00F8704F"/>
    <w:rsid w:val="00F90596"/>
    <w:rsid w:val="00F9120C"/>
    <w:rsid w:val="00F91934"/>
    <w:rsid w:val="00F949CE"/>
    <w:rsid w:val="00F94E87"/>
    <w:rsid w:val="00F95ACB"/>
    <w:rsid w:val="00F9676D"/>
    <w:rsid w:val="00F968C9"/>
    <w:rsid w:val="00F96FFA"/>
    <w:rsid w:val="00F976C7"/>
    <w:rsid w:val="00FA08A3"/>
    <w:rsid w:val="00FA0BD1"/>
    <w:rsid w:val="00FA1D48"/>
    <w:rsid w:val="00FA22A6"/>
    <w:rsid w:val="00FA43C6"/>
    <w:rsid w:val="00FA46EC"/>
    <w:rsid w:val="00FA503A"/>
    <w:rsid w:val="00FA5F0F"/>
    <w:rsid w:val="00FA6351"/>
    <w:rsid w:val="00FA6C13"/>
    <w:rsid w:val="00FA7FEE"/>
    <w:rsid w:val="00FB0166"/>
    <w:rsid w:val="00FB1CBC"/>
    <w:rsid w:val="00FB38ED"/>
    <w:rsid w:val="00FB3C7B"/>
    <w:rsid w:val="00FB44A5"/>
    <w:rsid w:val="00FB4DEC"/>
    <w:rsid w:val="00FB51D9"/>
    <w:rsid w:val="00FB543C"/>
    <w:rsid w:val="00FB57CC"/>
    <w:rsid w:val="00FB6A11"/>
    <w:rsid w:val="00FB6CE9"/>
    <w:rsid w:val="00FB7B09"/>
    <w:rsid w:val="00FC0D37"/>
    <w:rsid w:val="00FC1F86"/>
    <w:rsid w:val="00FC40C2"/>
    <w:rsid w:val="00FC51EC"/>
    <w:rsid w:val="00FC5A17"/>
    <w:rsid w:val="00FC6550"/>
    <w:rsid w:val="00FC69A7"/>
    <w:rsid w:val="00FC6E01"/>
    <w:rsid w:val="00FD083C"/>
    <w:rsid w:val="00FD0F12"/>
    <w:rsid w:val="00FD2BE4"/>
    <w:rsid w:val="00FD32E6"/>
    <w:rsid w:val="00FD35AF"/>
    <w:rsid w:val="00FD400F"/>
    <w:rsid w:val="00FD423B"/>
    <w:rsid w:val="00FD6887"/>
    <w:rsid w:val="00FD6EEB"/>
    <w:rsid w:val="00FD7784"/>
    <w:rsid w:val="00FE009D"/>
    <w:rsid w:val="00FE2D08"/>
    <w:rsid w:val="00FE3937"/>
    <w:rsid w:val="00FE3D30"/>
    <w:rsid w:val="00FE4453"/>
    <w:rsid w:val="00FE4A8C"/>
    <w:rsid w:val="00FE6A8B"/>
    <w:rsid w:val="00FE6D85"/>
    <w:rsid w:val="00FF039A"/>
    <w:rsid w:val="00FF0FE3"/>
    <w:rsid w:val="00FF1615"/>
    <w:rsid w:val="00FF3178"/>
    <w:rsid w:val="00FF3628"/>
    <w:rsid w:val="00FF3D6B"/>
    <w:rsid w:val="00FF3DD7"/>
    <w:rsid w:val="00FF5997"/>
    <w:rsid w:val="00FF5C7E"/>
    <w:rsid w:val="00FF5EE4"/>
    <w:rsid w:val="00FF7127"/>
    <w:rsid w:val="00FF7387"/>
    <w:rsid w:val="00FF7B1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908"/>
    <o:shapelayout v:ext="edit">
      <o:idmap v:ext="edit" data="1"/>
      <o:rules v:ext="edit">
        <o:r id="V:Rule6" type="connector" idref="#_x0000_s1657"/>
        <o:r id="V:Rule7" type="connector" idref="#_x0000_s1655"/>
        <o:r id="V:Rule8" type="connector" idref="#_x0000_s1658"/>
        <o:r id="V:Rule9" type="connector" idref="#_x0000_s1656"/>
        <o:r id="V:Rule10" type="connector" idref="#_x0000_s167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A654A"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0F063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0F063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F063C"/>
  </w:style>
  <w:style w:type="table" w:styleId="TableGrid">
    <w:name w:val="Table Grid"/>
    <w:basedOn w:val="TableNormal"/>
    <w:rsid w:val="00673BB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2">
    <w:name w:val="Table Grid 2"/>
    <w:basedOn w:val="TableNormal"/>
    <w:rsid w:val="00002D6E"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MTDisplayEquation">
    <w:name w:val="MTDisplayEquation"/>
    <w:basedOn w:val="Normal"/>
    <w:next w:val="Normal"/>
    <w:rsid w:val="00174459"/>
    <w:pPr>
      <w:tabs>
        <w:tab w:val="center" w:pos="5040"/>
        <w:tab w:val="right" w:pos="9360"/>
      </w:tabs>
      <w:ind w:left="720" w:hanging="720"/>
    </w:pPr>
  </w:style>
  <w:style w:type="paragraph" w:styleId="BalloonText">
    <w:name w:val="Balloon Text"/>
    <w:basedOn w:val="Normal"/>
    <w:link w:val="BalloonTextChar"/>
    <w:rsid w:val="000F2248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0F224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E0D7E"/>
    <w:rPr>
      <w:color w:val="808080"/>
    </w:rPr>
  </w:style>
  <w:style w:type="paragraph" w:styleId="ListParagraph">
    <w:name w:val="List Paragraph"/>
    <w:basedOn w:val="Normal"/>
    <w:uiPriority w:val="34"/>
    <w:qFormat/>
    <w:rsid w:val="00004F5E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49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5.wmf"/><Relationship Id="rId324" Type="http://schemas.openxmlformats.org/officeDocument/2006/relationships/image" Target="media/image157.wmf"/><Relationship Id="rId366" Type="http://schemas.openxmlformats.org/officeDocument/2006/relationships/image" Target="media/image178.wmf"/><Relationship Id="rId531" Type="http://schemas.openxmlformats.org/officeDocument/2006/relationships/theme" Target="theme/theme1.xml"/><Relationship Id="rId170" Type="http://schemas.openxmlformats.org/officeDocument/2006/relationships/oleObject" Target="embeddings/oleObject84.bin"/><Relationship Id="rId226" Type="http://schemas.openxmlformats.org/officeDocument/2006/relationships/oleObject" Target="embeddings/oleObject112.bin"/><Relationship Id="rId433" Type="http://schemas.openxmlformats.org/officeDocument/2006/relationships/oleObject" Target="embeddings/oleObject216.bin"/><Relationship Id="rId268" Type="http://schemas.openxmlformats.org/officeDocument/2006/relationships/oleObject" Target="embeddings/oleObject133.bin"/><Relationship Id="rId475" Type="http://schemas.openxmlformats.org/officeDocument/2006/relationships/image" Target="media/image232.wmf"/><Relationship Id="rId32" Type="http://schemas.openxmlformats.org/officeDocument/2006/relationships/oleObject" Target="embeddings/oleObject13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67.bin"/><Relationship Id="rId377" Type="http://schemas.openxmlformats.org/officeDocument/2006/relationships/oleObject" Target="embeddings/oleObject188.bin"/><Relationship Id="rId500" Type="http://schemas.openxmlformats.org/officeDocument/2006/relationships/image" Target="media/image244.wmf"/><Relationship Id="rId5" Type="http://schemas.openxmlformats.org/officeDocument/2006/relationships/footnotes" Target="footnotes.xml"/><Relationship Id="rId181" Type="http://schemas.openxmlformats.org/officeDocument/2006/relationships/image" Target="media/image86.wmf"/><Relationship Id="rId237" Type="http://schemas.openxmlformats.org/officeDocument/2006/relationships/image" Target="media/image114.wmf"/><Relationship Id="rId402" Type="http://schemas.openxmlformats.org/officeDocument/2006/relationships/image" Target="media/image196.wmf"/><Relationship Id="rId279" Type="http://schemas.openxmlformats.org/officeDocument/2006/relationships/oleObject" Target="embeddings/oleObject139.bin"/><Relationship Id="rId444" Type="http://schemas.openxmlformats.org/officeDocument/2006/relationships/image" Target="media/image217.wmf"/><Relationship Id="rId486" Type="http://schemas.openxmlformats.org/officeDocument/2006/relationships/oleObject" Target="embeddings/oleObject243.bin"/><Relationship Id="rId43" Type="http://schemas.openxmlformats.org/officeDocument/2006/relationships/image" Target="media/image19.wmf"/><Relationship Id="rId139" Type="http://schemas.openxmlformats.org/officeDocument/2006/relationships/image" Target="media/image65.wmf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46" Type="http://schemas.openxmlformats.org/officeDocument/2006/relationships/image" Target="media/image168.wmf"/><Relationship Id="rId388" Type="http://schemas.openxmlformats.org/officeDocument/2006/relationships/image" Target="media/image189.wmf"/><Relationship Id="rId511" Type="http://schemas.openxmlformats.org/officeDocument/2006/relationships/oleObject" Target="embeddings/oleObject256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413" Type="http://schemas.openxmlformats.org/officeDocument/2006/relationships/oleObject" Target="embeddings/oleObject206.bin"/><Relationship Id="rId248" Type="http://schemas.openxmlformats.org/officeDocument/2006/relationships/oleObject" Target="embeddings/oleObject123.bin"/><Relationship Id="rId455" Type="http://schemas.openxmlformats.org/officeDocument/2006/relationships/oleObject" Target="embeddings/oleObject227.bin"/><Relationship Id="rId497" Type="http://schemas.openxmlformats.org/officeDocument/2006/relationships/oleObject" Target="embeddings/oleObject249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0.wmf"/><Relationship Id="rId315" Type="http://schemas.openxmlformats.org/officeDocument/2006/relationships/oleObject" Target="embeddings/oleObject157.bin"/><Relationship Id="rId357" Type="http://schemas.openxmlformats.org/officeDocument/2006/relationships/oleObject" Target="embeddings/oleObject178.bin"/><Relationship Id="rId522" Type="http://schemas.openxmlformats.org/officeDocument/2006/relationships/image" Target="media/image255.wmf"/><Relationship Id="rId54" Type="http://schemas.openxmlformats.org/officeDocument/2006/relationships/oleObject" Target="embeddings/oleObject24.bin"/><Relationship Id="rId96" Type="http://schemas.openxmlformats.org/officeDocument/2006/relationships/image" Target="media/image44.wmf"/><Relationship Id="rId161" Type="http://schemas.openxmlformats.org/officeDocument/2006/relationships/image" Target="media/image76.wmf"/><Relationship Id="rId217" Type="http://schemas.openxmlformats.org/officeDocument/2006/relationships/image" Target="media/image104.wmf"/><Relationship Id="rId399" Type="http://schemas.openxmlformats.org/officeDocument/2006/relationships/oleObject" Target="embeddings/oleObject199.bin"/><Relationship Id="rId259" Type="http://schemas.openxmlformats.org/officeDocument/2006/relationships/image" Target="media/image125.wmf"/><Relationship Id="rId424" Type="http://schemas.openxmlformats.org/officeDocument/2006/relationships/image" Target="media/image207.wmf"/><Relationship Id="rId466" Type="http://schemas.openxmlformats.org/officeDocument/2006/relationships/image" Target="media/image228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4.bin"/><Relationship Id="rId326" Type="http://schemas.openxmlformats.org/officeDocument/2006/relationships/image" Target="media/image158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4.bin"/><Relationship Id="rId368" Type="http://schemas.openxmlformats.org/officeDocument/2006/relationships/image" Target="media/image179.wmf"/><Relationship Id="rId172" Type="http://schemas.openxmlformats.org/officeDocument/2006/relationships/oleObject" Target="embeddings/oleObject85.bin"/><Relationship Id="rId228" Type="http://schemas.openxmlformats.org/officeDocument/2006/relationships/oleObject" Target="embeddings/oleObject113.bin"/><Relationship Id="rId435" Type="http://schemas.openxmlformats.org/officeDocument/2006/relationships/oleObject" Target="embeddings/oleObject217.bin"/><Relationship Id="rId477" Type="http://schemas.openxmlformats.org/officeDocument/2006/relationships/image" Target="media/image233.wmf"/><Relationship Id="rId281" Type="http://schemas.openxmlformats.org/officeDocument/2006/relationships/oleObject" Target="embeddings/oleObject140.bin"/><Relationship Id="rId337" Type="http://schemas.openxmlformats.org/officeDocument/2006/relationships/oleObject" Target="embeddings/oleObject168.bin"/><Relationship Id="rId502" Type="http://schemas.openxmlformats.org/officeDocument/2006/relationships/image" Target="media/image245.wmf"/><Relationship Id="rId34" Type="http://schemas.openxmlformats.org/officeDocument/2006/relationships/oleObject" Target="embeddings/oleObject14.bin"/><Relationship Id="rId76" Type="http://schemas.openxmlformats.org/officeDocument/2006/relationships/image" Target="media/image34.wmf"/><Relationship Id="rId141" Type="http://schemas.openxmlformats.org/officeDocument/2006/relationships/image" Target="media/image66.wmf"/><Relationship Id="rId379" Type="http://schemas.openxmlformats.org/officeDocument/2006/relationships/oleObject" Target="embeddings/oleObject189.bin"/><Relationship Id="rId7" Type="http://schemas.openxmlformats.org/officeDocument/2006/relationships/image" Target="media/image1.wmf"/><Relationship Id="rId183" Type="http://schemas.openxmlformats.org/officeDocument/2006/relationships/image" Target="media/image87.wmf"/><Relationship Id="rId239" Type="http://schemas.openxmlformats.org/officeDocument/2006/relationships/image" Target="media/image115.wmf"/><Relationship Id="rId390" Type="http://schemas.openxmlformats.org/officeDocument/2006/relationships/image" Target="media/image190.wmf"/><Relationship Id="rId404" Type="http://schemas.openxmlformats.org/officeDocument/2006/relationships/image" Target="media/image197.wmf"/><Relationship Id="rId446" Type="http://schemas.openxmlformats.org/officeDocument/2006/relationships/image" Target="media/image218.wmf"/><Relationship Id="rId250" Type="http://schemas.openxmlformats.org/officeDocument/2006/relationships/oleObject" Target="embeddings/oleObject124.bin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488" Type="http://schemas.openxmlformats.org/officeDocument/2006/relationships/oleObject" Target="embeddings/oleObject244.bin"/><Relationship Id="rId45" Type="http://schemas.openxmlformats.org/officeDocument/2006/relationships/image" Target="media/image2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348" Type="http://schemas.openxmlformats.org/officeDocument/2006/relationships/image" Target="media/image169.wmf"/><Relationship Id="rId513" Type="http://schemas.openxmlformats.org/officeDocument/2006/relationships/oleObject" Target="embeddings/oleObject257.bin"/><Relationship Id="rId152" Type="http://schemas.openxmlformats.org/officeDocument/2006/relationships/oleObject" Target="embeddings/oleObject75.bin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415" Type="http://schemas.openxmlformats.org/officeDocument/2006/relationships/oleObject" Target="embeddings/oleObject207.bin"/><Relationship Id="rId457" Type="http://schemas.openxmlformats.org/officeDocument/2006/relationships/oleObject" Target="embeddings/oleObject228.bin"/><Relationship Id="rId261" Type="http://schemas.openxmlformats.org/officeDocument/2006/relationships/image" Target="media/image126.wmf"/><Relationship Id="rId499" Type="http://schemas.openxmlformats.org/officeDocument/2006/relationships/oleObject" Target="embeddings/oleObject250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8.bin"/><Relationship Id="rId359" Type="http://schemas.openxmlformats.org/officeDocument/2006/relationships/oleObject" Target="embeddings/oleObject179.bin"/><Relationship Id="rId524" Type="http://schemas.openxmlformats.org/officeDocument/2006/relationships/image" Target="media/image256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63" Type="http://schemas.openxmlformats.org/officeDocument/2006/relationships/image" Target="media/image77.wmf"/><Relationship Id="rId219" Type="http://schemas.openxmlformats.org/officeDocument/2006/relationships/image" Target="media/image105.wmf"/><Relationship Id="rId370" Type="http://schemas.openxmlformats.org/officeDocument/2006/relationships/image" Target="media/image180.wmf"/><Relationship Id="rId426" Type="http://schemas.openxmlformats.org/officeDocument/2006/relationships/image" Target="media/image208.wmf"/><Relationship Id="rId230" Type="http://schemas.openxmlformats.org/officeDocument/2006/relationships/oleObject" Target="embeddings/oleObject114.bin"/><Relationship Id="rId251" Type="http://schemas.openxmlformats.org/officeDocument/2006/relationships/image" Target="media/image121.wmf"/><Relationship Id="rId468" Type="http://schemas.openxmlformats.org/officeDocument/2006/relationships/image" Target="media/image229.wmf"/><Relationship Id="rId489" Type="http://schemas.openxmlformats.org/officeDocument/2006/relationships/oleObject" Target="embeddings/oleObject245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5.bin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328" Type="http://schemas.openxmlformats.org/officeDocument/2006/relationships/image" Target="media/image159.wmf"/><Relationship Id="rId349" Type="http://schemas.openxmlformats.org/officeDocument/2006/relationships/oleObject" Target="embeddings/oleObject174.bin"/><Relationship Id="rId514" Type="http://schemas.openxmlformats.org/officeDocument/2006/relationships/image" Target="media/image251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6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image" Target="media/image175.wmf"/><Relationship Id="rId381" Type="http://schemas.openxmlformats.org/officeDocument/2006/relationships/oleObject" Target="embeddings/oleObject190.bin"/><Relationship Id="rId416" Type="http://schemas.openxmlformats.org/officeDocument/2006/relationships/image" Target="media/image203.wmf"/><Relationship Id="rId220" Type="http://schemas.openxmlformats.org/officeDocument/2006/relationships/oleObject" Target="embeddings/oleObject109.bin"/><Relationship Id="rId241" Type="http://schemas.openxmlformats.org/officeDocument/2006/relationships/image" Target="media/image116.wmf"/><Relationship Id="rId437" Type="http://schemas.openxmlformats.org/officeDocument/2006/relationships/oleObject" Target="embeddings/oleObject218.bin"/><Relationship Id="rId458" Type="http://schemas.openxmlformats.org/officeDocument/2006/relationships/image" Target="media/image224.wmf"/><Relationship Id="rId479" Type="http://schemas.openxmlformats.org/officeDocument/2006/relationships/image" Target="media/image234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0.bin"/><Relationship Id="rId283" Type="http://schemas.openxmlformats.org/officeDocument/2006/relationships/oleObject" Target="embeddings/oleObject141.bin"/><Relationship Id="rId318" Type="http://schemas.openxmlformats.org/officeDocument/2006/relationships/image" Target="media/image154.wmf"/><Relationship Id="rId339" Type="http://schemas.openxmlformats.org/officeDocument/2006/relationships/oleObject" Target="embeddings/oleObject169.bin"/><Relationship Id="rId490" Type="http://schemas.openxmlformats.org/officeDocument/2006/relationships/image" Target="media/image239.wmf"/><Relationship Id="rId504" Type="http://schemas.openxmlformats.org/officeDocument/2006/relationships/image" Target="media/image246.wmf"/><Relationship Id="rId525" Type="http://schemas.openxmlformats.org/officeDocument/2006/relationships/oleObject" Target="embeddings/oleObject263.bin"/><Relationship Id="rId78" Type="http://schemas.openxmlformats.org/officeDocument/2006/relationships/image" Target="media/image3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image" Target="media/image67.wmf"/><Relationship Id="rId164" Type="http://schemas.openxmlformats.org/officeDocument/2006/relationships/oleObject" Target="embeddings/oleObject81.bin"/><Relationship Id="rId185" Type="http://schemas.openxmlformats.org/officeDocument/2006/relationships/image" Target="media/image88.wmf"/><Relationship Id="rId350" Type="http://schemas.openxmlformats.org/officeDocument/2006/relationships/image" Target="media/image170.wmf"/><Relationship Id="rId371" Type="http://schemas.openxmlformats.org/officeDocument/2006/relationships/oleObject" Target="embeddings/oleObject185.bin"/><Relationship Id="rId406" Type="http://schemas.openxmlformats.org/officeDocument/2006/relationships/image" Target="media/image198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4.bin"/><Relationship Id="rId392" Type="http://schemas.openxmlformats.org/officeDocument/2006/relationships/image" Target="media/image191.wmf"/><Relationship Id="rId427" Type="http://schemas.openxmlformats.org/officeDocument/2006/relationships/oleObject" Target="embeddings/oleObject213.bin"/><Relationship Id="rId448" Type="http://schemas.openxmlformats.org/officeDocument/2006/relationships/image" Target="media/image219.wmf"/><Relationship Id="rId469" Type="http://schemas.openxmlformats.org/officeDocument/2006/relationships/oleObject" Target="embeddings/oleObject234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5.bin"/><Relationship Id="rId273" Type="http://schemas.openxmlformats.org/officeDocument/2006/relationships/oleObject" Target="embeddings/oleObject136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329" Type="http://schemas.openxmlformats.org/officeDocument/2006/relationships/oleObject" Target="embeddings/oleObject164.bin"/><Relationship Id="rId480" Type="http://schemas.openxmlformats.org/officeDocument/2006/relationships/oleObject" Target="embeddings/oleObject240.bin"/><Relationship Id="rId515" Type="http://schemas.openxmlformats.org/officeDocument/2006/relationships/oleObject" Target="embeddings/oleObject258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3.wmf"/><Relationship Id="rId340" Type="http://schemas.openxmlformats.org/officeDocument/2006/relationships/image" Target="media/image165.wmf"/><Relationship Id="rId361" Type="http://schemas.openxmlformats.org/officeDocument/2006/relationships/oleObject" Target="embeddings/oleObject180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382" Type="http://schemas.openxmlformats.org/officeDocument/2006/relationships/image" Target="media/image186.wmf"/><Relationship Id="rId417" Type="http://schemas.openxmlformats.org/officeDocument/2006/relationships/oleObject" Target="embeddings/oleObject208.bin"/><Relationship Id="rId438" Type="http://schemas.openxmlformats.org/officeDocument/2006/relationships/image" Target="media/image214.wmf"/><Relationship Id="rId459" Type="http://schemas.openxmlformats.org/officeDocument/2006/relationships/oleObject" Target="embeddings/oleObject229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7.wmf"/><Relationship Id="rId284" Type="http://schemas.openxmlformats.org/officeDocument/2006/relationships/image" Target="media/image137.wmf"/><Relationship Id="rId319" Type="http://schemas.openxmlformats.org/officeDocument/2006/relationships/oleObject" Target="embeddings/oleObject159.bin"/><Relationship Id="rId470" Type="http://schemas.openxmlformats.org/officeDocument/2006/relationships/image" Target="media/image230.wmf"/><Relationship Id="rId491" Type="http://schemas.openxmlformats.org/officeDocument/2006/relationships/oleObject" Target="embeddings/oleObject246.bin"/><Relationship Id="rId505" Type="http://schemas.openxmlformats.org/officeDocument/2006/relationships/oleObject" Target="embeddings/oleObject253.bin"/><Relationship Id="rId526" Type="http://schemas.openxmlformats.org/officeDocument/2006/relationships/image" Target="media/image257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1.bin"/><Relationship Id="rId330" Type="http://schemas.openxmlformats.org/officeDocument/2006/relationships/image" Target="media/image160.wmf"/><Relationship Id="rId90" Type="http://schemas.openxmlformats.org/officeDocument/2006/relationships/image" Target="media/image41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175.bin"/><Relationship Id="rId372" Type="http://schemas.openxmlformats.org/officeDocument/2006/relationships/image" Target="media/image181.wmf"/><Relationship Id="rId393" Type="http://schemas.openxmlformats.org/officeDocument/2006/relationships/oleObject" Target="embeddings/oleObject196.bin"/><Relationship Id="rId407" Type="http://schemas.openxmlformats.org/officeDocument/2006/relationships/oleObject" Target="embeddings/oleObject203.bin"/><Relationship Id="rId428" Type="http://schemas.openxmlformats.org/officeDocument/2006/relationships/image" Target="media/image209.wmf"/><Relationship Id="rId449" Type="http://schemas.openxmlformats.org/officeDocument/2006/relationships/oleObject" Target="embeddings/oleObject224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2.wmf"/><Relationship Id="rId274" Type="http://schemas.openxmlformats.org/officeDocument/2006/relationships/image" Target="media/image132.wmf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460" Type="http://schemas.openxmlformats.org/officeDocument/2006/relationships/image" Target="media/image225.wmf"/><Relationship Id="rId481" Type="http://schemas.openxmlformats.org/officeDocument/2006/relationships/image" Target="media/image235.wmf"/><Relationship Id="rId516" Type="http://schemas.openxmlformats.org/officeDocument/2006/relationships/image" Target="media/image252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6.bin"/><Relationship Id="rId320" Type="http://schemas.openxmlformats.org/officeDocument/2006/relationships/image" Target="media/image155.wmf"/><Relationship Id="rId80" Type="http://schemas.openxmlformats.org/officeDocument/2006/relationships/image" Target="media/image36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4.wmf"/><Relationship Id="rId341" Type="http://schemas.openxmlformats.org/officeDocument/2006/relationships/oleObject" Target="embeddings/oleObject170.bin"/><Relationship Id="rId362" Type="http://schemas.openxmlformats.org/officeDocument/2006/relationships/image" Target="media/image176.wmf"/><Relationship Id="rId383" Type="http://schemas.openxmlformats.org/officeDocument/2006/relationships/oleObject" Target="embeddings/oleObject191.bin"/><Relationship Id="rId418" Type="http://schemas.openxmlformats.org/officeDocument/2006/relationships/image" Target="media/image204.wmf"/><Relationship Id="rId439" Type="http://schemas.openxmlformats.org/officeDocument/2006/relationships/oleObject" Target="embeddings/oleObject219.bin"/><Relationship Id="rId201" Type="http://schemas.openxmlformats.org/officeDocument/2006/relationships/image" Target="media/image96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1.bin"/><Relationship Id="rId285" Type="http://schemas.openxmlformats.org/officeDocument/2006/relationships/oleObject" Target="embeddings/oleObject142.bin"/><Relationship Id="rId450" Type="http://schemas.openxmlformats.org/officeDocument/2006/relationships/image" Target="media/image220.wmf"/><Relationship Id="rId471" Type="http://schemas.openxmlformats.org/officeDocument/2006/relationships/oleObject" Target="embeddings/oleObject235.bin"/><Relationship Id="rId506" Type="http://schemas.openxmlformats.org/officeDocument/2006/relationships/image" Target="media/image247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8.wmf"/><Relationship Id="rId310" Type="http://schemas.openxmlformats.org/officeDocument/2006/relationships/image" Target="media/image150.wmf"/><Relationship Id="rId492" Type="http://schemas.openxmlformats.org/officeDocument/2006/relationships/image" Target="media/image240.wmf"/><Relationship Id="rId527" Type="http://schemas.openxmlformats.org/officeDocument/2006/relationships/oleObject" Target="embeddings/oleObject264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4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89.wmf"/><Relationship Id="rId331" Type="http://schemas.openxmlformats.org/officeDocument/2006/relationships/oleObject" Target="embeddings/oleObject165.bin"/><Relationship Id="rId352" Type="http://schemas.openxmlformats.org/officeDocument/2006/relationships/image" Target="media/image171.wmf"/><Relationship Id="rId373" Type="http://schemas.openxmlformats.org/officeDocument/2006/relationships/oleObject" Target="embeddings/oleObject186.bin"/><Relationship Id="rId394" Type="http://schemas.openxmlformats.org/officeDocument/2006/relationships/image" Target="media/image192.wmf"/><Relationship Id="rId408" Type="http://schemas.openxmlformats.org/officeDocument/2006/relationships/image" Target="media/image199.wmf"/><Relationship Id="rId429" Type="http://schemas.openxmlformats.org/officeDocument/2006/relationships/oleObject" Target="embeddings/oleObject214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6.bin"/><Relationship Id="rId440" Type="http://schemas.openxmlformats.org/officeDocument/2006/relationships/image" Target="media/image215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275" Type="http://schemas.openxmlformats.org/officeDocument/2006/relationships/oleObject" Target="embeddings/oleObject137.bin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461" Type="http://schemas.openxmlformats.org/officeDocument/2006/relationships/oleObject" Target="embeddings/oleObject230.bin"/><Relationship Id="rId482" Type="http://schemas.openxmlformats.org/officeDocument/2006/relationships/oleObject" Target="embeddings/oleObject241.bin"/><Relationship Id="rId517" Type="http://schemas.openxmlformats.org/officeDocument/2006/relationships/oleObject" Target="embeddings/oleObject259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60.bin"/><Relationship Id="rId342" Type="http://schemas.openxmlformats.org/officeDocument/2006/relationships/image" Target="media/image166.wmf"/><Relationship Id="rId363" Type="http://schemas.openxmlformats.org/officeDocument/2006/relationships/oleObject" Target="embeddings/oleObject181.bin"/><Relationship Id="rId384" Type="http://schemas.openxmlformats.org/officeDocument/2006/relationships/image" Target="media/image187.wmf"/><Relationship Id="rId419" Type="http://schemas.openxmlformats.org/officeDocument/2006/relationships/oleObject" Target="embeddings/oleObject209.bin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1.bin"/><Relationship Id="rId430" Type="http://schemas.openxmlformats.org/officeDocument/2006/relationships/image" Target="media/image210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8.wmf"/><Relationship Id="rId286" Type="http://schemas.openxmlformats.org/officeDocument/2006/relationships/image" Target="media/image138.wmf"/><Relationship Id="rId451" Type="http://schemas.openxmlformats.org/officeDocument/2006/relationships/oleObject" Target="embeddings/oleObject225.bin"/><Relationship Id="rId472" Type="http://schemas.openxmlformats.org/officeDocument/2006/relationships/image" Target="media/image231.wmf"/><Relationship Id="rId493" Type="http://schemas.openxmlformats.org/officeDocument/2006/relationships/oleObject" Target="embeddings/oleObject247.bin"/><Relationship Id="rId507" Type="http://schemas.openxmlformats.org/officeDocument/2006/relationships/oleObject" Target="embeddings/oleObject254.bin"/><Relationship Id="rId528" Type="http://schemas.openxmlformats.org/officeDocument/2006/relationships/footer" Target="footer1.xml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2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55.bin"/><Relationship Id="rId332" Type="http://schemas.openxmlformats.org/officeDocument/2006/relationships/image" Target="media/image161.wmf"/><Relationship Id="rId353" Type="http://schemas.openxmlformats.org/officeDocument/2006/relationships/oleObject" Target="embeddings/oleObject176.bin"/><Relationship Id="rId374" Type="http://schemas.openxmlformats.org/officeDocument/2006/relationships/image" Target="media/image182.wmf"/><Relationship Id="rId395" Type="http://schemas.openxmlformats.org/officeDocument/2006/relationships/oleObject" Target="embeddings/oleObject197.bin"/><Relationship Id="rId409" Type="http://schemas.openxmlformats.org/officeDocument/2006/relationships/oleObject" Target="embeddings/oleObject204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6.bin"/><Relationship Id="rId420" Type="http://schemas.openxmlformats.org/officeDocument/2006/relationships/image" Target="media/image20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3.wmf"/><Relationship Id="rId276" Type="http://schemas.openxmlformats.org/officeDocument/2006/relationships/image" Target="media/image133.wmf"/><Relationship Id="rId297" Type="http://schemas.openxmlformats.org/officeDocument/2006/relationships/oleObject" Target="embeddings/oleObject148.bin"/><Relationship Id="rId441" Type="http://schemas.openxmlformats.org/officeDocument/2006/relationships/oleObject" Target="embeddings/oleObject220.bin"/><Relationship Id="rId462" Type="http://schemas.openxmlformats.org/officeDocument/2006/relationships/image" Target="media/image226.wmf"/><Relationship Id="rId483" Type="http://schemas.openxmlformats.org/officeDocument/2006/relationships/image" Target="media/image236.wmf"/><Relationship Id="rId518" Type="http://schemas.openxmlformats.org/officeDocument/2006/relationships/image" Target="media/image253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7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0.bin"/><Relationship Id="rId322" Type="http://schemas.openxmlformats.org/officeDocument/2006/relationships/image" Target="media/image156.wmf"/><Relationship Id="rId343" Type="http://schemas.openxmlformats.org/officeDocument/2006/relationships/oleObject" Target="embeddings/oleObject171.bin"/><Relationship Id="rId364" Type="http://schemas.openxmlformats.org/officeDocument/2006/relationships/image" Target="media/image177.wmf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385" Type="http://schemas.openxmlformats.org/officeDocument/2006/relationships/oleObject" Target="embeddings/oleObject192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2.bin"/><Relationship Id="rId287" Type="http://schemas.openxmlformats.org/officeDocument/2006/relationships/oleObject" Target="embeddings/oleObject143.bin"/><Relationship Id="rId410" Type="http://schemas.openxmlformats.org/officeDocument/2006/relationships/image" Target="media/image200.wmf"/><Relationship Id="rId431" Type="http://schemas.openxmlformats.org/officeDocument/2006/relationships/oleObject" Target="embeddings/oleObject215.bin"/><Relationship Id="rId452" Type="http://schemas.openxmlformats.org/officeDocument/2006/relationships/image" Target="media/image221.wmf"/><Relationship Id="rId473" Type="http://schemas.openxmlformats.org/officeDocument/2006/relationships/oleObject" Target="embeddings/oleObject236.bin"/><Relationship Id="rId494" Type="http://schemas.openxmlformats.org/officeDocument/2006/relationships/image" Target="media/image241.wmf"/><Relationship Id="rId508" Type="http://schemas.openxmlformats.org/officeDocument/2006/relationships/image" Target="media/image248.wmf"/><Relationship Id="rId529" Type="http://schemas.openxmlformats.org/officeDocument/2006/relationships/footer" Target="footer2.xml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image" Target="media/image69.wmf"/><Relationship Id="rId168" Type="http://schemas.openxmlformats.org/officeDocument/2006/relationships/oleObject" Target="embeddings/oleObject83.bin"/><Relationship Id="rId312" Type="http://schemas.openxmlformats.org/officeDocument/2006/relationships/image" Target="media/image151.wmf"/><Relationship Id="rId333" Type="http://schemas.openxmlformats.org/officeDocument/2006/relationships/oleObject" Target="embeddings/oleObject166.bin"/><Relationship Id="rId354" Type="http://schemas.openxmlformats.org/officeDocument/2006/relationships/image" Target="media/image172.wmf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90.wmf"/><Relationship Id="rId375" Type="http://schemas.openxmlformats.org/officeDocument/2006/relationships/oleObject" Target="embeddings/oleObject187.bin"/><Relationship Id="rId396" Type="http://schemas.openxmlformats.org/officeDocument/2006/relationships/image" Target="media/image193.wmf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7.bin"/><Relationship Id="rId277" Type="http://schemas.openxmlformats.org/officeDocument/2006/relationships/oleObject" Target="embeddings/oleObject138.bin"/><Relationship Id="rId298" Type="http://schemas.openxmlformats.org/officeDocument/2006/relationships/image" Target="media/image144.wmf"/><Relationship Id="rId400" Type="http://schemas.openxmlformats.org/officeDocument/2006/relationships/image" Target="media/image195.wmf"/><Relationship Id="rId421" Type="http://schemas.openxmlformats.org/officeDocument/2006/relationships/oleObject" Target="embeddings/oleObject210.bin"/><Relationship Id="rId442" Type="http://schemas.openxmlformats.org/officeDocument/2006/relationships/image" Target="media/image216.wmf"/><Relationship Id="rId463" Type="http://schemas.openxmlformats.org/officeDocument/2006/relationships/oleObject" Target="embeddings/oleObject231.bin"/><Relationship Id="rId484" Type="http://schemas.openxmlformats.org/officeDocument/2006/relationships/oleObject" Target="embeddings/oleObject242.bin"/><Relationship Id="rId519" Type="http://schemas.openxmlformats.org/officeDocument/2006/relationships/oleObject" Target="embeddings/oleObject260.bin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78.bin"/><Relationship Id="rId302" Type="http://schemas.openxmlformats.org/officeDocument/2006/relationships/image" Target="media/image146.wmf"/><Relationship Id="rId323" Type="http://schemas.openxmlformats.org/officeDocument/2006/relationships/oleObject" Target="embeddings/oleObject161.bin"/><Relationship Id="rId344" Type="http://schemas.openxmlformats.org/officeDocument/2006/relationships/image" Target="media/image167.wmf"/><Relationship Id="rId530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0.bin"/><Relationship Id="rId179" Type="http://schemas.openxmlformats.org/officeDocument/2006/relationships/image" Target="media/image85.wmf"/><Relationship Id="rId365" Type="http://schemas.openxmlformats.org/officeDocument/2006/relationships/oleObject" Target="embeddings/oleObject182.bin"/><Relationship Id="rId386" Type="http://schemas.openxmlformats.org/officeDocument/2006/relationships/image" Target="media/image188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29.wmf"/><Relationship Id="rId288" Type="http://schemas.openxmlformats.org/officeDocument/2006/relationships/image" Target="media/image139.wmf"/><Relationship Id="rId411" Type="http://schemas.openxmlformats.org/officeDocument/2006/relationships/oleObject" Target="embeddings/oleObject205.bin"/><Relationship Id="rId432" Type="http://schemas.openxmlformats.org/officeDocument/2006/relationships/image" Target="media/image211.wmf"/><Relationship Id="rId453" Type="http://schemas.openxmlformats.org/officeDocument/2006/relationships/oleObject" Target="embeddings/oleObject226.bin"/><Relationship Id="rId474" Type="http://schemas.openxmlformats.org/officeDocument/2006/relationships/oleObject" Target="embeddings/oleObject237.bin"/><Relationship Id="rId509" Type="http://schemas.openxmlformats.org/officeDocument/2006/relationships/oleObject" Target="embeddings/oleObject255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56.bin"/><Relationship Id="rId495" Type="http://schemas.openxmlformats.org/officeDocument/2006/relationships/oleObject" Target="embeddings/oleObject24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5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73.bin"/><Relationship Id="rId169" Type="http://schemas.openxmlformats.org/officeDocument/2006/relationships/image" Target="media/image80.wmf"/><Relationship Id="rId334" Type="http://schemas.openxmlformats.org/officeDocument/2006/relationships/image" Target="media/image162.wmf"/><Relationship Id="rId355" Type="http://schemas.openxmlformats.org/officeDocument/2006/relationships/oleObject" Target="embeddings/oleObject177.bin"/><Relationship Id="rId376" Type="http://schemas.openxmlformats.org/officeDocument/2006/relationships/image" Target="media/image183.wmf"/><Relationship Id="rId397" Type="http://schemas.openxmlformats.org/officeDocument/2006/relationships/oleObject" Target="embeddings/oleObject198.bin"/><Relationship Id="rId520" Type="http://schemas.openxmlformats.org/officeDocument/2006/relationships/image" Target="media/image254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4.wmf"/><Relationship Id="rId278" Type="http://schemas.openxmlformats.org/officeDocument/2006/relationships/image" Target="media/image134.wmf"/><Relationship Id="rId401" Type="http://schemas.openxmlformats.org/officeDocument/2006/relationships/oleObject" Target="embeddings/oleObject200.bin"/><Relationship Id="rId422" Type="http://schemas.openxmlformats.org/officeDocument/2006/relationships/image" Target="media/image206.wmf"/><Relationship Id="rId443" Type="http://schemas.openxmlformats.org/officeDocument/2006/relationships/oleObject" Target="embeddings/oleObject221.bin"/><Relationship Id="rId464" Type="http://schemas.openxmlformats.org/officeDocument/2006/relationships/image" Target="media/image227.wmf"/><Relationship Id="rId303" Type="http://schemas.openxmlformats.org/officeDocument/2006/relationships/oleObject" Target="embeddings/oleObject151.bin"/><Relationship Id="rId485" Type="http://schemas.openxmlformats.org/officeDocument/2006/relationships/image" Target="media/image237.wmf"/><Relationship Id="rId42" Type="http://schemas.openxmlformats.org/officeDocument/2006/relationships/oleObject" Target="embeddings/oleObject18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2.bin"/><Relationship Id="rId387" Type="http://schemas.openxmlformats.org/officeDocument/2006/relationships/oleObject" Target="embeddings/oleObject193.bin"/><Relationship Id="rId510" Type="http://schemas.openxmlformats.org/officeDocument/2006/relationships/image" Target="media/image249.wmf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image" Target="media/image119.wmf"/><Relationship Id="rId412" Type="http://schemas.openxmlformats.org/officeDocument/2006/relationships/image" Target="media/image201.wmf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4.bin"/><Relationship Id="rId454" Type="http://schemas.openxmlformats.org/officeDocument/2006/relationships/image" Target="media/image222.wmf"/><Relationship Id="rId496" Type="http://schemas.openxmlformats.org/officeDocument/2006/relationships/image" Target="media/image242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0.wmf"/><Relationship Id="rId314" Type="http://schemas.openxmlformats.org/officeDocument/2006/relationships/image" Target="media/image152.wmf"/><Relationship Id="rId356" Type="http://schemas.openxmlformats.org/officeDocument/2006/relationships/image" Target="media/image173.wmf"/><Relationship Id="rId398" Type="http://schemas.openxmlformats.org/officeDocument/2006/relationships/image" Target="media/image194.wmf"/><Relationship Id="rId521" Type="http://schemas.openxmlformats.org/officeDocument/2006/relationships/oleObject" Target="embeddings/oleObject261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7.bin"/><Relationship Id="rId423" Type="http://schemas.openxmlformats.org/officeDocument/2006/relationships/oleObject" Target="embeddings/oleObject211.bin"/><Relationship Id="rId258" Type="http://schemas.openxmlformats.org/officeDocument/2006/relationships/oleObject" Target="embeddings/oleObject128.bin"/><Relationship Id="rId465" Type="http://schemas.openxmlformats.org/officeDocument/2006/relationships/oleObject" Target="embeddings/oleObject232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325" Type="http://schemas.openxmlformats.org/officeDocument/2006/relationships/oleObject" Target="embeddings/oleObject162.bin"/><Relationship Id="rId367" Type="http://schemas.openxmlformats.org/officeDocument/2006/relationships/oleObject" Target="embeddings/oleObject183.bin"/><Relationship Id="rId171" Type="http://schemas.openxmlformats.org/officeDocument/2006/relationships/image" Target="media/image81.wmf"/><Relationship Id="rId227" Type="http://schemas.openxmlformats.org/officeDocument/2006/relationships/image" Target="media/image109.wmf"/><Relationship Id="rId269" Type="http://schemas.openxmlformats.org/officeDocument/2006/relationships/image" Target="media/image130.wmf"/><Relationship Id="rId434" Type="http://schemas.openxmlformats.org/officeDocument/2006/relationships/image" Target="media/image212.wmf"/><Relationship Id="rId476" Type="http://schemas.openxmlformats.org/officeDocument/2006/relationships/oleObject" Target="embeddings/oleObject238.bin"/><Relationship Id="rId33" Type="http://schemas.openxmlformats.org/officeDocument/2006/relationships/image" Target="media/image14.wmf"/><Relationship Id="rId129" Type="http://schemas.openxmlformats.org/officeDocument/2006/relationships/image" Target="media/image60.wmf"/><Relationship Id="rId280" Type="http://schemas.openxmlformats.org/officeDocument/2006/relationships/image" Target="media/image135.wmf"/><Relationship Id="rId336" Type="http://schemas.openxmlformats.org/officeDocument/2006/relationships/image" Target="media/image163.wmf"/><Relationship Id="rId501" Type="http://schemas.openxmlformats.org/officeDocument/2006/relationships/oleObject" Target="embeddings/oleObject251.bin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0.bin"/><Relationship Id="rId378" Type="http://schemas.openxmlformats.org/officeDocument/2006/relationships/image" Target="media/image184.wmf"/><Relationship Id="rId403" Type="http://schemas.openxmlformats.org/officeDocument/2006/relationships/oleObject" Target="embeddings/oleObject201.bin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445" Type="http://schemas.openxmlformats.org/officeDocument/2006/relationships/oleObject" Target="embeddings/oleObject222.bin"/><Relationship Id="rId487" Type="http://schemas.openxmlformats.org/officeDocument/2006/relationships/image" Target="media/image238.wmf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347" Type="http://schemas.openxmlformats.org/officeDocument/2006/relationships/oleObject" Target="embeddings/oleObject173.bin"/><Relationship Id="rId512" Type="http://schemas.openxmlformats.org/officeDocument/2006/relationships/image" Target="media/image250.wmf"/><Relationship Id="rId44" Type="http://schemas.openxmlformats.org/officeDocument/2006/relationships/oleObject" Target="embeddings/oleObject19.bin"/><Relationship Id="rId86" Type="http://schemas.openxmlformats.org/officeDocument/2006/relationships/image" Target="media/image39.wmf"/><Relationship Id="rId151" Type="http://schemas.openxmlformats.org/officeDocument/2006/relationships/image" Target="media/image71.wmf"/><Relationship Id="rId389" Type="http://schemas.openxmlformats.org/officeDocument/2006/relationships/oleObject" Target="embeddings/oleObject194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image" Target="media/image120.wmf"/><Relationship Id="rId414" Type="http://schemas.openxmlformats.org/officeDocument/2006/relationships/image" Target="media/image202.wmf"/><Relationship Id="rId456" Type="http://schemas.openxmlformats.org/officeDocument/2006/relationships/image" Target="media/image223.wmf"/><Relationship Id="rId498" Type="http://schemas.openxmlformats.org/officeDocument/2006/relationships/image" Target="media/image243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29.bin"/><Relationship Id="rId316" Type="http://schemas.openxmlformats.org/officeDocument/2006/relationships/image" Target="media/image153.wmf"/><Relationship Id="rId523" Type="http://schemas.openxmlformats.org/officeDocument/2006/relationships/oleObject" Target="embeddings/oleObject262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6.wmf"/><Relationship Id="rId358" Type="http://schemas.openxmlformats.org/officeDocument/2006/relationships/image" Target="media/image174.wmf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08.bin"/><Relationship Id="rId425" Type="http://schemas.openxmlformats.org/officeDocument/2006/relationships/oleObject" Target="embeddings/oleObject212.bin"/><Relationship Id="rId467" Type="http://schemas.openxmlformats.org/officeDocument/2006/relationships/oleObject" Target="embeddings/oleObject233.bin"/><Relationship Id="rId271" Type="http://schemas.openxmlformats.org/officeDocument/2006/relationships/image" Target="media/image131.wmf"/><Relationship Id="rId24" Type="http://schemas.openxmlformats.org/officeDocument/2006/relationships/oleObject" Target="embeddings/oleObject9.bin"/><Relationship Id="rId66" Type="http://schemas.openxmlformats.org/officeDocument/2006/relationships/image" Target="media/image30.wmf"/><Relationship Id="rId131" Type="http://schemas.openxmlformats.org/officeDocument/2006/relationships/image" Target="media/image61.wmf"/><Relationship Id="rId327" Type="http://schemas.openxmlformats.org/officeDocument/2006/relationships/oleObject" Target="embeddings/oleObject163.bin"/><Relationship Id="rId369" Type="http://schemas.openxmlformats.org/officeDocument/2006/relationships/oleObject" Target="embeddings/oleObject184.bin"/><Relationship Id="rId173" Type="http://schemas.openxmlformats.org/officeDocument/2006/relationships/image" Target="media/image82.wmf"/><Relationship Id="rId229" Type="http://schemas.openxmlformats.org/officeDocument/2006/relationships/image" Target="media/image110.wmf"/><Relationship Id="rId380" Type="http://schemas.openxmlformats.org/officeDocument/2006/relationships/image" Target="media/image185.wmf"/><Relationship Id="rId436" Type="http://schemas.openxmlformats.org/officeDocument/2006/relationships/image" Target="media/image213.wmf"/><Relationship Id="rId240" Type="http://schemas.openxmlformats.org/officeDocument/2006/relationships/oleObject" Target="embeddings/oleObject119.bin"/><Relationship Id="rId478" Type="http://schemas.openxmlformats.org/officeDocument/2006/relationships/oleObject" Target="embeddings/oleObject239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282" Type="http://schemas.openxmlformats.org/officeDocument/2006/relationships/image" Target="media/image136.wmf"/><Relationship Id="rId338" Type="http://schemas.openxmlformats.org/officeDocument/2006/relationships/image" Target="media/image164.wmf"/><Relationship Id="rId503" Type="http://schemas.openxmlformats.org/officeDocument/2006/relationships/oleObject" Target="embeddings/oleObject252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0.bin"/><Relationship Id="rId184" Type="http://schemas.openxmlformats.org/officeDocument/2006/relationships/oleObject" Target="embeddings/oleObject91.bin"/><Relationship Id="rId391" Type="http://schemas.openxmlformats.org/officeDocument/2006/relationships/oleObject" Target="embeddings/oleObject195.bin"/><Relationship Id="rId405" Type="http://schemas.openxmlformats.org/officeDocument/2006/relationships/oleObject" Target="embeddings/oleObject202.bin"/><Relationship Id="rId447" Type="http://schemas.openxmlformats.org/officeDocument/2006/relationships/oleObject" Target="embeddings/oleObject2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7</Pages>
  <Words>2189</Words>
  <Characters>12483</Characters>
  <Application>Microsoft Office Word</Application>
  <DocSecurity>4</DocSecurity>
  <Lines>104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ART I</vt:lpstr>
    </vt:vector>
  </TitlesOfParts>
  <Company>Government of Newfoundland Labrador</Company>
  <LinksUpToDate>false</LinksUpToDate>
  <CharactersWithSpaces>146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T I</dc:title>
  <dc:creator>Margo  Dobbin</dc:creator>
  <cp:lastModifiedBy>User</cp:lastModifiedBy>
  <cp:revision>2</cp:revision>
  <cp:lastPrinted>2014-05-29T12:39:00Z</cp:lastPrinted>
  <dcterms:created xsi:type="dcterms:W3CDTF">2014-05-29T12:39:00Z</dcterms:created>
  <dcterms:modified xsi:type="dcterms:W3CDTF">2014-05-29T12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